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9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51"/>
  </p:notesMasterIdLst>
  <p:handoutMasterIdLst>
    <p:handoutMasterId r:id="rId52"/>
  </p:handoutMasterIdLst>
  <p:sldIdLst>
    <p:sldId id="272" r:id="rId2"/>
    <p:sldId id="273" r:id="rId3"/>
    <p:sldId id="324" r:id="rId4"/>
    <p:sldId id="300" r:id="rId5"/>
    <p:sldId id="351" r:id="rId6"/>
    <p:sldId id="352" r:id="rId7"/>
    <p:sldId id="353" r:id="rId8"/>
    <p:sldId id="354" r:id="rId9"/>
    <p:sldId id="355" r:id="rId10"/>
    <p:sldId id="356" r:id="rId11"/>
    <p:sldId id="357" r:id="rId12"/>
    <p:sldId id="358" r:id="rId13"/>
    <p:sldId id="359" r:id="rId14"/>
    <p:sldId id="361" r:id="rId15"/>
    <p:sldId id="362" r:id="rId16"/>
    <p:sldId id="395" r:id="rId17"/>
    <p:sldId id="396" r:id="rId18"/>
    <p:sldId id="397" r:id="rId19"/>
    <p:sldId id="398" r:id="rId20"/>
    <p:sldId id="399" r:id="rId21"/>
    <p:sldId id="400" r:id="rId22"/>
    <p:sldId id="364" r:id="rId23"/>
    <p:sldId id="366" r:id="rId24"/>
    <p:sldId id="367" r:id="rId25"/>
    <p:sldId id="368" r:id="rId26"/>
    <p:sldId id="372" r:id="rId27"/>
    <p:sldId id="369" r:id="rId28"/>
    <p:sldId id="370" r:id="rId29"/>
    <p:sldId id="375" r:id="rId30"/>
    <p:sldId id="374" r:id="rId31"/>
    <p:sldId id="376" r:id="rId32"/>
    <p:sldId id="345" r:id="rId33"/>
    <p:sldId id="380" r:id="rId34"/>
    <p:sldId id="382" r:id="rId35"/>
    <p:sldId id="383" r:id="rId36"/>
    <p:sldId id="384" r:id="rId37"/>
    <p:sldId id="385" r:id="rId38"/>
    <p:sldId id="401" r:id="rId39"/>
    <p:sldId id="386" r:id="rId40"/>
    <p:sldId id="402" r:id="rId41"/>
    <p:sldId id="393" r:id="rId42"/>
    <p:sldId id="403" r:id="rId43"/>
    <p:sldId id="406" r:id="rId44"/>
    <p:sldId id="404" r:id="rId45"/>
    <p:sldId id="405" r:id="rId46"/>
    <p:sldId id="407" r:id="rId47"/>
    <p:sldId id="408" r:id="rId48"/>
    <p:sldId id="409" r:id="rId49"/>
    <p:sldId id="350" r:id="rId50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1A4DB2"/>
    <a:srgbClr val="0033CC"/>
    <a:srgbClr val="18481D"/>
    <a:srgbClr val="008080"/>
    <a:srgbClr val="339933"/>
    <a:srgbClr val="006600"/>
    <a:srgbClr val="7F7F7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8062" autoAdjust="0"/>
  </p:normalViewPr>
  <p:slideViewPr>
    <p:cSldViewPr snapToGrid="0" snapToObjects="1">
      <p:cViewPr>
        <p:scale>
          <a:sx n="99" d="100"/>
          <a:sy n="99" d="100"/>
        </p:scale>
        <p:origin x="-648" y="-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notesMaster" Target="notesMasters/notesMaster1.xml"/><Relationship Id="rId52" Type="http://schemas.openxmlformats.org/officeDocument/2006/relationships/handoutMaster" Target="handoutMasters/handoutMaster1.xml"/><Relationship Id="rId53" Type="http://schemas.openxmlformats.org/officeDocument/2006/relationships/printerSettings" Target="printerSettings/printerSettings1.bin"/><Relationship Id="rId54" Type="http://schemas.openxmlformats.org/officeDocument/2006/relationships/presProps" Target="presProps.xml"/><Relationship Id="rId55" Type="http://schemas.openxmlformats.org/officeDocument/2006/relationships/viewProps" Target="viewProps.xml"/><Relationship Id="rId56" Type="http://schemas.openxmlformats.org/officeDocument/2006/relationships/theme" Target="theme/theme1.xml"/><Relationship Id="rId57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6" Type="http://schemas.openxmlformats.org/officeDocument/2006/relationships/image" Target="../media/image9.e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4" Type="http://schemas.openxmlformats.org/officeDocument/2006/relationships/image" Target="../media/image44.emf"/><Relationship Id="rId5" Type="http://schemas.openxmlformats.org/officeDocument/2006/relationships/image" Target="../media/image45.emf"/><Relationship Id="rId6" Type="http://schemas.openxmlformats.org/officeDocument/2006/relationships/image" Target="../media/image46.emf"/><Relationship Id="rId7" Type="http://schemas.openxmlformats.org/officeDocument/2006/relationships/image" Target="../media/image47.emf"/><Relationship Id="rId8" Type="http://schemas.openxmlformats.org/officeDocument/2006/relationships/image" Target="../media/image48.emf"/><Relationship Id="rId9" Type="http://schemas.openxmlformats.org/officeDocument/2006/relationships/image" Target="../media/image49.emf"/><Relationship Id="rId10" Type="http://schemas.openxmlformats.org/officeDocument/2006/relationships/image" Target="../media/image50.emf"/><Relationship Id="rId1" Type="http://schemas.openxmlformats.org/officeDocument/2006/relationships/image" Target="../media/image41.emf"/><Relationship Id="rId2" Type="http://schemas.openxmlformats.org/officeDocument/2006/relationships/image" Target="../media/image4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4" Type="http://schemas.openxmlformats.org/officeDocument/2006/relationships/image" Target="../media/image55.emf"/><Relationship Id="rId5" Type="http://schemas.openxmlformats.org/officeDocument/2006/relationships/image" Target="../media/image56.emf"/><Relationship Id="rId6" Type="http://schemas.openxmlformats.org/officeDocument/2006/relationships/image" Target="../media/image57.emf"/><Relationship Id="rId1" Type="http://schemas.openxmlformats.org/officeDocument/2006/relationships/image" Target="../media/image52.png"/><Relationship Id="rId2" Type="http://schemas.openxmlformats.org/officeDocument/2006/relationships/image" Target="../media/image5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4" Type="http://schemas.openxmlformats.org/officeDocument/2006/relationships/image" Target="../media/image55.emf"/><Relationship Id="rId5" Type="http://schemas.openxmlformats.org/officeDocument/2006/relationships/image" Target="../media/image54.emf"/><Relationship Id="rId6" Type="http://schemas.openxmlformats.org/officeDocument/2006/relationships/image" Target="../media/image62.emf"/><Relationship Id="rId1" Type="http://schemas.openxmlformats.org/officeDocument/2006/relationships/image" Target="../media/image52.png"/><Relationship Id="rId2" Type="http://schemas.openxmlformats.org/officeDocument/2006/relationships/image" Target="../media/image6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Relationship Id="rId2" Type="http://schemas.openxmlformats.org/officeDocument/2006/relationships/image" Target="../media/image68.emf"/><Relationship Id="rId3" Type="http://schemas.openxmlformats.org/officeDocument/2006/relationships/image" Target="../media/image6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623888" y="0"/>
            <a:ext cx="576262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800"/>
            </a:lvl1pPr>
          </a:lstStyle>
          <a:p>
            <a:fld id="{D259B4BE-12D4-4F27-89C2-1CD9D8419D4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762426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655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55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675" y="4416425"/>
            <a:ext cx="560705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5ECFD52-9CA0-4306-99FC-201DA20A933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853256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3086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6687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0732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489941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489941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66876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073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dd backup slides for some algorithms GPM and SV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82512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dd backup slides for some algorithms GPM and SV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82512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dd backup slides for some algorithms GPM and SV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82512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5632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5632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Sometimes, multiple models need to interface with each other since the initial conditions of some are dependent on the outcomes of other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256701-518E-4D14-AB57-944A288BC368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71890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Sometimes, multiple models need to interface with each other since the initial conditions of some are dependent on the outcomes of other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256701-518E-4D14-AB57-944A288BC368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71890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Sometimes, multiple models need to interface with each other since the initial conditions of some are dependent on the outcomes of other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256701-518E-4D14-AB57-944A288BC368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71890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892425" y="457200"/>
            <a:ext cx="5797550" cy="1690688"/>
          </a:xfrm>
        </p:spPr>
        <p:txBody>
          <a:bodyPr anchor="b"/>
          <a:lstStyle>
            <a:lvl1pPr>
              <a:spcBef>
                <a:spcPct val="40000"/>
              </a:spcBef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3435" name="Rectangle 12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914650" y="2514600"/>
            <a:ext cx="5775325" cy="762000"/>
          </a:xfrm>
        </p:spPr>
        <p:txBody>
          <a:bodyPr/>
          <a:lstStyle>
            <a:lvl1pPr marL="0" indent="0">
              <a:spcBef>
                <a:spcPct val="20000"/>
              </a:spcBef>
              <a:buFontTx/>
              <a:buNone/>
              <a:defRPr b="1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3436" name="Rectangle 124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2914650" y="3436938"/>
            <a:ext cx="5775325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85000"/>
              </a:lnSpc>
              <a:spcBef>
                <a:spcPct val="40000"/>
              </a:spcBef>
              <a:defRPr sz="1600">
                <a:latin typeface="+mn-lt"/>
              </a:defRPr>
            </a:lvl1pPr>
          </a:lstStyle>
          <a:p>
            <a:endParaRPr lang="en-US"/>
          </a:p>
        </p:txBody>
      </p:sp>
      <p:grpSp>
        <p:nvGrpSpPr>
          <p:cNvPr id="13439" name="Group 127"/>
          <p:cNvGrpSpPr>
            <a:grpSpLocks noChangeAspect="1"/>
          </p:cNvGrpSpPr>
          <p:nvPr userDrawn="1"/>
        </p:nvGrpSpPr>
        <p:grpSpPr bwMode="auto">
          <a:xfrm>
            <a:off x="468313" y="5227638"/>
            <a:ext cx="1374775" cy="1233487"/>
            <a:chOff x="3456" y="720"/>
            <a:chExt cx="1923" cy="1726"/>
          </a:xfrm>
        </p:grpSpPr>
        <p:sp>
          <p:nvSpPr>
            <p:cNvPr id="13440" name="Rectangle 128"/>
            <p:cNvSpPr>
              <a:spLocks noChangeAspect="1" noChangeArrowheads="1"/>
            </p:cNvSpPr>
            <p:nvPr/>
          </p:nvSpPr>
          <p:spPr bwMode="black">
            <a:xfrm>
              <a:off x="3876" y="1823"/>
              <a:ext cx="18" cy="24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1" name="Freeform 129"/>
            <p:cNvSpPr>
              <a:spLocks noChangeAspect="1" noEditPoints="1"/>
            </p:cNvSpPr>
            <p:nvPr/>
          </p:nvSpPr>
          <p:spPr bwMode="black">
            <a:xfrm>
              <a:off x="3915" y="1799"/>
              <a:ext cx="94" cy="277"/>
            </a:xfrm>
            <a:custGeom>
              <a:avLst/>
              <a:gdLst/>
              <a:ahLst/>
              <a:cxnLst>
                <a:cxn ang="0">
                  <a:pos x="469" y="1244"/>
                </a:cxn>
                <a:cxn ang="0">
                  <a:pos x="525" y="1268"/>
                </a:cxn>
                <a:cxn ang="0">
                  <a:pos x="575" y="1309"/>
                </a:cxn>
                <a:cxn ang="0">
                  <a:pos x="616" y="1365"/>
                </a:cxn>
                <a:cxn ang="0">
                  <a:pos x="650" y="1436"/>
                </a:cxn>
                <a:cxn ang="0">
                  <a:pos x="675" y="1517"/>
                </a:cxn>
                <a:cxn ang="0">
                  <a:pos x="691" y="1609"/>
                </a:cxn>
                <a:cxn ang="0">
                  <a:pos x="698" y="1707"/>
                </a:cxn>
                <a:cxn ang="0">
                  <a:pos x="692" y="1865"/>
                </a:cxn>
                <a:cxn ang="0">
                  <a:pos x="677" y="1963"/>
                </a:cxn>
                <a:cxn ang="0">
                  <a:pos x="654" y="2052"/>
                </a:cxn>
                <a:cxn ang="0">
                  <a:pos x="623" y="2130"/>
                </a:cxn>
                <a:cxn ang="0">
                  <a:pos x="582" y="2193"/>
                </a:cxn>
                <a:cxn ang="0">
                  <a:pos x="532" y="2238"/>
                </a:cxn>
                <a:cxn ang="0">
                  <a:pos x="472" y="2265"/>
                </a:cxn>
                <a:cxn ang="0">
                  <a:pos x="405" y="2271"/>
                </a:cxn>
                <a:cxn ang="0">
                  <a:pos x="345" y="2253"/>
                </a:cxn>
                <a:cxn ang="0">
                  <a:pos x="292" y="2216"/>
                </a:cxn>
                <a:cxn ang="0">
                  <a:pos x="246" y="2158"/>
                </a:cxn>
                <a:cxn ang="0">
                  <a:pos x="210" y="2087"/>
                </a:cxn>
                <a:cxn ang="0">
                  <a:pos x="180" y="2004"/>
                </a:cxn>
                <a:cxn ang="0">
                  <a:pos x="160" y="1909"/>
                </a:cxn>
                <a:cxn ang="0">
                  <a:pos x="148" y="1810"/>
                </a:cxn>
                <a:cxn ang="0">
                  <a:pos x="146" y="1708"/>
                </a:cxn>
                <a:cxn ang="0">
                  <a:pos x="153" y="1613"/>
                </a:cxn>
                <a:cxn ang="0">
                  <a:pos x="172" y="1523"/>
                </a:cxn>
                <a:cxn ang="0">
                  <a:pos x="198" y="1442"/>
                </a:cxn>
                <a:cxn ang="0">
                  <a:pos x="233" y="1371"/>
                </a:cxn>
                <a:cxn ang="0">
                  <a:pos x="276" y="1312"/>
                </a:cxn>
                <a:cxn ang="0">
                  <a:pos x="324" y="1269"/>
                </a:cxn>
                <a:cxn ang="0">
                  <a:pos x="378" y="1244"/>
                </a:cxn>
                <a:cxn ang="0">
                  <a:pos x="698" y="2446"/>
                </a:cxn>
                <a:cxn ang="0">
                  <a:pos x="698" y="1253"/>
                </a:cxn>
                <a:cxn ang="0">
                  <a:pos x="639" y="1154"/>
                </a:cxn>
                <a:cxn ang="0">
                  <a:pos x="569" y="1082"/>
                </a:cxn>
                <a:cxn ang="0">
                  <a:pos x="492" y="1035"/>
                </a:cxn>
                <a:cxn ang="0">
                  <a:pos x="408" y="1019"/>
                </a:cxn>
                <a:cxn ang="0">
                  <a:pos x="319" y="1034"/>
                </a:cxn>
                <a:cxn ang="0">
                  <a:pos x="239" y="1079"/>
                </a:cxn>
                <a:cxn ang="0">
                  <a:pos x="170" y="1147"/>
                </a:cxn>
                <a:cxn ang="0">
                  <a:pos x="111" y="1237"/>
                </a:cxn>
                <a:cxn ang="0">
                  <a:pos x="64" y="1345"/>
                </a:cxn>
                <a:cxn ang="0">
                  <a:pos x="29" y="1468"/>
                </a:cxn>
                <a:cxn ang="0">
                  <a:pos x="7" y="1603"/>
                </a:cxn>
                <a:cxn ang="0">
                  <a:pos x="0" y="1747"/>
                </a:cxn>
                <a:cxn ang="0">
                  <a:pos x="7" y="1892"/>
                </a:cxn>
                <a:cxn ang="0">
                  <a:pos x="29" y="2029"/>
                </a:cxn>
                <a:cxn ang="0">
                  <a:pos x="64" y="2155"/>
                </a:cxn>
                <a:cxn ang="0">
                  <a:pos x="111" y="2266"/>
                </a:cxn>
                <a:cxn ang="0">
                  <a:pos x="170" y="2358"/>
                </a:cxn>
                <a:cxn ang="0">
                  <a:pos x="239" y="2430"/>
                </a:cxn>
                <a:cxn ang="0">
                  <a:pos x="319" y="2474"/>
                </a:cxn>
                <a:cxn ang="0">
                  <a:pos x="408" y="2490"/>
                </a:cxn>
                <a:cxn ang="0">
                  <a:pos x="492" y="2474"/>
                </a:cxn>
                <a:cxn ang="0">
                  <a:pos x="569" y="2429"/>
                </a:cxn>
                <a:cxn ang="0">
                  <a:pos x="639" y="2355"/>
                </a:cxn>
                <a:cxn ang="0">
                  <a:pos x="698" y="2257"/>
                </a:cxn>
              </a:cxnLst>
              <a:rect l="0" t="0" r="r" b="b"/>
              <a:pathLst>
                <a:path w="845" h="2490">
                  <a:moveTo>
                    <a:pt x="422" y="1238"/>
                  </a:moveTo>
                  <a:lnTo>
                    <a:pt x="438" y="1239"/>
                  </a:lnTo>
                  <a:lnTo>
                    <a:pt x="454" y="1241"/>
                  </a:lnTo>
                  <a:lnTo>
                    <a:pt x="469" y="1244"/>
                  </a:lnTo>
                  <a:lnTo>
                    <a:pt x="484" y="1248"/>
                  </a:lnTo>
                  <a:lnTo>
                    <a:pt x="498" y="1254"/>
                  </a:lnTo>
                  <a:lnTo>
                    <a:pt x="512" y="1260"/>
                  </a:lnTo>
                  <a:lnTo>
                    <a:pt x="525" y="1268"/>
                  </a:lnTo>
                  <a:lnTo>
                    <a:pt x="538" y="1277"/>
                  </a:lnTo>
                  <a:lnTo>
                    <a:pt x="551" y="1286"/>
                  </a:lnTo>
                  <a:lnTo>
                    <a:pt x="563" y="1297"/>
                  </a:lnTo>
                  <a:lnTo>
                    <a:pt x="575" y="1309"/>
                  </a:lnTo>
                  <a:lnTo>
                    <a:pt x="586" y="1322"/>
                  </a:lnTo>
                  <a:lnTo>
                    <a:pt x="597" y="1335"/>
                  </a:lnTo>
                  <a:lnTo>
                    <a:pt x="607" y="1350"/>
                  </a:lnTo>
                  <a:lnTo>
                    <a:pt x="616" y="1365"/>
                  </a:lnTo>
                  <a:lnTo>
                    <a:pt x="626" y="1382"/>
                  </a:lnTo>
                  <a:lnTo>
                    <a:pt x="635" y="1399"/>
                  </a:lnTo>
                  <a:lnTo>
                    <a:pt x="642" y="1417"/>
                  </a:lnTo>
                  <a:lnTo>
                    <a:pt x="650" y="1436"/>
                  </a:lnTo>
                  <a:lnTo>
                    <a:pt x="657" y="1455"/>
                  </a:lnTo>
                  <a:lnTo>
                    <a:pt x="664" y="1475"/>
                  </a:lnTo>
                  <a:lnTo>
                    <a:pt x="669" y="1496"/>
                  </a:lnTo>
                  <a:lnTo>
                    <a:pt x="675" y="1517"/>
                  </a:lnTo>
                  <a:lnTo>
                    <a:pt x="680" y="1539"/>
                  </a:lnTo>
                  <a:lnTo>
                    <a:pt x="684" y="1561"/>
                  </a:lnTo>
                  <a:lnTo>
                    <a:pt x="688" y="1585"/>
                  </a:lnTo>
                  <a:lnTo>
                    <a:pt x="691" y="1609"/>
                  </a:lnTo>
                  <a:lnTo>
                    <a:pt x="694" y="1632"/>
                  </a:lnTo>
                  <a:lnTo>
                    <a:pt x="695" y="1657"/>
                  </a:lnTo>
                  <a:lnTo>
                    <a:pt x="697" y="1682"/>
                  </a:lnTo>
                  <a:lnTo>
                    <a:pt x="698" y="1707"/>
                  </a:lnTo>
                  <a:lnTo>
                    <a:pt x="698" y="1733"/>
                  </a:lnTo>
                  <a:lnTo>
                    <a:pt x="697" y="1787"/>
                  </a:lnTo>
                  <a:lnTo>
                    <a:pt x="694" y="1840"/>
                  </a:lnTo>
                  <a:lnTo>
                    <a:pt x="692" y="1865"/>
                  </a:lnTo>
                  <a:lnTo>
                    <a:pt x="689" y="1891"/>
                  </a:lnTo>
                  <a:lnTo>
                    <a:pt x="686" y="1916"/>
                  </a:lnTo>
                  <a:lnTo>
                    <a:pt x="682" y="1940"/>
                  </a:lnTo>
                  <a:lnTo>
                    <a:pt x="677" y="1963"/>
                  </a:lnTo>
                  <a:lnTo>
                    <a:pt x="673" y="1987"/>
                  </a:lnTo>
                  <a:lnTo>
                    <a:pt x="667" y="2010"/>
                  </a:lnTo>
                  <a:lnTo>
                    <a:pt x="661" y="2032"/>
                  </a:lnTo>
                  <a:lnTo>
                    <a:pt x="654" y="2052"/>
                  </a:lnTo>
                  <a:lnTo>
                    <a:pt x="647" y="2073"/>
                  </a:lnTo>
                  <a:lnTo>
                    <a:pt x="639" y="2092"/>
                  </a:lnTo>
                  <a:lnTo>
                    <a:pt x="631" y="2112"/>
                  </a:lnTo>
                  <a:lnTo>
                    <a:pt x="623" y="2130"/>
                  </a:lnTo>
                  <a:lnTo>
                    <a:pt x="613" y="2146"/>
                  </a:lnTo>
                  <a:lnTo>
                    <a:pt x="603" y="2163"/>
                  </a:lnTo>
                  <a:lnTo>
                    <a:pt x="592" y="2178"/>
                  </a:lnTo>
                  <a:lnTo>
                    <a:pt x="582" y="2193"/>
                  </a:lnTo>
                  <a:lnTo>
                    <a:pt x="570" y="2206"/>
                  </a:lnTo>
                  <a:lnTo>
                    <a:pt x="558" y="2218"/>
                  </a:lnTo>
                  <a:lnTo>
                    <a:pt x="545" y="2228"/>
                  </a:lnTo>
                  <a:lnTo>
                    <a:pt x="532" y="2238"/>
                  </a:lnTo>
                  <a:lnTo>
                    <a:pt x="518" y="2247"/>
                  </a:lnTo>
                  <a:lnTo>
                    <a:pt x="503" y="2254"/>
                  </a:lnTo>
                  <a:lnTo>
                    <a:pt x="488" y="2261"/>
                  </a:lnTo>
                  <a:lnTo>
                    <a:pt x="472" y="2265"/>
                  </a:lnTo>
                  <a:lnTo>
                    <a:pt x="456" y="2269"/>
                  </a:lnTo>
                  <a:lnTo>
                    <a:pt x="439" y="2271"/>
                  </a:lnTo>
                  <a:lnTo>
                    <a:pt x="422" y="2272"/>
                  </a:lnTo>
                  <a:lnTo>
                    <a:pt x="405" y="2271"/>
                  </a:lnTo>
                  <a:lnTo>
                    <a:pt x="390" y="2269"/>
                  </a:lnTo>
                  <a:lnTo>
                    <a:pt x="375" y="2265"/>
                  </a:lnTo>
                  <a:lnTo>
                    <a:pt x="360" y="2260"/>
                  </a:lnTo>
                  <a:lnTo>
                    <a:pt x="345" y="2253"/>
                  </a:lnTo>
                  <a:lnTo>
                    <a:pt x="332" y="2246"/>
                  </a:lnTo>
                  <a:lnTo>
                    <a:pt x="318" y="2237"/>
                  </a:lnTo>
                  <a:lnTo>
                    <a:pt x="305" y="2226"/>
                  </a:lnTo>
                  <a:lnTo>
                    <a:pt x="292" y="2216"/>
                  </a:lnTo>
                  <a:lnTo>
                    <a:pt x="280" y="2203"/>
                  </a:lnTo>
                  <a:lnTo>
                    <a:pt x="269" y="2188"/>
                  </a:lnTo>
                  <a:lnTo>
                    <a:pt x="257" y="2174"/>
                  </a:lnTo>
                  <a:lnTo>
                    <a:pt x="246" y="2158"/>
                  </a:lnTo>
                  <a:lnTo>
                    <a:pt x="237" y="2142"/>
                  </a:lnTo>
                  <a:lnTo>
                    <a:pt x="227" y="2125"/>
                  </a:lnTo>
                  <a:lnTo>
                    <a:pt x="218" y="2106"/>
                  </a:lnTo>
                  <a:lnTo>
                    <a:pt x="210" y="2087"/>
                  </a:lnTo>
                  <a:lnTo>
                    <a:pt x="201" y="2067"/>
                  </a:lnTo>
                  <a:lnTo>
                    <a:pt x="193" y="2047"/>
                  </a:lnTo>
                  <a:lnTo>
                    <a:pt x="187" y="2025"/>
                  </a:lnTo>
                  <a:lnTo>
                    <a:pt x="180" y="2004"/>
                  </a:lnTo>
                  <a:lnTo>
                    <a:pt x="174" y="1981"/>
                  </a:lnTo>
                  <a:lnTo>
                    <a:pt x="168" y="1957"/>
                  </a:lnTo>
                  <a:lnTo>
                    <a:pt x="164" y="1934"/>
                  </a:lnTo>
                  <a:lnTo>
                    <a:pt x="160" y="1909"/>
                  </a:lnTo>
                  <a:lnTo>
                    <a:pt x="155" y="1886"/>
                  </a:lnTo>
                  <a:lnTo>
                    <a:pt x="152" y="1861"/>
                  </a:lnTo>
                  <a:lnTo>
                    <a:pt x="150" y="1836"/>
                  </a:lnTo>
                  <a:lnTo>
                    <a:pt x="148" y="1810"/>
                  </a:lnTo>
                  <a:lnTo>
                    <a:pt x="147" y="1785"/>
                  </a:lnTo>
                  <a:lnTo>
                    <a:pt x="146" y="1759"/>
                  </a:lnTo>
                  <a:lnTo>
                    <a:pt x="145" y="1733"/>
                  </a:lnTo>
                  <a:lnTo>
                    <a:pt x="146" y="1708"/>
                  </a:lnTo>
                  <a:lnTo>
                    <a:pt x="147" y="1684"/>
                  </a:lnTo>
                  <a:lnTo>
                    <a:pt x="148" y="1661"/>
                  </a:lnTo>
                  <a:lnTo>
                    <a:pt x="150" y="1637"/>
                  </a:lnTo>
                  <a:lnTo>
                    <a:pt x="153" y="1613"/>
                  </a:lnTo>
                  <a:lnTo>
                    <a:pt x="157" y="1590"/>
                  </a:lnTo>
                  <a:lnTo>
                    <a:pt x="161" y="1568"/>
                  </a:lnTo>
                  <a:lnTo>
                    <a:pt x="166" y="1545"/>
                  </a:lnTo>
                  <a:lnTo>
                    <a:pt x="172" y="1523"/>
                  </a:lnTo>
                  <a:lnTo>
                    <a:pt x="177" y="1502"/>
                  </a:lnTo>
                  <a:lnTo>
                    <a:pt x="184" y="1481"/>
                  </a:lnTo>
                  <a:lnTo>
                    <a:pt x="190" y="1462"/>
                  </a:lnTo>
                  <a:lnTo>
                    <a:pt x="198" y="1442"/>
                  </a:lnTo>
                  <a:lnTo>
                    <a:pt x="206" y="1423"/>
                  </a:lnTo>
                  <a:lnTo>
                    <a:pt x="215" y="1404"/>
                  </a:lnTo>
                  <a:lnTo>
                    <a:pt x="224" y="1387"/>
                  </a:lnTo>
                  <a:lnTo>
                    <a:pt x="233" y="1371"/>
                  </a:lnTo>
                  <a:lnTo>
                    <a:pt x="243" y="1355"/>
                  </a:lnTo>
                  <a:lnTo>
                    <a:pt x="253" y="1339"/>
                  </a:lnTo>
                  <a:lnTo>
                    <a:pt x="264" y="1325"/>
                  </a:lnTo>
                  <a:lnTo>
                    <a:pt x="276" y="1312"/>
                  </a:lnTo>
                  <a:lnTo>
                    <a:pt x="286" y="1300"/>
                  </a:lnTo>
                  <a:lnTo>
                    <a:pt x="298" y="1289"/>
                  </a:lnTo>
                  <a:lnTo>
                    <a:pt x="311" y="1279"/>
                  </a:lnTo>
                  <a:lnTo>
                    <a:pt x="324" y="1269"/>
                  </a:lnTo>
                  <a:lnTo>
                    <a:pt x="337" y="1261"/>
                  </a:lnTo>
                  <a:lnTo>
                    <a:pt x="350" y="1254"/>
                  </a:lnTo>
                  <a:lnTo>
                    <a:pt x="364" y="1248"/>
                  </a:lnTo>
                  <a:lnTo>
                    <a:pt x="378" y="1244"/>
                  </a:lnTo>
                  <a:lnTo>
                    <a:pt x="392" y="1241"/>
                  </a:lnTo>
                  <a:lnTo>
                    <a:pt x="406" y="1239"/>
                  </a:lnTo>
                  <a:lnTo>
                    <a:pt x="422" y="1238"/>
                  </a:lnTo>
                  <a:close/>
                  <a:moveTo>
                    <a:pt x="698" y="2446"/>
                  </a:moveTo>
                  <a:lnTo>
                    <a:pt x="845" y="2446"/>
                  </a:lnTo>
                  <a:lnTo>
                    <a:pt x="845" y="0"/>
                  </a:lnTo>
                  <a:lnTo>
                    <a:pt x="698" y="0"/>
                  </a:lnTo>
                  <a:lnTo>
                    <a:pt x="698" y="1253"/>
                  </a:lnTo>
                  <a:lnTo>
                    <a:pt x="684" y="1226"/>
                  </a:lnTo>
                  <a:lnTo>
                    <a:pt x="669" y="1201"/>
                  </a:lnTo>
                  <a:lnTo>
                    <a:pt x="654" y="1177"/>
                  </a:lnTo>
                  <a:lnTo>
                    <a:pt x="639" y="1154"/>
                  </a:lnTo>
                  <a:lnTo>
                    <a:pt x="622" y="1134"/>
                  </a:lnTo>
                  <a:lnTo>
                    <a:pt x="605" y="1115"/>
                  </a:lnTo>
                  <a:lnTo>
                    <a:pt x="587" y="1097"/>
                  </a:lnTo>
                  <a:lnTo>
                    <a:pt x="569" y="1082"/>
                  </a:lnTo>
                  <a:lnTo>
                    <a:pt x="550" y="1068"/>
                  </a:lnTo>
                  <a:lnTo>
                    <a:pt x="531" y="1055"/>
                  </a:lnTo>
                  <a:lnTo>
                    <a:pt x="511" y="1044"/>
                  </a:lnTo>
                  <a:lnTo>
                    <a:pt x="492" y="1035"/>
                  </a:lnTo>
                  <a:lnTo>
                    <a:pt x="471" y="1029"/>
                  </a:lnTo>
                  <a:lnTo>
                    <a:pt x="450" y="1024"/>
                  </a:lnTo>
                  <a:lnTo>
                    <a:pt x="429" y="1020"/>
                  </a:lnTo>
                  <a:lnTo>
                    <a:pt x="408" y="1019"/>
                  </a:lnTo>
                  <a:lnTo>
                    <a:pt x="385" y="1020"/>
                  </a:lnTo>
                  <a:lnTo>
                    <a:pt x="362" y="1024"/>
                  </a:lnTo>
                  <a:lnTo>
                    <a:pt x="340" y="1028"/>
                  </a:lnTo>
                  <a:lnTo>
                    <a:pt x="319" y="1034"/>
                  </a:lnTo>
                  <a:lnTo>
                    <a:pt x="298" y="1043"/>
                  </a:lnTo>
                  <a:lnTo>
                    <a:pt x="278" y="1053"/>
                  </a:lnTo>
                  <a:lnTo>
                    <a:pt x="258" y="1065"/>
                  </a:lnTo>
                  <a:lnTo>
                    <a:pt x="239" y="1079"/>
                  </a:lnTo>
                  <a:lnTo>
                    <a:pt x="220" y="1093"/>
                  </a:lnTo>
                  <a:lnTo>
                    <a:pt x="203" y="1109"/>
                  </a:lnTo>
                  <a:lnTo>
                    <a:pt x="186" y="1127"/>
                  </a:lnTo>
                  <a:lnTo>
                    <a:pt x="170" y="1147"/>
                  </a:lnTo>
                  <a:lnTo>
                    <a:pt x="153" y="1167"/>
                  </a:lnTo>
                  <a:lnTo>
                    <a:pt x="138" y="1189"/>
                  </a:lnTo>
                  <a:lnTo>
                    <a:pt x="124" y="1212"/>
                  </a:lnTo>
                  <a:lnTo>
                    <a:pt x="111" y="1237"/>
                  </a:lnTo>
                  <a:lnTo>
                    <a:pt x="98" y="1261"/>
                  </a:lnTo>
                  <a:lnTo>
                    <a:pt x="85" y="1289"/>
                  </a:lnTo>
                  <a:lnTo>
                    <a:pt x="74" y="1316"/>
                  </a:lnTo>
                  <a:lnTo>
                    <a:pt x="64" y="1345"/>
                  </a:lnTo>
                  <a:lnTo>
                    <a:pt x="54" y="1374"/>
                  </a:lnTo>
                  <a:lnTo>
                    <a:pt x="44" y="1404"/>
                  </a:lnTo>
                  <a:lnTo>
                    <a:pt x="36" y="1436"/>
                  </a:lnTo>
                  <a:lnTo>
                    <a:pt x="29" y="1468"/>
                  </a:lnTo>
                  <a:lnTo>
                    <a:pt x="21" y="1501"/>
                  </a:lnTo>
                  <a:lnTo>
                    <a:pt x="16" y="1534"/>
                  </a:lnTo>
                  <a:lnTo>
                    <a:pt x="11" y="1569"/>
                  </a:lnTo>
                  <a:lnTo>
                    <a:pt x="7" y="1603"/>
                  </a:lnTo>
                  <a:lnTo>
                    <a:pt x="4" y="1639"/>
                  </a:lnTo>
                  <a:lnTo>
                    <a:pt x="2" y="1675"/>
                  </a:lnTo>
                  <a:lnTo>
                    <a:pt x="0" y="1711"/>
                  </a:lnTo>
                  <a:lnTo>
                    <a:pt x="0" y="1747"/>
                  </a:lnTo>
                  <a:lnTo>
                    <a:pt x="0" y="1784"/>
                  </a:lnTo>
                  <a:lnTo>
                    <a:pt x="2" y="1821"/>
                  </a:lnTo>
                  <a:lnTo>
                    <a:pt x="4" y="1856"/>
                  </a:lnTo>
                  <a:lnTo>
                    <a:pt x="7" y="1892"/>
                  </a:lnTo>
                  <a:lnTo>
                    <a:pt x="11" y="1928"/>
                  </a:lnTo>
                  <a:lnTo>
                    <a:pt x="16" y="1962"/>
                  </a:lnTo>
                  <a:lnTo>
                    <a:pt x="21" y="1996"/>
                  </a:lnTo>
                  <a:lnTo>
                    <a:pt x="29" y="2029"/>
                  </a:lnTo>
                  <a:lnTo>
                    <a:pt x="36" y="2062"/>
                  </a:lnTo>
                  <a:lnTo>
                    <a:pt x="44" y="2094"/>
                  </a:lnTo>
                  <a:lnTo>
                    <a:pt x="54" y="2125"/>
                  </a:lnTo>
                  <a:lnTo>
                    <a:pt x="64" y="2155"/>
                  </a:lnTo>
                  <a:lnTo>
                    <a:pt x="74" y="2184"/>
                  </a:lnTo>
                  <a:lnTo>
                    <a:pt x="85" y="2213"/>
                  </a:lnTo>
                  <a:lnTo>
                    <a:pt x="98" y="2240"/>
                  </a:lnTo>
                  <a:lnTo>
                    <a:pt x="111" y="2266"/>
                  </a:lnTo>
                  <a:lnTo>
                    <a:pt x="124" y="2291"/>
                  </a:lnTo>
                  <a:lnTo>
                    <a:pt x="138" y="2315"/>
                  </a:lnTo>
                  <a:lnTo>
                    <a:pt x="153" y="2338"/>
                  </a:lnTo>
                  <a:lnTo>
                    <a:pt x="170" y="2358"/>
                  </a:lnTo>
                  <a:lnTo>
                    <a:pt x="186" y="2379"/>
                  </a:lnTo>
                  <a:lnTo>
                    <a:pt x="203" y="2397"/>
                  </a:lnTo>
                  <a:lnTo>
                    <a:pt x="220" y="2413"/>
                  </a:lnTo>
                  <a:lnTo>
                    <a:pt x="239" y="2430"/>
                  </a:lnTo>
                  <a:lnTo>
                    <a:pt x="258" y="2443"/>
                  </a:lnTo>
                  <a:lnTo>
                    <a:pt x="278" y="2456"/>
                  </a:lnTo>
                  <a:lnTo>
                    <a:pt x="298" y="2465"/>
                  </a:lnTo>
                  <a:lnTo>
                    <a:pt x="319" y="2474"/>
                  </a:lnTo>
                  <a:lnTo>
                    <a:pt x="340" y="2482"/>
                  </a:lnTo>
                  <a:lnTo>
                    <a:pt x="362" y="2486"/>
                  </a:lnTo>
                  <a:lnTo>
                    <a:pt x="385" y="2489"/>
                  </a:lnTo>
                  <a:lnTo>
                    <a:pt x="408" y="2490"/>
                  </a:lnTo>
                  <a:lnTo>
                    <a:pt x="429" y="2489"/>
                  </a:lnTo>
                  <a:lnTo>
                    <a:pt x="450" y="2486"/>
                  </a:lnTo>
                  <a:lnTo>
                    <a:pt x="471" y="2482"/>
                  </a:lnTo>
                  <a:lnTo>
                    <a:pt x="492" y="2474"/>
                  </a:lnTo>
                  <a:lnTo>
                    <a:pt x="511" y="2465"/>
                  </a:lnTo>
                  <a:lnTo>
                    <a:pt x="531" y="2455"/>
                  </a:lnTo>
                  <a:lnTo>
                    <a:pt x="550" y="2443"/>
                  </a:lnTo>
                  <a:lnTo>
                    <a:pt x="569" y="2429"/>
                  </a:lnTo>
                  <a:lnTo>
                    <a:pt x="587" y="2412"/>
                  </a:lnTo>
                  <a:lnTo>
                    <a:pt x="605" y="2395"/>
                  </a:lnTo>
                  <a:lnTo>
                    <a:pt x="622" y="2376"/>
                  </a:lnTo>
                  <a:lnTo>
                    <a:pt x="639" y="2355"/>
                  </a:lnTo>
                  <a:lnTo>
                    <a:pt x="654" y="2332"/>
                  </a:lnTo>
                  <a:lnTo>
                    <a:pt x="669" y="2309"/>
                  </a:lnTo>
                  <a:lnTo>
                    <a:pt x="684" y="2284"/>
                  </a:lnTo>
                  <a:lnTo>
                    <a:pt x="698" y="2257"/>
                  </a:lnTo>
                  <a:lnTo>
                    <a:pt x="698" y="244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2" name="Freeform 130"/>
            <p:cNvSpPr>
              <a:spLocks noChangeAspect="1" noEditPoints="1"/>
            </p:cNvSpPr>
            <p:nvPr/>
          </p:nvSpPr>
          <p:spPr bwMode="black">
            <a:xfrm>
              <a:off x="4029" y="1912"/>
              <a:ext cx="93" cy="164"/>
            </a:xfrm>
            <a:custGeom>
              <a:avLst/>
              <a:gdLst/>
              <a:ahLst/>
              <a:cxnLst>
                <a:cxn ang="0">
                  <a:pos x="458" y="225"/>
                </a:cxn>
                <a:cxn ang="0">
                  <a:pos x="519" y="249"/>
                </a:cxn>
                <a:cxn ang="0">
                  <a:pos x="572" y="290"/>
                </a:cxn>
                <a:cxn ang="0">
                  <a:pos x="615" y="346"/>
                </a:cxn>
                <a:cxn ang="0">
                  <a:pos x="650" y="417"/>
                </a:cxn>
                <a:cxn ang="0">
                  <a:pos x="676" y="498"/>
                </a:cxn>
                <a:cxn ang="0">
                  <a:pos x="692" y="590"/>
                </a:cxn>
                <a:cxn ang="0">
                  <a:pos x="699" y="688"/>
                </a:cxn>
                <a:cxn ang="0">
                  <a:pos x="696" y="794"/>
                </a:cxn>
                <a:cxn ang="0">
                  <a:pos x="684" y="897"/>
                </a:cxn>
                <a:cxn ang="0">
                  <a:pos x="664" y="991"/>
                </a:cxn>
                <a:cxn ang="0">
                  <a:pos x="635" y="1073"/>
                </a:cxn>
                <a:cxn ang="0">
                  <a:pos x="598" y="1144"/>
                </a:cxn>
                <a:cxn ang="0">
                  <a:pos x="552" y="1199"/>
                </a:cxn>
                <a:cxn ang="0">
                  <a:pos x="499" y="1235"/>
                </a:cxn>
                <a:cxn ang="0">
                  <a:pos x="439" y="1252"/>
                </a:cxn>
                <a:cxn ang="0">
                  <a:pos x="372" y="1246"/>
                </a:cxn>
                <a:cxn ang="0">
                  <a:pos x="312" y="1218"/>
                </a:cxn>
                <a:cxn ang="0">
                  <a:pos x="263" y="1169"/>
                </a:cxn>
                <a:cxn ang="0">
                  <a:pos x="221" y="1106"/>
                </a:cxn>
                <a:cxn ang="0">
                  <a:pos x="190" y="1028"/>
                </a:cxn>
                <a:cxn ang="0">
                  <a:pos x="167" y="938"/>
                </a:cxn>
                <a:cxn ang="0">
                  <a:pos x="152" y="842"/>
                </a:cxn>
                <a:cxn ang="0">
                  <a:pos x="146" y="689"/>
                </a:cxn>
                <a:cxn ang="0">
                  <a:pos x="153" y="594"/>
                </a:cxn>
                <a:cxn ang="0">
                  <a:pos x="170" y="504"/>
                </a:cxn>
                <a:cxn ang="0">
                  <a:pos x="193" y="423"/>
                </a:cxn>
                <a:cxn ang="0">
                  <a:pos x="226" y="352"/>
                </a:cxn>
                <a:cxn ang="0">
                  <a:pos x="265" y="293"/>
                </a:cxn>
                <a:cxn ang="0">
                  <a:pos x="311" y="250"/>
                </a:cxn>
                <a:cxn ang="0">
                  <a:pos x="364" y="225"/>
                </a:cxn>
                <a:cxn ang="0">
                  <a:pos x="830" y="29"/>
                </a:cxn>
                <a:cxn ang="0">
                  <a:pos x="656" y="182"/>
                </a:cxn>
                <a:cxn ang="0">
                  <a:pos x="591" y="96"/>
                </a:cxn>
                <a:cxn ang="0">
                  <a:pos x="518" y="36"/>
                </a:cxn>
                <a:cxn ang="0">
                  <a:pos x="437" y="5"/>
                </a:cxn>
                <a:cxn ang="0">
                  <a:pos x="348" y="5"/>
                </a:cxn>
                <a:cxn ang="0">
                  <a:pos x="265" y="34"/>
                </a:cxn>
                <a:cxn ang="0">
                  <a:pos x="192" y="90"/>
                </a:cxn>
                <a:cxn ang="0">
                  <a:pos x="131" y="170"/>
                </a:cxn>
                <a:cxn ang="0">
                  <a:pos x="80" y="270"/>
                </a:cxn>
                <a:cxn ang="0">
                  <a:pos x="42" y="385"/>
                </a:cxn>
                <a:cxn ang="0">
                  <a:pos x="15" y="515"/>
                </a:cxn>
                <a:cxn ang="0">
                  <a:pos x="2" y="656"/>
                </a:cxn>
                <a:cxn ang="0">
                  <a:pos x="2" y="802"/>
                </a:cxn>
                <a:cxn ang="0">
                  <a:pos x="15" y="943"/>
                </a:cxn>
                <a:cxn ang="0">
                  <a:pos x="42" y="1075"/>
                </a:cxn>
                <a:cxn ang="0">
                  <a:pos x="80" y="1194"/>
                </a:cxn>
                <a:cxn ang="0">
                  <a:pos x="131" y="1296"/>
                </a:cxn>
                <a:cxn ang="0">
                  <a:pos x="192" y="1378"/>
                </a:cxn>
                <a:cxn ang="0">
                  <a:pos x="265" y="1437"/>
                </a:cxn>
                <a:cxn ang="0">
                  <a:pos x="348" y="1467"/>
                </a:cxn>
                <a:cxn ang="0">
                  <a:pos x="437" y="1467"/>
                </a:cxn>
                <a:cxn ang="0">
                  <a:pos x="518" y="1436"/>
                </a:cxn>
                <a:cxn ang="0">
                  <a:pos x="591" y="1376"/>
                </a:cxn>
                <a:cxn ang="0">
                  <a:pos x="656" y="1290"/>
                </a:cxn>
                <a:cxn ang="0">
                  <a:pos x="830" y="1427"/>
                </a:cxn>
              </a:cxnLst>
              <a:rect l="0" t="0" r="r" b="b"/>
              <a:pathLst>
                <a:path w="830" h="1471">
                  <a:moveTo>
                    <a:pt x="408" y="219"/>
                  </a:moveTo>
                  <a:lnTo>
                    <a:pt x="426" y="220"/>
                  </a:lnTo>
                  <a:lnTo>
                    <a:pt x="442" y="222"/>
                  </a:lnTo>
                  <a:lnTo>
                    <a:pt x="458" y="225"/>
                  </a:lnTo>
                  <a:lnTo>
                    <a:pt x="475" y="229"/>
                  </a:lnTo>
                  <a:lnTo>
                    <a:pt x="490" y="235"/>
                  </a:lnTo>
                  <a:lnTo>
                    <a:pt x="505" y="241"/>
                  </a:lnTo>
                  <a:lnTo>
                    <a:pt x="519" y="249"/>
                  </a:lnTo>
                  <a:lnTo>
                    <a:pt x="533" y="258"/>
                  </a:lnTo>
                  <a:lnTo>
                    <a:pt x="547" y="267"/>
                  </a:lnTo>
                  <a:lnTo>
                    <a:pt x="559" y="278"/>
                  </a:lnTo>
                  <a:lnTo>
                    <a:pt x="572" y="290"/>
                  </a:lnTo>
                  <a:lnTo>
                    <a:pt x="583" y="303"/>
                  </a:lnTo>
                  <a:lnTo>
                    <a:pt x="595" y="316"/>
                  </a:lnTo>
                  <a:lnTo>
                    <a:pt x="604" y="331"/>
                  </a:lnTo>
                  <a:lnTo>
                    <a:pt x="615" y="346"/>
                  </a:lnTo>
                  <a:lnTo>
                    <a:pt x="625" y="363"/>
                  </a:lnTo>
                  <a:lnTo>
                    <a:pt x="634" y="380"/>
                  </a:lnTo>
                  <a:lnTo>
                    <a:pt x="642" y="398"/>
                  </a:lnTo>
                  <a:lnTo>
                    <a:pt x="650" y="417"/>
                  </a:lnTo>
                  <a:lnTo>
                    <a:pt x="656" y="436"/>
                  </a:lnTo>
                  <a:lnTo>
                    <a:pt x="664" y="456"/>
                  </a:lnTo>
                  <a:lnTo>
                    <a:pt x="669" y="477"/>
                  </a:lnTo>
                  <a:lnTo>
                    <a:pt x="676" y="498"/>
                  </a:lnTo>
                  <a:lnTo>
                    <a:pt x="680" y="520"/>
                  </a:lnTo>
                  <a:lnTo>
                    <a:pt x="684" y="542"/>
                  </a:lnTo>
                  <a:lnTo>
                    <a:pt x="689" y="566"/>
                  </a:lnTo>
                  <a:lnTo>
                    <a:pt x="692" y="590"/>
                  </a:lnTo>
                  <a:lnTo>
                    <a:pt x="694" y="613"/>
                  </a:lnTo>
                  <a:lnTo>
                    <a:pt x="696" y="638"/>
                  </a:lnTo>
                  <a:lnTo>
                    <a:pt x="697" y="663"/>
                  </a:lnTo>
                  <a:lnTo>
                    <a:pt x="699" y="688"/>
                  </a:lnTo>
                  <a:lnTo>
                    <a:pt x="700" y="714"/>
                  </a:lnTo>
                  <a:lnTo>
                    <a:pt x="699" y="741"/>
                  </a:lnTo>
                  <a:lnTo>
                    <a:pt x="697" y="768"/>
                  </a:lnTo>
                  <a:lnTo>
                    <a:pt x="696" y="794"/>
                  </a:lnTo>
                  <a:lnTo>
                    <a:pt x="694" y="821"/>
                  </a:lnTo>
                  <a:lnTo>
                    <a:pt x="692" y="846"/>
                  </a:lnTo>
                  <a:lnTo>
                    <a:pt x="689" y="872"/>
                  </a:lnTo>
                  <a:lnTo>
                    <a:pt x="684" y="897"/>
                  </a:lnTo>
                  <a:lnTo>
                    <a:pt x="680" y="921"/>
                  </a:lnTo>
                  <a:lnTo>
                    <a:pt x="676" y="944"/>
                  </a:lnTo>
                  <a:lnTo>
                    <a:pt x="670" y="968"/>
                  </a:lnTo>
                  <a:lnTo>
                    <a:pt x="664" y="991"/>
                  </a:lnTo>
                  <a:lnTo>
                    <a:pt x="657" y="1013"/>
                  </a:lnTo>
                  <a:lnTo>
                    <a:pt x="651" y="1033"/>
                  </a:lnTo>
                  <a:lnTo>
                    <a:pt x="643" y="1054"/>
                  </a:lnTo>
                  <a:lnTo>
                    <a:pt x="635" y="1073"/>
                  </a:lnTo>
                  <a:lnTo>
                    <a:pt x="626" y="1093"/>
                  </a:lnTo>
                  <a:lnTo>
                    <a:pt x="617" y="1111"/>
                  </a:lnTo>
                  <a:lnTo>
                    <a:pt x="608" y="1127"/>
                  </a:lnTo>
                  <a:lnTo>
                    <a:pt x="598" y="1144"/>
                  </a:lnTo>
                  <a:lnTo>
                    <a:pt x="587" y="1159"/>
                  </a:lnTo>
                  <a:lnTo>
                    <a:pt x="575" y="1174"/>
                  </a:lnTo>
                  <a:lnTo>
                    <a:pt x="564" y="1187"/>
                  </a:lnTo>
                  <a:lnTo>
                    <a:pt x="552" y="1199"/>
                  </a:lnTo>
                  <a:lnTo>
                    <a:pt x="539" y="1209"/>
                  </a:lnTo>
                  <a:lnTo>
                    <a:pt x="527" y="1219"/>
                  </a:lnTo>
                  <a:lnTo>
                    <a:pt x="512" y="1228"/>
                  </a:lnTo>
                  <a:lnTo>
                    <a:pt x="499" y="1235"/>
                  </a:lnTo>
                  <a:lnTo>
                    <a:pt x="484" y="1242"/>
                  </a:lnTo>
                  <a:lnTo>
                    <a:pt x="469" y="1246"/>
                  </a:lnTo>
                  <a:lnTo>
                    <a:pt x="454" y="1250"/>
                  </a:lnTo>
                  <a:lnTo>
                    <a:pt x="439" y="1252"/>
                  </a:lnTo>
                  <a:lnTo>
                    <a:pt x="423" y="1253"/>
                  </a:lnTo>
                  <a:lnTo>
                    <a:pt x="405" y="1252"/>
                  </a:lnTo>
                  <a:lnTo>
                    <a:pt x="388" y="1250"/>
                  </a:lnTo>
                  <a:lnTo>
                    <a:pt x="372" y="1246"/>
                  </a:lnTo>
                  <a:lnTo>
                    <a:pt x="357" y="1241"/>
                  </a:lnTo>
                  <a:lnTo>
                    <a:pt x="342" y="1234"/>
                  </a:lnTo>
                  <a:lnTo>
                    <a:pt x="326" y="1227"/>
                  </a:lnTo>
                  <a:lnTo>
                    <a:pt x="312" y="1218"/>
                  </a:lnTo>
                  <a:lnTo>
                    <a:pt x="299" y="1207"/>
                  </a:lnTo>
                  <a:lnTo>
                    <a:pt x="286" y="1197"/>
                  </a:lnTo>
                  <a:lnTo>
                    <a:pt x="274" y="1184"/>
                  </a:lnTo>
                  <a:lnTo>
                    <a:pt x="263" y="1169"/>
                  </a:lnTo>
                  <a:lnTo>
                    <a:pt x="252" y="1155"/>
                  </a:lnTo>
                  <a:lnTo>
                    <a:pt x="241" y="1139"/>
                  </a:lnTo>
                  <a:lnTo>
                    <a:pt x="231" y="1123"/>
                  </a:lnTo>
                  <a:lnTo>
                    <a:pt x="221" y="1106"/>
                  </a:lnTo>
                  <a:lnTo>
                    <a:pt x="213" y="1087"/>
                  </a:lnTo>
                  <a:lnTo>
                    <a:pt x="205" y="1068"/>
                  </a:lnTo>
                  <a:lnTo>
                    <a:pt x="198" y="1048"/>
                  </a:lnTo>
                  <a:lnTo>
                    <a:pt x="190" y="1028"/>
                  </a:lnTo>
                  <a:lnTo>
                    <a:pt x="184" y="1006"/>
                  </a:lnTo>
                  <a:lnTo>
                    <a:pt x="177" y="985"/>
                  </a:lnTo>
                  <a:lnTo>
                    <a:pt x="172" y="962"/>
                  </a:lnTo>
                  <a:lnTo>
                    <a:pt x="167" y="938"/>
                  </a:lnTo>
                  <a:lnTo>
                    <a:pt x="162" y="915"/>
                  </a:lnTo>
                  <a:lnTo>
                    <a:pt x="159" y="890"/>
                  </a:lnTo>
                  <a:lnTo>
                    <a:pt x="155" y="867"/>
                  </a:lnTo>
                  <a:lnTo>
                    <a:pt x="152" y="842"/>
                  </a:lnTo>
                  <a:lnTo>
                    <a:pt x="150" y="817"/>
                  </a:lnTo>
                  <a:lnTo>
                    <a:pt x="147" y="766"/>
                  </a:lnTo>
                  <a:lnTo>
                    <a:pt x="146" y="714"/>
                  </a:lnTo>
                  <a:lnTo>
                    <a:pt x="146" y="689"/>
                  </a:lnTo>
                  <a:lnTo>
                    <a:pt x="147" y="665"/>
                  </a:lnTo>
                  <a:lnTo>
                    <a:pt x="149" y="642"/>
                  </a:lnTo>
                  <a:lnTo>
                    <a:pt x="150" y="618"/>
                  </a:lnTo>
                  <a:lnTo>
                    <a:pt x="153" y="594"/>
                  </a:lnTo>
                  <a:lnTo>
                    <a:pt x="157" y="571"/>
                  </a:lnTo>
                  <a:lnTo>
                    <a:pt x="160" y="549"/>
                  </a:lnTo>
                  <a:lnTo>
                    <a:pt x="164" y="526"/>
                  </a:lnTo>
                  <a:lnTo>
                    <a:pt x="170" y="504"/>
                  </a:lnTo>
                  <a:lnTo>
                    <a:pt x="174" y="483"/>
                  </a:lnTo>
                  <a:lnTo>
                    <a:pt x="180" y="462"/>
                  </a:lnTo>
                  <a:lnTo>
                    <a:pt x="187" y="443"/>
                  </a:lnTo>
                  <a:lnTo>
                    <a:pt x="193" y="423"/>
                  </a:lnTo>
                  <a:lnTo>
                    <a:pt x="201" y="404"/>
                  </a:lnTo>
                  <a:lnTo>
                    <a:pt x="208" y="385"/>
                  </a:lnTo>
                  <a:lnTo>
                    <a:pt x="217" y="368"/>
                  </a:lnTo>
                  <a:lnTo>
                    <a:pt x="226" y="352"/>
                  </a:lnTo>
                  <a:lnTo>
                    <a:pt x="234" y="336"/>
                  </a:lnTo>
                  <a:lnTo>
                    <a:pt x="244" y="320"/>
                  </a:lnTo>
                  <a:lnTo>
                    <a:pt x="255" y="306"/>
                  </a:lnTo>
                  <a:lnTo>
                    <a:pt x="265" y="293"/>
                  </a:lnTo>
                  <a:lnTo>
                    <a:pt x="277" y="281"/>
                  </a:lnTo>
                  <a:lnTo>
                    <a:pt x="287" y="270"/>
                  </a:lnTo>
                  <a:lnTo>
                    <a:pt x="299" y="260"/>
                  </a:lnTo>
                  <a:lnTo>
                    <a:pt x="311" y="250"/>
                  </a:lnTo>
                  <a:lnTo>
                    <a:pt x="324" y="242"/>
                  </a:lnTo>
                  <a:lnTo>
                    <a:pt x="337" y="235"/>
                  </a:lnTo>
                  <a:lnTo>
                    <a:pt x="350" y="229"/>
                  </a:lnTo>
                  <a:lnTo>
                    <a:pt x="364" y="225"/>
                  </a:lnTo>
                  <a:lnTo>
                    <a:pt x="378" y="222"/>
                  </a:lnTo>
                  <a:lnTo>
                    <a:pt x="393" y="220"/>
                  </a:lnTo>
                  <a:lnTo>
                    <a:pt x="408" y="219"/>
                  </a:lnTo>
                  <a:close/>
                  <a:moveTo>
                    <a:pt x="830" y="29"/>
                  </a:moveTo>
                  <a:lnTo>
                    <a:pt x="684" y="29"/>
                  </a:lnTo>
                  <a:lnTo>
                    <a:pt x="684" y="234"/>
                  </a:lnTo>
                  <a:lnTo>
                    <a:pt x="670" y="207"/>
                  </a:lnTo>
                  <a:lnTo>
                    <a:pt x="656" y="182"/>
                  </a:lnTo>
                  <a:lnTo>
                    <a:pt x="641" y="158"/>
                  </a:lnTo>
                  <a:lnTo>
                    <a:pt x="625" y="135"/>
                  </a:lnTo>
                  <a:lnTo>
                    <a:pt x="609" y="115"/>
                  </a:lnTo>
                  <a:lnTo>
                    <a:pt x="591" y="96"/>
                  </a:lnTo>
                  <a:lnTo>
                    <a:pt x="573" y="78"/>
                  </a:lnTo>
                  <a:lnTo>
                    <a:pt x="556" y="63"/>
                  </a:lnTo>
                  <a:lnTo>
                    <a:pt x="536" y="49"/>
                  </a:lnTo>
                  <a:lnTo>
                    <a:pt x="518" y="36"/>
                  </a:lnTo>
                  <a:lnTo>
                    <a:pt x="498" y="25"/>
                  </a:lnTo>
                  <a:lnTo>
                    <a:pt x="478" y="16"/>
                  </a:lnTo>
                  <a:lnTo>
                    <a:pt x="457" y="10"/>
                  </a:lnTo>
                  <a:lnTo>
                    <a:pt x="437" y="5"/>
                  </a:lnTo>
                  <a:lnTo>
                    <a:pt x="415" y="1"/>
                  </a:lnTo>
                  <a:lnTo>
                    <a:pt x="393" y="0"/>
                  </a:lnTo>
                  <a:lnTo>
                    <a:pt x="371" y="1"/>
                  </a:lnTo>
                  <a:lnTo>
                    <a:pt x="348" y="5"/>
                  </a:lnTo>
                  <a:lnTo>
                    <a:pt x="326" y="9"/>
                  </a:lnTo>
                  <a:lnTo>
                    <a:pt x="306" y="15"/>
                  </a:lnTo>
                  <a:lnTo>
                    <a:pt x="285" y="24"/>
                  </a:lnTo>
                  <a:lnTo>
                    <a:pt x="265" y="34"/>
                  </a:lnTo>
                  <a:lnTo>
                    <a:pt x="246" y="46"/>
                  </a:lnTo>
                  <a:lnTo>
                    <a:pt x="228" y="60"/>
                  </a:lnTo>
                  <a:lnTo>
                    <a:pt x="210" y="74"/>
                  </a:lnTo>
                  <a:lnTo>
                    <a:pt x="192" y="90"/>
                  </a:lnTo>
                  <a:lnTo>
                    <a:pt x="176" y="108"/>
                  </a:lnTo>
                  <a:lnTo>
                    <a:pt x="160" y="128"/>
                  </a:lnTo>
                  <a:lnTo>
                    <a:pt x="145" y="148"/>
                  </a:lnTo>
                  <a:lnTo>
                    <a:pt x="131" y="170"/>
                  </a:lnTo>
                  <a:lnTo>
                    <a:pt x="117" y="193"/>
                  </a:lnTo>
                  <a:lnTo>
                    <a:pt x="104" y="218"/>
                  </a:lnTo>
                  <a:lnTo>
                    <a:pt x="92" y="242"/>
                  </a:lnTo>
                  <a:lnTo>
                    <a:pt x="80" y="270"/>
                  </a:lnTo>
                  <a:lnTo>
                    <a:pt x="69" y="297"/>
                  </a:lnTo>
                  <a:lnTo>
                    <a:pt x="59" y="326"/>
                  </a:lnTo>
                  <a:lnTo>
                    <a:pt x="51" y="355"/>
                  </a:lnTo>
                  <a:lnTo>
                    <a:pt x="42" y="385"/>
                  </a:lnTo>
                  <a:lnTo>
                    <a:pt x="34" y="417"/>
                  </a:lnTo>
                  <a:lnTo>
                    <a:pt x="27" y="449"/>
                  </a:lnTo>
                  <a:lnTo>
                    <a:pt x="20" y="482"/>
                  </a:lnTo>
                  <a:lnTo>
                    <a:pt x="15" y="515"/>
                  </a:lnTo>
                  <a:lnTo>
                    <a:pt x="11" y="550"/>
                  </a:lnTo>
                  <a:lnTo>
                    <a:pt x="7" y="584"/>
                  </a:lnTo>
                  <a:lnTo>
                    <a:pt x="4" y="620"/>
                  </a:lnTo>
                  <a:lnTo>
                    <a:pt x="2" y="656"/>
                  </a:lnTo>
                  <a:lnTo>
                    <a:pt x="1" y="692"/>
                  </a:lnTo>
                  <a:lnTo>
                    <a:pt x="0" y="728"/>
                  </a:lnTo>
                  <a:lnTo>
                    <a:pt x="1" y="765"/>
                  </a:lnTo>
                  <a:lnTo>
                    <a:pt x="2" y="802"/>
                  </a:lnTo>
                  <a:lnTo>
                    <a:pt x="4" y="837"/>
                  </a:lnTo>
                  <a:lnTo>
                    <a:pt x="7" y="873"/>
                  </a:lnTo>
                  <a:lnTo>
                    <a:pt x="11" y="909"/>
                  </a:lnTo>
                  <a:lnTo>
                    <a:pt x="15" y="943"/>
                  </a:lnTo>
                  <a:lnTo>
                    <a:pt x="20" y="977"/>
                  </a:lnTo>
                  <a:lnTo>
                    <a:pt x="27" y="1010"/>
                  </a:lnTo>
                  <a:lnTo>
                    <a:pt x="34" y="1043"/>
                  </a:lnTo>
                  <a:lnTo>
                    <a:pt x="42" y="1075"/>
                  </a:lnTo>
                  <a:lnTo>
                    <a:pt x="51" y="1106"/>
                  </a:lnTo>
                  <a:lnTo>
                    <a:pt x="59" y="1136"/>
                  </a:lnTo>
                  <a:lnTo>
                    <a:pt x="69" y="1165"/>
                  </a:lnTo>
                  <a:lnTo>
                    <a:pt x="80" y="1194"/>
                  </a:lnTo>
                  <a:lnTo>
                    <a:pt x="92" y="1221"/>
                  </a:lnTo>
                  <a:lnTo>
                    <a:pt x="104" y="1247"/>
                  </a:lnTo>
                  <a:lnTo>
                    <a:pt x="117" y="1272"/>
                  </a:lnTo>
                  <a:lnTo>
                    <a:pt x="131" y="1296"/>
                  </a:lnTo>
                  <a:lnTo>
                    <a:pt x="145" y="1319"/>
                  </a:lnTo>
                  <a:lnTo>
                    <a:pt x="160" y="1339"/>
                  </a:lnTo>
                  <a:lnTo>
                    <a:pt x="176" y="1360"/>
                  </a:lnTo>
                  <a:lnTo>
                    <a:pt x="192" y="1378"/>
                  </a:lnTo>
                  <a:lnTo>
                    <a:pt x="210" y="1394"/>
                  </a:lnTo>
                  <a:lnTo>
                    <a:pt x="228" y="1411"/>
                  </a:lnTo>
                  <a:lnTo>
                    <a:pt x="246" y="1424"/>
                  </a:lnTo>
                  <a:lnTo>
                    <a:pt x="265" y="1437"/>
                  </a:lnTo>
                  <a:lnTo>
                    <a:pt x="285" y="1446"/>
                  </a:lnTo>
                  <a:lnTo>
                    <a:pt x="306" y="1455"/>
                  </a:lnTo>
                  <a:lnTo>
                    <a:pt x="326" y="1463"/>
                  </a:lnTo>
                  <a:lnTo>
                    <a:pt x="348" y="1467"/>
                  </a:lnTo>
                  <a:lnTo>
                    <a:pt x="371" y="1470"/>
                  </a:lnTo>
                  <a:lnTo>
                    <a:pt x="393" y="1471"/>
                  </a:lnTo>
                  <a:lnTo>
                    <a:pt x="415" y="1470"/>
                  </a:lnTo>
                  <a:lnTo>
                    <a:pt x="437" y="1467"/>
                  </a:lnTo>
                  <a:lnTo>
                    <a:pt x="457" y="1463"/>
                  </a:lnTo>
                  <a:lnTo>
                    <a:pt x="478" y="1455"/>
                  </a:lnTo>
                  <a:lnTo>
                    <a:pt x="498" y="1446"/>
                  </a:lnTo>
                  <a:lnTo>
                    <a:pt x="518" y="1436"/>
                  </a:lnTo>
                  <a:lnTo>
                    <a:pt x="536" y="1424"/>
                  </a:lnTo>
                  <a:lnTo>
                    <a:pt x="556" y="1410"/>
                  </a:lnTo>
                  <a:lnTo>
                    <a:pt x="573" y="1393"/>
                  </a:lnTo>
                  <a:lnTo>
                    <a:pt x="591" y="1376"/>
                  </a:lnTo>
                  <a:lnTo>
                    <a:pt x="609" y="1357"/>
                  </a:lnTo>
                  <a:lnTo>
                    <a:pt x="625" y="1336"/>
                  </a:lnTo>
                  <a:lnTo>
                    <a:pt x="641" y="1313"/>
                  </a:lnTo>
                  <a:lnTo>
                    <a:pt x="656" y="1290"/>
                  </a:lnTo>
                  <a:lnTo>
                    <a:pt x="670" y="1265"/>
                  </a:lnTo>
                  <a:lnTo>
                    <a:pt x="684" y="1238"/>
                  </a:lnTo>
                  <a:lnTo>
                    <a:pt x="684" y="1427"/>
                  </a:lnTo>
                  <a:lnTo>
                    <a:pt x="830" y="1427"/>
                  </a:lnTo>
                  <a:lnTo>
                    <a:pt x="830" y="2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3" name="Freeform 131"/>
            <p:cNvSpPr>
              <a:spLocks noChangeAspect="1"/>
            </p:cNvSpPr>
            <p:nvPr/>
          </p:nvSpPr>
          <p:spPr bwMode="black">
            <a:xfrm>
              <a:off x="4151" y="1799"/>
              <a:ext cx="74" cy="272"/>
            </a:xfrm>
            <a:custGeom>
              <a:avLst/>
              <a:gdLst/>
              <a:ahLst/>
              <a:cxnLst>
                <a:cxn ang="0">
                  <a:pos x="146" y="1224"/>
                </a:cxn>
                <a:cxn ang="0">
                  <a:pos x="168" y="1177"/>
                </a:cxn>
                <a:cxn ang="0">
                  <a:pos x="193" y="1136"/>
                </a:cxn>
                <a:cxn ang="0">
                  <a:pos x="219" y="1101"/>
                </a:cxn>
                <a:cxn ang="0">
                  <a:pos x="246" y="1072"/>
                </a:cxn>
                <a:cxn ang="0">
                  <a:pos x="276" y="1049"/>
                </a:cxn>
                <a:cxn ang="0">
                  <a:pos x="307" y="1033"/>
                </a:cxn>
                <a:cxn ang="0">
                  <a:pos x="342" y="1024"/>
                </a:cxn>
                <a:cxn ang="0">
                  <a:pos x="379" y="1019"/>
                </a:cxn>
                <a:cxn ang="0">
                  <a:pos x="420" y="1022"/>
                </a:cxn>
                <a:cxn ang="0">
                  <a:pos x="458" y="1032"/>
                </a:cxn>
                <a:cxn ang="0">
                  <a:pos x="492" y="1047"/>
                </a:cxn>
                <a:cxn ang="0">
                  <a:pos x="523" y="1068"/>
                </a:cxn>
                <a:cxn ang="0">
                  <a:pos x="550" y="1094"/>
                </a:cxn>
                <a:cxn ang="0">
                  <a:pos x="574" y="1124"/>
                </a:cxn>
                <a:cxn ang="0">
                  <a:pos x="594" y="1159"/>
                </a:cxn>
                <a:cxn ang="0">
                  <a:pos x="611" y="1198"/>
                </a:cxn>
                <a:cxn ang="0">
                  <a:pos x="627" y="1241"/>
                </a:cxn>
                <a:cxn ang="0">
                  <a:pos x="640" y="1287"/>
                </a:cxn>
                <a:cxn ang="0">
                  <a:pos x="649" y="1336"/>
                </a:cxn>
                <a:cxn ang="0">
                  <a:pos x="657" y="1388"/>
                </a:cxn>
                <a:cxn ang="0">
                  <a:pos x="667" y="1499"/>
                </a:cxn>
                <a:cxn ang="0">
                  <a:pos x="670" y="1616"/>
                </a:cxn>
                <a:cxn ang="0">
                  <a:pos x="525" y="2446"/>
                </a:cxn>
                <a:cxn ang="0">
                  <a:pos x="524" y="1620"/>
                </a:cxn>
                <a:cxn ang="0">
                  <a:pos x="522" y="1541"/>
                </a:cxn>
                <a:cxn ang="0">
                  <a:pos x="516" y="1466"/>
                </a:cxn>
                <a:cxn ang="0">
                  <a:pos x="505" y="1398"/>
                </a:cxn>
                <a:cxn ang="0">
                  <a:pos x="492" y="1353"/>
                </a:cxn>
                <a:cxn ang="0">
                  <a:pos x="482" y="1326"/>
                </a:cxn>
                <a:cxn ang="0">
                  <a:pos x="469" y="1303"/>
                </a:cxn>
                <a:cxn ang="0">
                  <a:pos x="453" y="1282"/>
                </a:cxn>
                <a:cxn ang="0">
                  <a:pos x="435" y="1266"/>
                </a:cxn>
                <a:cxn ang="0">
                  <a:pos x="415" y="1252"/>
                </a:cxn>
                <a:cxn ang="0">
                  <a:pos x="391" y="1243"/>
                </a:cxn>
                <a:cxn ang="0">
                  <a:pos x="365" y="1239"/>
                </a:cxn>
                <a:cxn ang="0">
                  <a:pos x="332" y="1239"/>
                </a:cxn>
                <a:cxn ang="0">
                  <a:pos x="301" y="1245"/>
                </a:cxn>
                <a:cxn ang="0">
                  <a:pos x="273" y="1259"/>
                </a:cxn>
                <a:cxn ang="0">
                  <a:pos x="249" y="1278"/>
                </a:cxn>
                <a:cxn ang="0">
                  <a:pos x="227" y="1303"/>
                </a:cxn>
                <a:cxn ang="0">
                  <a:pos x="210" y="1332"/>
                </a:cxn>
                <a:cxn ang="0">
                  <a:pos x="195" y="1365"/>
                </a:cxn>
                <a:cxn ang="0">
                  <a:pos x="182" y="1402"/>
                </a:cxn>
                <a:cxn ang="0">
                  <a:pos x="172" y="1442"/>
                </a:cxn>
                <a:cxn ang="0">
                  <a:pos x="164" y="1485"/>
                </a:cxn>
                <a:cxn ang="0">
                  <a:pos x="155" y="1554"/>
                </a:cxn>
                <a:cxn ang="0">
                  <a:pos x="148" y="1649"/>
                </a:cxn>
                <a:cxn ang="0">
                  <a:pos x="146" y="1744"/>
                </a:cxn>
                <a:cxn ang="0">
                  <a:pos x="146" y="2446"/>
                </a:cxn>
                <a:cxn ang="0">
                  <a:pos x="0" y="0"/>
                </a:cxn>
              </a:cxnLst>
              <a:rect l="0" t="0" r="r" b="b"/>
              <a:pathLst>
                <a:path w="670" h="2446">
                  <a:moveTo>
                    <a:pt x="146" y="0"/>
                  </a:moveTo>
                  <a:lnTo>
                    <a:pt x="146" y="1224"/>
                  </a:lnTo>
                  <a:lnTo>
                    <a:pt x="157" y="1200"/>
                  </a:lnTo>
                  <a:lnTo>
                    <a:pt x="168" y="1177"/>
                  </a:lnTo>
                  <a:lnTo>
                    <a:pt x="180" y="1157"/>
                  </a:lnTo>
                  <a:lnTo>
                    <a:pt x="193" y="1136"/>
                  </a:lnTo>
                  <a:lnTo>
                    <a:pt x="205" y="1118"/>
                  </a:lnTo>
                  <a:lnTo>
                    <a:pt x="219" y="1101"/>
                  </a:lnTo>
                  <a:lnTo>
                    <a:pt x="232" y="1086"/>
                  </a:lnTo>
                  <a:lnTo>
                    <a:pt x="246" y="1072"/>
                  </a:lnTo>
                  <a:lnTo>
                    <a:pt x="261" y="1060"/>
                  </a:lnTo>
                  <a:lnTo>
                    <a:pt x="276" y="1049"/>
                  </a:lnTo>
                  <a:lnTo>
                    <a:pt x="291" y="1041"/>
                  </a:lnTo>
                  <a:lnTo>
                    <a:pt x="307" y="1033"/>
                  </a:lnTo>
                  <a:lnTo>
                    <a:pt x="325" y="1027"/>
                  </a:lnTo>
                  <a:lnTo>
                    <a:pt x="342" y="1024"/>
                  </a:lnTo>
                  <a:lnTo>
                    <a:pt x="360" y="1020"/>
                  </a:lnTo>
                  <a:lnTo>
                    <a:pt x="379" y="1019"/>
                  </a:lnTo>
                  <a:lnTo>
                    <a:pt x="400" y="1020"/>
                  </a:lnTo>
                  <a:lnTo>
                    <a:pt x="420" y="1022"/>
                  </a:lnTo>
                  <a:lnTo>
                    <a:pt x="439" y="1027"/>
                  </a:lnTo>
                  <a:lnTo>
                    <a:pt x="458" y="1032"/>
                  </a:lnTo>
                  <a:lnTo>
                    <a:pt x="475" y="1039"/>
                  </a:lnTo>
                  <a:lnTo>
                    <a:pt x="492" y="1047"/>
                  </a:lnTo>
                  <a:lnTo>
                    <a:pt x="508" y="1057"/>
                  </a:lnTo>
                  <a:lnTo>
                    <a:pt x="523" y="1068"/>
                  </a:lnTo>
                  <a:lnTo>
                    <a:pt x="537" y="1080"/>
                  </a:lnTo>
                  <a:lnTo>
                    <a:pt x="550" y="1094"/>
                  </a:lnTo>
                  <a:lnTo>
                    <a:pt x="562" y="1108"/>
                  </a:lnTo>
                  <a:lnTo>
                    <a:pt x="574" y="1124"/>
                  </a:lnTo>
                  <a:lnTo>
                    <a:pt x="584" y="1141"/>
                  </a:lnTo>
                  <a:lnTo>
                    <a:pt x="594" y="1159"/>
                  </a:lnTo>
                  <a:lnTo>
                    <a:pt x="603" y="1178"/>
                  </a:lnTo>
                  <a:lnTo>
                    <a:pt x="611" y="1198"/>
                  </a:lnTo>
                  <a:lnTo>
                    <a:pt x="620" y="1219"/>
                  </a:lnTo>
                  <a:lnTo>
                    <a:pt x="627" y="1241"/>
                  </a:lnTo>
                  <a:lnTo>
                    <a:pt x="633" y="1264"/>
                  </a:lnTo>
                  <a:lnTo>
                    <a:pt x="640" y="1287"/>
                  </a:lnTo>
                  <a:lnTo>
                    <a:pt x="645" y="1311"/>
                  </a:lnTo>
                  <a:lnTo>
                    <a:pt x="649" y="1336"/>
                  </a:lnTo>
                  <a:lnTo>
                    <a:pt x="654" y="1362"/>
                  </a:lnTo>
                  <a:lnTo>
                    <a:pt x="657" y="1388"/>
                  </a:lnTo>
                  <a:lnTo>
                    <a:pt x="663" y="1442"/>
                  </a:lnTo>
                  <a:lnTo>
                    <a:pt x="667" y="1499"/>
                  </a:lnTo>
                  <a:lnTo>
                    <a:pt x="669" y="1557"/>
                  </a:lnTo>
                  <a:lnTo>
                    <a:pt x="670" y="1616"/>
                  </a:lnTo>
                  <a:lnTo>
                    <a:pt x="670" y="2446"/>
                  </a:lnTo>
                  <a:lnTo>
                    <a:pt x="525" y="2446"/>
                  </a:lnTo>
                  <a:lnTo>
                    <a:pt x="525" y="1661"/>
                  </a:lnTo>
                  <a:lnTo>
                    <a:pt x="524" y="1620"/>
                  </a:lnTo>
                  <a:lnTo>
                    <a:pt x="524" y="1579"/>
                  </a:lnTo>
                  <a:lnTo>
                    <a:pt x="522" y="1541"/>
                  </a:lnTo>
                  <a:lnTo>
                    <a:pt x="519" y="1503"/>
                  </a:lnTo>
                  <a:lnTo>
                    <a:pt x="516" y="1466"/>
                  </a:lnTo>
                  <a:lnTo>
                    <a:pt x="511" y="1430"/>
                  </a:lnTo>
                  <a:lnTo>
                    <a:pt x="505" y="1398"/>
                  </a:lnTo>
                  <a:lnTo>
                    <a:pt x="497" y="1367"/>
                  </a:lnTo>
                  <a:lnTo>
                    <a:pt x="492" y="1353"/>
                  </a:lnTo>
                  <a:lnTo>
                    <a:pt x="487" y="1339"/>
                  </a:lnTo>
                  <a:lnTo>
                    <a:pt x="482" y="1326"/>
                  </a:lnTo>
                  <a:lnTo>
                    <a:pt x="475" y="1314"/>
                  </a:lnTo>
                  <a:lnTo>
                    <a:pt x="469" y="1303"/>
                  </a:lnTo>
                  <a:lnTo>
                    <a:pt x="461" y="1292"/>
                  </a:lnTo>
                  <a:lnTo>
                    <a:pt x="453" y="1282"/>
                  </a:lnTo>
                  <a:lnTo>
                    <a:pt x="445" y="1273"/>
                  </a:lnTo>
                  <a:lnTo>
                    <a:pt x="435" y="1266"/>
                  </a:lnTo>
                  <a:lnTo>
                    <a:pt x="425" y="1258"/>
                  </a:lnTo>
                  <a:lnTo>
                    <a:pt x="415" y="1252"/>
                  </a:lnTo>
                  <a:lnTo>
                    <a:pt x="403" y="1247"/>
                  </a:lnTo>
                  <a:lnTo>
                    <a:pt x="391" y="1243"/>
                  </a:lnTo>
                  <a:lnTo>
                    <a:pt x="378" y="1241"/>
                  </a:lnTo>
                  <a:lnTo>
                    <a:pt x="365" y="1239"/>
                  </a:lnTo>
                  <a:lnTo>
                    <a:pt x="350" y="1238"/>
                  </a:lnTo>
                  <a:lnTo>
                    <a:pt x="332" y="1239"/>
                  </a:lnTo>
                  <a:lnTo>
                    <a:pt x="316" y="1242"/>
                  </a:lnTo>
                  <a:lnTo>
                    <a:pt x="301" y="1245"/>
                  </a:lnTo>
                  <a:lnTo>
                    <a:pt x="287" y="1252"/>
                  </a:lnTo>
                  <a:lnTo>
                    <a:pt x="273" y="1259"/>
                  </a:lnTo>
                  <a:lnTo>
                    <a:pt x="261" y="1268"/>
                  </a:lnTo>
                  <a:lnTo>
                    <a:pt x="249" y="1278"/>
                  </a:lnTo>
                  <a:lnTo>
                    <a:pt x="238" y="1290"/>
                  </a:lnTo>
                  <a:lnTo>
                    <a:pt x="227" y="1303"/>
                  </a:lnTo>
                  <a:lnTo>
                    <a:pt x="219" y="1317"/>
                  </a:lnTo>
                  <a:lnTo>
                    <a:pt x="210" y="1332"/>
                  </a:lnTo>
                  <a:lnTo>
                    <a:pt x="201" y="1348"/>
                  </a:lnTo>
                  <a:lnTo>
                    <a:pt x="195" y="1365"/>
                  </a:lnTo>
                  <a:lnTo>
                    <a:pt x="188" y="1383"/>
                  </a:lnTo>
                  <a:lnTo>
                    <a:pt x="182" y="1402"/>
                  </a:lnTo>
                  <a:lnTo>
                    <a:pt x="177" y="1422"/>
                  </a:lnTo>
                  <a:lnTo>
                    <a:pt x="172" y="1442"/>
                  </a:lnTo>
                  <a:lnTo>
                    <a:pt x="168" y="1464"/>
                  </a:lnTo>
                  <a:lnTo>
                    <a:pt x="164" y="1485"/>
                  </a:lnTo>
                  <a:lnTo>
                    <a:pt x="160" y="1507"/>
                  </a:lnTo>
                  <a:lnTo>
                    <a:pt x="155" y="1554"/>
                  </a:lnTo>
                  <a:lnTo>
                    <a:pt x="151" y="1600"/>
                  </a:lnTo>
                  <a:lnTo>
                    <a:pt x="148" y="1649"/>
                  </a:lnTo>
                  <a:lnTo>
                    <a:pt x="146" y="1696"/>
                  </a:lnTo>
                  <a:lnTo>
                    <a:pt x="146" y="1744"/>
                  </a:lnTo>
                  <a:lnTo>
                    <a:pt x="146" y="1791"/>
                  </a:lnTo>
                  <a:lnTo>
                    <a:pt x="146" y="2446"/>
                  </a:lnTo>
                  <a:lnTo>
                    <a:pt x="0" y="2446"/>
                  </a:lnTo>
                  <a:lnTo>
                    <a:pt x="0" y="0"/>
                  </a:lnTo>
                  <a:lnTo>
                    <a:pt x="146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4" name="Freeform 132"/>
            <p:cNvSpPr>
              <a:spLocks noChangeAspect="1" noEditPoints="1"/>
            </p:cNvSpPr>
            <p:nvPr/>
          </p:nvSpPr>
          <p:spPr bwMode="black">
            <a:xfrm>
              <a:off x="4246" y="1912"/>
              <a:ext cx="99" cy="164"/>
            </a:xfrm>
            <a:custGeom>
              <a:avLst/>
              <a:gdLst/>
              <a:ahLst/>
              <a:cxnLst>
                <a:cxn ang="0">
                  <a:pos x="514" y="229"/>
                </a:cxn>
                <a:cxn ang="0">
                  <a:pos x="584" y="271"/>
                </a:cxn>
                <a:cxn ang="0">
                  <a:pos x="643" y="337"/>
                </a:cxn>
                <a:cxn ang="0">
                  <a:pos x="689" y="425"/>
                </a:cxn>
                <a:cxn ang="0">
                  <a:pos x="722" y="532"/>
                </a:cxn>
                <a:cxn ang="0">
                  <a:pos x="740" y="652"/>
                </a:cxn>
                <a:cxn ang="0">
                  <a:pos x="741" y="782"/>
                </a:cxn>
                <a:cxn ang="0">
                  <a:pos x="727" y="910"/>
                </a:cxn>
                <a:cxn ang="0">
                  <a:pos x="697" y="1022"/>
                </a:cxn>
                <a:cxn ang="0">
                  <a:pos x="652" y="1118"/>
                </a:cxn>
                <a:cxn ang="0">
                  <a:pos x="596" y="1190"/>
                </a:cxn>
                <a:cxn ang="0">
                  <a:pos x="529" y="1237"/>
                </a:cxn>
                <a:cxn ang="0">
                  <a:pos x="451" y="1253"/>
                </a:cxn>
                <a:cxn ang="0">
                  <a:pos x="368" y="1237"/>
                </a:cxn>
                <a:cxn ang="0">
                  <a:pos x="296" y="1190"/>
                </a:cxn>
                <a:cxn ang="0">
                  <a:pos x="238" y="1118"/>
                </a:cxn>
                <a:cxn ang="0">
                  <a:pos x="193" y="1022"/>
                </a:cxn>
                <a:cxn ang="0">
                  <a:pos x="162" y="910"/>
                </a:cxn>
                <a:cxn ang="0">
                  <a:pos x="147" y="782"/>
                </a:cxn>
                <a:cxn ang="0">
                  <a:pos x="148" y="652"/>
                </a:cxn>
                <a:cxn ang="0">
                  <a:pos x="167" y="532"/>
                </a:cxn>
                <a:cxn ang="0">
                  <a:pos x="200" y="425"/>
                </a:cxn>
                <a:cxn ang="0">
                  <a:pos x="249" y="337"/>
                </a:cxn>
                <a:cxn ang="0">
                  <a:pos x="311" y="271"/>
                </a:cxn>
                <a:cxn ang="0">
                  <a:pos x="384" y="229"/>
                </a:cxn>
                <a:cxn ang="0">
                  <a:pos x="451" y="1471"/>
                </a:cxn>
                <a:cxn ang="0">
                  <a:pos x="558" y="1449"/>
                </a:cxn>
                <a:cxn ang="0">
                  <a:pos x="656" y="1384"/>
                </a:cxn>
                <a:cxn ang="0">
                  <a:pos x="742" y="1282"/>
                </a:cxn>
                <a:cxn ang="0">
                  <a:pos x="811" y="1149"/>
                </a:cxn>
                <a:cxn ang="0">
                  <a:pos x="861" y="989"/>
                </a:cxn>
                <a:cxn ang="0">
                  <a:pos x="886" y="806"/>
                </a:cxn>
                <a:cxn ang="0">
                  <a:pos x="883" y="617"/>
                </a:cxn>
                <a:cxn ang="0">
                  <a:pos x="852" y="443"/>
                </a:cxn>
                <a:cxn ang="0">
                  <a:pos x="799" y="291"/>
                </a:cxn>
                <a:cxn ang="0">
                  <a:pos x="726" y="165"/>
                </a:cxn>
                <a:cxn ang="0">
                  <a:pos x="637" y="72"/>
                </a:cxn>
                <a:cxn ang="0">
                  <a:pos x="537" y="15"/>
                </a:cxn>
                <a:cxn ang="0">
                  <a:pos x="428" y="1"/>
                </a:cxn>
                <a:cxn ang="0">
                  <a:pos x="318" y="33"/>
                </a:cxn>
                <a:cxn ang="0">
                  <a:pos x="219" y="105"/>
                </a:cxn>
                <a:cxn ang="0">
                  <a:pos x="133" y="212"/>
                </a:cxn>
                <a:cxn ang="0">
                  <a:pos x="66" y="348"/>
                </a:cxn>
                <a:cxn ang="0">
                  <a:pos x="21" y="510"/>
                </a:cxn>
                <a:cxn ang="0">
                  <a:pos x="1" y="690"/>
                </a:cxn>
                <a:cxn ang="0">
                  <a:pos x="10" y="882"/>
                </a:cxn>
                <a:cxn ang="0">
                  <a:pos x="46" y="1056"/>
                </a:cxn>
                <a:cxn ang="0">
                  <a:pos x="104" y="1206"/>
                </a:cxn>
                <a:cxn ang="0">
                  <a:pos x="182" y="1327"/>
                </a:cxn>
                <a:cxn ang="0">
                  <a:pos x="277" y="1414"/>
                </a:cxn>
                <a:cxn ang="0">
                  <a:pos x="383" y="1463"/>
                </a:cxn>
              </a:cxnLst>
              <a:rect l="0" t="0" r="r" b="b"/>
              <a:pathLst>
                <a:path w="888" h="1471">
                  <a:moveTo>
                    <a:pt x="451" y="219"/>
                  </a:moveTo>
                  <a:lnTo>
                    <a:pt x="467" y="220"/>
                  </a:lnTo>
                  <a:lnTo>
                    <a:pt x="484" y="222"/>
                  </a:lnTo>
                  <a:lnTo>
                    <a:pt x="499" y="225"/>
                  </a:lnTo>
                  <a:lnTo>
                    <a:pt x="514" y="229"/>
                  </a:lnTo>
                  <a:lnTo>
                    <a:pt x="529" y="235"/>
                  </a:lnTo>
                  <a:lnTo>
                    <a:pt x="543" y="242"/>
                  </a:lnTo>
                  <a:lnTo>
                    <a:pt x="557" y="250"/>
                  </a:lnTo>
                  <a:lnTo>
                    <a:pt x="571" y="260"/>
                  </a:lnTo>
                  <a:lnTo>
                    <a:pt x="584" y="271"/>
                  </a:lnTo>
                  <a:lnTo>
                    <a:pt x="596" y="281"/>
                  </a:lnTo>
                  <a:lnTo>
                    <a:pt x="609" y="294"/>
                  </a:lnTo>
                  <a:lnTo>
                    <a:pt x="620" y="307"/>
                  </a:lnTo>
                  <a:lnTo>
                    <a:pt x="632" y="321"/>
                  </a:lnTo>
                  <a:lnTo>
                    <a:pt x="643" y="337"/>
                  </a:lnTo>
                  <a:lnTo>
                    <a:pt x="652" y="353"/>
                  </a:lnTo>
                  <a:lnTo>
                    <a:pt x="662" y="370"/>
                  </a:lnTo>
                  <a:lnTo>
                    <a:pt x="672" y="387"/>
                  </a:lnTo>
                  <a:lnTo>
                    <a:pt x="680" y="407"/>
                  </a:lnTo>
                  <a:lnTo>
                    <a:pt x="689" y="425"/>
                  </a:lnTo>
                  <a:lnTo>
                    <a:pt x="697" y="446"/>
                  </a:lnTo>
                  <a:lnTo>
                    <a:pt x="704" y="466"/>
                  </a:lnTo>
                  <a:lnTo>
                    <a:pt x="711" y="488"/>
                  </a:lnTo>
                  <a:lnTo>
                    <a:pt x="716" y="510"/>
                  </a:lnTo>
                  <a:lnTo>
                    <a:pt x="722" y="532"/>
                  </a:lnTo>
                  <a:lnTo>
                    <a:pt x="727" y="555"/>
                  </a:lnTo>
                  <a:lnTo>
                    <a:pt x="731" y="579"/>
                  </a:lnTo>
                  <a:lnTo>
                    <a:pt x="735" y="603"/>
                  </a:lnTo>
                  <a:lnTo>
                    <a:pt x="738" y="628"/>
                  </a:lnTo>
                  <a:lnTo>
                    <a:pt x="740" y="652"/>
                  </a:lnTo>
                  <a:lnTo>
                    <a:pt x="741" y="677"/>
                  </a:lnTo>
                  <a:lnTo>
                    <a:pt x="742" y="703"/>
                  </a:lnTo>
                  <a:lnTo>
                    <a:pt x="743" y="728"/>
                  </a:lnTo>
                  <a:lnTo>
                    <a:pt x="742" y="755"/>
                  </a:lnTo>
                  <a:lnTo>
                    <a:pt x="741" y="782"/>
                  </a:lnTo>
                  <a:lnTo>
                    <a:pt x="740" y="809"/>
                  </a:lnTo>
                  <a:lnTo>
                    <a:pt x="738" y="834"/>
                  </a:lnTo>
                  <a:lnTo>
                    <a:pt x="735" y="860"/>
                  </a:lnTo>
                  <a:lnTo>
                    <a:pt x="731" y="885"/>
                  </a:lnTo>
                  <a:lnTo>
                    <a:pt x="727" y="910"/>
                  </a:lnTo>
                  <a:lnTo>
                    <a:pt x="722" y="934"/>
                  </a:lnTo>
                  <a:lnTo>
                    <a:pt x="716" y="956"/>
                  </a:lnTo>
                  <a:lnTo>
                    <a:pt x="711" y="979"/>
                  </a:lnTo>
                  <a:lnTo>
                    <a:pt x="704" y="1001"/>
                  </a:lnTo>
                  <a:lnTo>
                    <a:pt x="697" y="1022"/>
                  </a:lnTo>
                  <a:lnTo>
                    <a:pt x="689" y="1043"/>
                  </a:lnTo>
                  <a:lnTo>
                    <a:pt x="680" y="1062"/>
                  </a:lnTo>
                  <a:lnTo>
                    <a:pt x="672" y="1082"/>
                  </a:lnTo>
                  <a:lnTo>
                    <a:pt x="662" y="1100"/>
                  </a:lnTo>
                  <a:lnTo>
                    <a:pt x="652" y="1118"/>
                  </a:lnTo>
                  <a:lnTo>
                    <a:pt x="643" y="1134"/>
                  </a:lnTo>
                  <a:lnTo>
                    <a:pt x="632" y="1149"/>
                  </a:lnTo>
                  <a:lnTo>
                    <a:pt x="620" y="1164"/>
                  </a:lnTo>
                  <a:lnTo>
                    <a:pt x="609" y="1177"/>
                  </a:lnTo>
                  <a:lnTo>
                    <a:pt x="596" y="1190"/>
                  </a:lnTo>
                  <a:lnTo>
                    <a:pt x="584" y="1201"/>
                  </a:lnTo>
                  <a:lnTo>
                    <a:pt x="571" y="1212"/>
                  </a:lnTo>
                  <a:lnTo>
                    <a:pt x="557" y="1221"/>
                  </a:lnTo>
                  <a:lnTo>
                    <a:pt x="543" y="1229"/>
                  </a:lnTo>
                  <a:lnTo>
                    <a:pt x="529" y="1237"/>
                  </a:lnTo>
                  <a:lnTo>
                    <a:pt x="514" y="1242"/>
                  </a:lnTo>
                  <a:lnTo>
                    <a:pt x="499" y="1246"/>
                  </a:lnTo>
                  <a:lnTo>
                    <a:pt x="484" y="1250"/>
                  </a:lnTo>
                  <a:lnTo>
                    <a:pt x="467" y="1252"/>
                  </a:lnTo>
                  <a:lnTo>
                    <a:pt x="451" y="1253"/>
                  </a:lnTo>
                  <a:lnTo>
                    <a:pt x="434" y="1252"/>
                  </a:lnTo>
                  <a:lnTo>
                    <a:pt x="417" y="1250"/>
                  </a:lnTo>
                  <a:lnTo>
                    <a:pt x="400" y="1246"/>
                  </a:lnTo>
                  <a:lnTo>
                    <a:pt x="384" y="1242"/>
                  </a:lnTo>
                  <a:lnTo>
                    <a:pt x="368" y="1237"/>
                  </a:lnTo>
                  <a:lnTo>
                    <a:pt x="353" y="1229"/>
                  </a:lnTo>
                  <a:lnTo>
                    <a:pt x="339" y="1221"/>
                  </a:lnTo>
                  <a:lnTo>
                    <a:pt x="324" y="1212"/>
                  </a:lnTo>
                  <a:lnTo>
                    <a:pt x="311" y="1201"/>
                  </a:lnTo>
                  <a:lnTo>
                    <a:pt x="296" y="1190"/>
                  </a:lnTo>
                  <a:lnTo>
                    <a:pt x="283" y="1177"/>
                  </a:lnTo>
                  <a:lnTo>
                    <a:pt x="272" y="1164"/>
                  </a:lnTo>
                  <a:lnTo>
                    <a:pt x="260" y="1149"/>
                  </a:lnTo>
                  <a:lnTo>
                    <a:pt x="249" y="1134"/>
                  </a:lnTo>
                  <a:lnTo>
                    <a:pt x="238" y="1118"/>
                  </a:lnTo>
                  <a:lnTo>
                    <a:pt x="227" y="1100"/>
                  </a:lnTo>
                  <a:lnTo>
                    <a:pt x="218" y="1082"/>
                  </a:lnTo>
                  <a:lnTo>
                    <a:pt x="209" y="1062"/>
                  </a:lnTo>
                  <a:lnTo>
                    <a:pt x="200" y="1043"/>
                  </a:lnTo>
                  <a:lnTo>
                    <a:pt x="193" y="1022"/>
                  </a:lnTo>
                  <a:lnTo>
                    <a:pt x="185" y="1001"/>
                  </a:lnTo>
                  <a:lnTo>
                    <a:pt x="179" y="979"/>
                  </a:lnTo>
                  <a:lnTo>
                    <a:pt x="172" y="956"/>
                  </a:lnTo>
                  <a:lnTo>
                    <a:pt x="167" y="934"/>
                  </a:lnTo>
                  <a:lnTo>
                    <a:pt x="162" y="910"/>
                  </a:lnTo>
                  <a:lnTo>
                    <a:pt x="158" y="885"/>
                  </a:lnTo>
                  <a:lnTo>
                    <a:pt x="154" y="860"/>
                  </a:lnTo>
                  <a:lnTo>
                    <a:pt x="152" y="834"/>
                  </a:lnTo>
                  <a:lnTo>
                    <a:pt x="148" y="809"/>
                  </a:lnTo>
                  <a:lnTo>
                    <a:pt x="147" y="782"/>
                  </a:lnTo>
                  <a:lnTo>
                    <a:pt x="146" y="755"/>
                  </a:lnTo>
                  <a:lnTo>
                    <a:pt x="146" y="728"/>
                  </a:lnTo>
                  <a:lnTo>
                    <a:pt x="146" y="703"/>
                  </a:lnTo>
                  <a:lnTo>
                    <a:pt x="147" y="677"/>
                  </a:lnTo>
                  <a:lnTo>
                    <a:pt x="148" y="652"/>
                  </a:lnTo>
                  <a:lnTo>
                    <a:pt x="152" y="628"/>
                  </a:lnTo>
                  <a:lnTo>
                    <a:pt x="154" y="603"/>
                  </a:lnTo>
                  <a:lnTo>
                    <a:pt x="158" y="579"/>
                  </a:lnTo>
                  <a:lnTo>
                    <a:pt x="162" y="555"/>
                  </a:lnTo>
                  <a:lnTo>
                    <a:pt x="167" y="532"/>
                  </a:lnTo>
                  <a:lnTo>
                    <a:pt x="172" y="510"/>
                  </a:lnTo>
                  <a:lnTo>
                    <a:pt x="179" y="488"/>
                  </a:lnTo>
                  <a:lnTo>
                    <a:pt x="185" y="466"/>
                  </a:lnTo>
                  <a:lnTo>
                    <a:pt x="193" y="446"/>
                  </a:lnTo>
                  <a:lnTo>
                    <a:pt x="200" y="425"/>
                  </a:lnTo>
                  <a:lnTo>
                    <a:pt x="209" y="407"/>
                  </a:lnTo>
                  <a:lnTo>
                    <a:pt x="218" y="387"/>
                  </a:lnTo>
                  <a:lnTo>
                    <a:pt x="227" y="370"/>
                  </a:lnTo>
                  <a:lnTo>
                    <a:pt x="238" y="353"/>
                  </a:lnTo>
                  <a:lnTo>
                    <a:pt x="249" y="337"/>
                  </a:lnTo>
                  <a:lnTo>
                    <a:pt x="260" y="321"/>
                  </a:lnTo>
                  <a:lnTo>
                    <a:pt x="272" y="307"/>
                  </a:lnTo>
                  <a:lnTo>
                    <a:pt x="283" y="294"/>
                  </a:lnTo>
                  <a:lnTo>
                    <a:pt x="296" y="281"/>
                  </a:lnTo>
                  <a:lnTo>
                    <a:pt x="311" y="271"/>
                  </a:lnTo>
                  <a:lnTo>
                    <a:pt x="324" y="260"/>
                  </a:lnTo>
                  <a:lnTo>
                    <a:pt x="339" y="250"/>
                  </a:lnTo>
                  <a:lnTo>
                    <a:pt x="353" y="242"/>
                  </a:lnTo>
                  <a:lnTo>
                    <a:pt x="368" y="235"/>
                  </a:lnTo>
                  <a:lnTo>
                    <a:pt x="384" y="229"/>
                  </a:lnTo>
                  <a:lnTo>
                    <a:pt x="400" y="225"/>
                  </a:lnTo>
                  <a:lnTo>
                    <a:pt x="417" y="222"/>
                  </a:lnTo>
                  <a:lnTo>
                    <a:pt x="434" y="220"/>
                  </a:lnTo>
                  <a:lnTo>
                    <a:pt x="451" y="219"/>
                  </a:lnTo>
                  <a:close/>
                  <a:moveTo>
                    <a:pt x="451" y="1471"/>
                  </a:moveTo>
                  <a:lnTo>
                    <a:pt x="473" y="1470"/>
                  </a:lnTo>
                  <a:lnTo>
                    <a:pt x="494" y="1467"/>
                  </a:lnTo>
                  <a:lnTo>
                    <a:pt x="516" y="1463"/>
                  </a:lnTo>
                  <a:lnTo>
                    <a:pt x="537" y="1456"/>
                  </a:lnTo>
                  <a:lnTo>
                    <a:pt x="558" y="1449"/>
                  </a:lnTo>
                  <a:lnTo>
                    <a:pt x="579" y="1439"/>
                  </a:lnTo>
                  <a:lnTo>
                    <a:pt x="598" y="1427"/>
                  </a:lnTo>
                  <a:lnTo>
                    <a:pt x="618" y="1414"/>
                  </a:lnTo>
                  <a:lnTo>
                    <a:pt x="637" y="1400"/>
                  </a:lnTo>
                  <a:lnTo>
                    <a:pt x="656" y="1384"/>
                  </a:lnTo>
                  <a:lnTo>
                    <a:pt x="674" y="1366"/>
                  </a:lnTo>
                  <a:lnTo>
                    <a:pt x="692" y="1348"/>
                  </a:lnTo>
                  <a:lnTo>
                    <a:pt x="710" y="1327"/>
                  </a:lnTo>
                  <a:lnTo>
                    <a:pt x="726" y="1306"/>
                  </a:lnTo>
                  <a:lnTo>
                    <a:pt x="742" y="1282"/>
                  </a:lnTo>
                  <a:lnTo>
                    <a:pt x="757" y="1258"/>
                  </a:lnTo>
                  <a:lnTo>
                    <a:pt x="772" y="1232"/>
                  </a:lnTo>
                  <a:lnTo>
                    <a:pt x="785" y="1206"/>
                  </a:lnTo>
                  <a:lnTo>
                    <a:pt x="799" y="1178"/>
                  </a:lnTo>
                  <a:lnTo>
                    <a:pt x="811" y="1149"/>
                  </a:lnTo>
                  <a:lnTo>
                    <a:pt x="823" y="1119"/>
                  </a:lnTo>
                  <a:lnTo>
                    <a:pt x="834" y="1088"/>
                  </a:lnTo>
                  <a:lnTo>
                    <a:pt x="844" y="1056"/>
                  </a:lnTo>
                  <a:lnTo>
                    <a:pt x="852" y="1022"/>
                  </a:lnTo>
                  <a:lnTo>
                    <a:pt x="861" y="989"/>
                  </a:lnTo>
                  <a:lnTo>
                    <a:pt x="868" y="954"/>
                  </a:lnTo>
                  <a:lnTo>
                    <a:pt x="874" y="919"/>
                  </a:lnTo>
                  <a:lnTo>
                    <a:pt x="880" y="882"/>
                  </a:lnTo>
                  <a:lnTo>
                    <a:pt x="883" y="845"/>
                  </a:lnTo>
                  <a:lnTo>
                    <a:pt x="886" y="806"/>
                  </a:lnTo>
                  <a:lnTo>
                    <a:pt x="888" y="768"/>
                  </a:lnTo>
                  <a:lnTo>
                    <a:pt x="888" y="728"/>
                  </a:lnTo>
                  <a:lnTo>
                    <a:pt x="888" y="690"/>
                  </a:lnTo>
                  <a:lnTo>
                    <a:pt x="886" y="654"/>
                  </a:lnTo>
                  <a:lnTo>
                    <a:pt x="883" y="617"/>
                  </a:lnTo>
                  <a:lnTo>
                    <a:pt x="880" y="580"/>
                  </a:lnTo>
                  <a:lnTo>
                    <a:pt x="874" y="544"/>
                  </a:lnTo>
                  <a:lnTo>
                    <a:pt x="868" y="510"/>
                  </a:lnTo>
                  <a:lnTo>
                    <a:pt x="861" y="476"/>
                  </a:lnTo>
                  <a:lnTo>
                    <a:pt x="852" y="443"/>
                  </a:lnTo>
                  <a:lnTo>
                    <a:pt x="844" y="410"/>
                  </a:lnTo>
                  <a:lnTo>
                    <a:pt x="834" y="379"/>
                  </a:lnTo>
                  <a:lnTo>
                    <a:pt x="823" y="348"/>
                  </a:lnTo>
                  <a:lnTo>
                    <a:pt x="811" y="319"/>
                  </a:lnTo>
                  <a:lnTo>
                    <a:pt x="799" y="291"/>
                  </a:lnTo>
                  <a:lnTo>
                    <a:pt x="785" y="263"/>
                  </a:lnTo>
                  <a:lnTo>
                    <a:pt x="772" y="237"/>
                  </a:lnTo>
                  <a:lnTo>
                    <a:pt x="757" y="212"/>
                  </a:lnTo>
                  <a:lnTo>
                    <a:pt x="742" y="187"/>
                  </a:lnTo>
                  <a:lnTo>
                    <a:pt x="726" y="165"/>
                  </a:lnTo>
                  <a:lnTo>
                    <a:pt x="710" y="144"/>
                  </a:lnTo>
                  <a:lnTo>
                    <a:pt x="692" y="123"/>
                  </a:lnTo>
                  <a:lnTo>
                    <a:pt x="674" y="105"/>
                  </a:lnTo>
                  <a:lnTo>
                    <a:pt x="656" y="88"/>
                  </a:lnTo>
                  <a:lnTo>
                    <a:pt x="637" y="72"/>
                  </a:lnTo>
                  <a:lnTo>
                    <a:pt x="618" y="58"/>
                  </a:lnTo>
                  <a:lnTo>
                    <a:pt x="598" y="45"/>
                  </a:lnTo>
                  <a:lnTo>
                    <a:pt x="579" y="33"/>
                  </a:lnTo>
                  <a:lnTo>
                    <a:pt x="558" y="23"/>
                  </a:lnTo>
                  <a:lnTo>
                    <a:pt x="537" y="15"/>
                  </a:lnTo>
                  <a:lnTo>
                    <a:pt x="516" y="9"/>
                  </a:lnTo>
                  <a:lnTo>
                    <a:pt x="494" y="5"/>
                  </a:lnTo>
                  <a:lnTo>
                    <a:pt x="473" y="1"/>
                  </a:lnTo>
                  <a:lnTo>
                    <a:pt x="451" y="0"/>
                  </a:lnTo>
                  <a:lnTo>
                    <a:pt x="428" y="1"/>
                  </a:lnTo>
                  <a:lnTo>
                    <a:pt x="406" y="5"/>
                  </a:lnTo>
                  <a:lnTo>
                    <a:pt x="383" y="9"/>
                  </a:lnTo>
                  <a:lnTo>
                    <a:pt x="361" y="15"/>
                  </a:lnTo>
                  <a:lnTo>
                    <a:pt x="340" y="23"/>
                  </a:lnTo>
                  <a:lnTo>
                    <a:pt x="318" y="33"/>
                  </a:lnTo>
                  <a:lnTo>
                    <a:pt x="298" y="45"/>
                  </a:lnTo>
                  <a:lnTo>
                    <a:pt x="277" y="58"/>
                  </a:lnTo>
                  <a:lnTo>
                    <a:pt x="256" y="72"/>
                  </a:lnTo>
                  <a:lnTo>
                    <a:pt x="237" y="88"/>
                  </a:lnTo>
                  <a:lnTo>
                    <a:pt x="219" y="105"/>
                  </a:lnTo>
                  <a:lnTo>
                    <a:pt x="200" y="123"/>
                  </a:lnTo>
                  <a:lnTo>
                    <a:pt x="182" y="144"/>
                  </a:lnTo>
                  <a:lnTo>
                    <a:pt x="166" y="165"/>
                  </a:lnTo>
                  <a:lnTo>
                    <a:pt x="148" y="187"/>
                  </a:lnTo>
                  <a:lnTo>
                    <a:pt x="133" y="212"/>
                  </a:lnTo>
                  <a:lnTo>
                    <a:pt x="118" y="237"/>
                  </a:lnTo>
                  <a:lnTo>
                    <a:pt x="104" y="263"/>
                  </a:lnTo>
                  <a:lnTo>
                    <a:pt x="90" y="291"/>
                  </a:lnTo>
                  <a:lnTo>
                    <a:pt x="78" y="319"/>
                  </a:lnTo>
                  <a:lnTo>
                    <a:pt x="66" y="348"/>
                  </a:lnTo>
                  <a:lnTo>
                    <a:pt x="55" y="379"/>
                  </a:lnTo>
                  <a:lnTo>
                    <a:pt x="46" y="410"/>
                  </a:lnTo>
                  <a:lnTo>
                    <a:pt x="36" y="443"/>
                  </a:lnTo>
                  <a:lnTo>
                    <a:pt x="28" y="476"/>
                  </a:lnTo>
                  <a:lnTo>
                    <a:pt x="21" y="510"/>
                  </a:lnTo>
                  <a:lnTo>
                    <a:pt x="14" y="544"/>
                  </a:lnTo>
                  <a:lnTo>
                    <a:pt x="10" y="580"/>
                  </a:lnTo>
                  <a:lnTo>
                    <a:pt x="6" y="617"/>
                  </a:lnTo>
                  <a:lnTo>
                    <a:pt x="2" y="654"/>
                  </a:lnTo>
                  <a:lnTo>
                    <a:pt x="1" y="690"/>
                  </a:lnTo>
                  <a:lnTo>
                    <a:pt x="0" y="728"/>
                  </a:lnTo>
                  <a:lnTo>
                    <a:pt x="1" y="768"/>
                  </a:lnTo>
                  <a:lnTo>
                    <a:pt x="2" y="806"/>
                  </a:lnTo>
                  <a:lnTo>
                    <a:pt x="6" y="845"/>
                  </a:lnTo>
                  <a:lnTo>
                    <a:pt x="10" y="882"/>
                  </a:lnTo>
                  <a:lnTo>
                    <a:pt x="14" y="919"/>
                  </a:lnTo>
                  <a:lnTo>
                    <a:pt x="21" y="954"/>
                  </a:lnTo>
                  <a:lnTo>
                    <a:pt x="28" y="989"/>
                  </a:lnTo>
                  <a:lnTo>
                    <a:pt x="36" y="1022"/>
                  </a:lnTo>
                  <a:lnTo>
                    <a:pt x="46" y="1056"/>
                  </a:lnTo>
                  <a:lnTo>
                    <a:pt x="55" y="1088"/>
                  </a:lnTo>
                  <a:lnTo>
                    <a:pt x="66" y="1119"/>
                  </a:lnTo>
                  <a:lnTo>
                    <a:pt x="78" y="1149"/>
                  </a:lnTo>
                  <a:lnTo>
                    <a:pt x="90" y="1178"/>
                  </a:lnTo>
                  <a:lnTo>
                    <a:pt x="104" y="1206"/>
                  </a:lnTo>
                  <a:lnTo>
                    <a:pt x="118" y="1232"/>
                  </a:lnTo>
                  <a:lnTo>
                    <a:pt x="133" y="1258"/>
                  </a:lnTo>
                  <a:lnTo>
                    <a:pt x="148" y="1282"/>
                  </a:lnTo>
                  <a:lnTo>
                    <a:pt x="166" y="1306"/>
                  </a:lnTo>
                  <a:lnTo>
                    <a:pt x="182" y="1327"/>
                  </a:lnTo>
                  <a:lnTo>
                    <a:pt x="200" y="1348"/>
                  </a:lnTo>
                  <a:lnTo>
                    <a:pt x="219" y="1366"/>
                  </a:lnTo>
                  <a:lnTo>
                    <a:pt x="237" y="1384"/>
                  </a:lnTo>
                  <a:lnTo>
                    <a:pt x="256" y="1400"/>
                  </a:lnTo>
                  <a:lnTo>
                    <a:pt x="277" y="1414"/>
                  </a:lnTo>
                  <a:lnTo>
                    <a:pt x="298" y="1427"/>
                  </a:lnTo>
                  <a:lnTo>
                    <a:pt x="318" y="1439"/>
                  </a:lnTo>
                  <a:lnTo>
                    <a:pt x="340" y="1449"/>
                  </a:lnTo>
                  <a:lnTo>
                    <a:pt x="361" y="1456"/>
                  </a:lnTo>
                  <a:lnTo>
                    <a:pt x="383" y="1463"/>
                  </a:lnTo>
                  <a:lnTo>
                    <a:pt x="406" y="1467"/>
                  </a:lnTo>
                  <a:lnTo>
                    <a:pt x="428" y="1470"/>
                  </a:lnTo>
                  <a:lnTo>
                    <a:pt x="451" y="147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5" name="Freeform 133"/>
            <p:cNvSpPr>
              <a:spLocks noChangeAspect="1"/>
            </p:cNvSpPr>
            <p:nvPr/>
          </p:nvSpPr>
          <p:spPr bwMode="black">
            <a:xfrm>
              <a:off x="4427" y="1812"/>
              <a:ext cx="133" cy="27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48" y="1819"/>
                </a:cxn>
                <a:cxn ang="0">
                  <a:pos x="1048" y="102"/>
                </a:cxn>
                <a:cxn ang="0">
                  <a:pos x="1193" y="102"/>
                </a:cxn>
                <a:cxn ang="0">
                  <a:pos x="1193" y="2432"/>
                </a:cxn>
                <a:cxn ang="0">
                  <a:pos x="160" y="611"/>
                </a:cxn>
                <a:cxn ang="0">
                  <a:pos x="160" y="2329"/>
                </a:cxn>
                <a:cxn ang="0">
                  <a:pos x="0" y="2329"/>
                </a:cxn>
                <a:cxn ang="0">
                  <a:pos x="0" y="0"/>
                </a:cxn>
              </a:cxnLst>
              <a:rect l="0" t="0" r="r" b="b"/>
              <a:pathLst>
                <a:path w="1193" h="2432">
                  <a:moveTo>
                    <a:pt x="0" y="0"/>
                  </a:moveTo>
                  <a:lnTo>
                    <a:pt x="1048" y="1819"/>
                  </a:lnTo>
                  <a:lnTo>
                    <a:pt x="1048" y="102"/>
                  </a:lnTo>
                  <a:lnTo>
                    <a:pt x="1193" y="102"/>
                  </a:lnTo>
                  <a:lnTo>
                    <a:pt x="1193" y="2432"/>
                  </a:lnTo>
                  <a:lnTo>
                    <a:pt x="160" y="611"/>
                  </a:lnTo>
                  <a:lnTo>
                    <a:pt x="160" y="2329"/>
                  </a:lnTo>
                  <a:lnTo>
                    <a:pt x="0" y="232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6" name="Freeform 134"/>
            <p:cNvSpPr>
              <a:spLocks noChangeAspect="1" noEditPoints="1"/>
            </p:cNvSpPr>
            <p:nvPr/>
          </p:nvSpPr>
          <p:spPr bwMode="black">
            <a:xfrm>
              <a:off x="4580" y="1912"/>
              <a:ext cx="92" cy="164"/>
            </a:xfrm>
            <a:custGeom>
              <a:avLst/>
              <a:gdLst/>
              <a:ahLst/>
              <a:cxnLst>
                <a:cxn ang="0">
                  <a:pos x="469" y="225"/>
                </a:cxn>
                <a:cxn ang="0">
                  <a:pos x="525" y="249"/>
                </a:cxn>
                <a:cxn ang="0">
                  <a:pos x="575" y="290"/>
                </a:cxn>
                <a:cxn ang="0">
                  <a:pos x="616" y="346"/>
                </a:cxn>
                <a:cxn ang="0">
                  <a:pos x="650" y="417"/>
                </a:cxn>
                <a:cxn ang="0">
                  <a:pos x="675" y="498"/>
                </a:cxn>
                <a:cxn ang="0">
                  <a:pos x="691" y="590"/>
                </a:cxn>
                <a:cxn ang="0">
                  <a:pos x="698" y="688"/>
                </a:cxn>
                <a:cxn ang="0">
                  <a:pos x="692" y="846"/>
                </a:cxn>
                <a:cxn ang="0">
                  <a:pos x="677" y="944"/>
                </a:cxn>
                <a:cxn ang="0">
                  <a:pos x="654" y="1033"/>
                </a:cxn>
                <a:cxn ang="0">
                  <a:pos x="622" y="1111"/>
                </a:cxn>
                <a:cxn ang="0">
                  <a:pos x="582" y="1174"/>
                </a:cxn>
                <a:cxn ang="0">
                  <a:pos x="532" y="1219"/>
                </a:cxn>
                <a:cxn ang="0">
                  <a:pos x="472" y="1246"/>
                </a:cxn>
                <a:cxn ang="0">
                  <a:pos x="405" y="1252"/>
                </a:cxn>
                <a:cxn ang="0">
                  <a:pos x="345" y="1234"/>
                </a:cxn>
                <a:cxn ang="0">
                  <a:pos x="292" y="1197"/>
                </a:cxn>
                <a:cxn ang="0">
                  <a:pos x="246" y="1139"/>
                </a:cxn>
                <a:cxn ang="0">
                  <a:pos x="209" y="1068"/>
                </a:cxn>
                <a:cxn ang="0">
                  <a:pos x="180" y="985"/>
                </a:cxn>
                <a:cxn ang="0">
                  <a:pos x="160" y="890"/>
                </a:cxn>
                <a:cxn ang="0">
                  <a:pos x="148" y="791"/>
                </a:cxn>
                <a:cxn ang="0">
                  <a:pos x="146" y="689"/>
                </a:cxn>
                <a:cxn ang="0">
                  <a:pos x="152" y="594"/>
                </a:cxn>
                <a:cxn ang="0">
                  <a:pos x="168" y="504"/>
                </a:cxn>
                <a:cxn ang="0">
                  <a:pos x="193" y="423"/>
                </a:cxn>
                <a:cxn ang="0">
                  <a:pos x="227" y="352"/>
                </a:cxn>
                <a:cxn ang="0">
                  <a:pos x="269" y="293"/>
                </a:cxn>
                <a:cxn ang="0">
                  <a:pos x="318" y="250"/>
                </a:cxn>
                <a:cxn ang="0">
                  <a:pos x="374" y="225"/>
                </a:cxn>
                <a:cxn ang="0">
                  <a:pos x="829" y="29"/>
                </a:cxn>
                <a:cxn ang="0">
                  <a:pos x="672" y="207"/>
                </a:cxn>
                <a:cxn ang="0">
                  <a:pos x="617" y="115"/>
                </a:cxn>
                <a:cxn ang="0">
                  <a:pos x="549" y="49"/>
                </a:cxn>
                <a:cxn ang="0">
                  <a:pos x="471" y="10"/>
                </a:cxn>
                <a:cxn ang="0">
                  <a:pos x="383" y="1"/>
                </a:cxn>
                <a:cxn ang="0">
                  <a:pos x="293" y="24"/>
                </a:cxn>
                <a:cxn ang="0">
                  <a:pos x="214" y="74"/>
                </a:cxn>
                <a:cxn ang="0">
                  <a:pos x="147" y="148"/>
                </a:cxn>
                <a:cxn ang="0">
                  <a:pos x="93" y="242"/>
                </a:cxn>
                <a:cxn ang="0">
                  <a:pos x="49" y="355"/>
                </a:cxn>
                <a:cxn ang="0">
                  <a:pos x="20" y="482"/>
                </a:cxn>
                <a:cxn ang="0">
                  <a:pos x="3" y="620"/>
                </a:cxn>
                <a:cxn ang="0">
                  <a:pos x="0" y="765"/>
                </a:cxn>
                <a:cxn ang="0">
                  <a:pos x="10" y="909"/>
                </a:cxn>
                <a:cxn ang="0">
                  <a:pos x="35" y="1043"/>
                </a:cxn>
                <a:cxn ang="0">
                  <a:pos x="74" y="1165"/>
                </a:cxn>
                <a:cxn ang="0">
                  <a:pos x="124" y="1272"/>
                </a:cxn>
                <a:cxn ang="0">
                  <a:pos x="186" y="1360"/>
                </a:cxn>
                <a:cxn ang="0">
                  <a:pos x="258" y="1424"/>
                </a:cxn>
                <a:cxn ang="0">
                  <a:pos x="339" y="1463"/>
                </a:cxn>
                <a:cxn ang="0">
                  <a:pos x="429" y="1470"/>
                </a:cxn>
                <a:cxn ang="0">
                  <a:pos x="508" y="1446"/>
                </a:cxn>
                <a:cxn ang="0">
                  <a:pos x="578" y="1393"/>
                </a:cxn>
                <a:cxn ang="0">
                  <a:pos x="641" y="1313"/>
                </a:cxn>
                <a:cxn ang="0">
                  <a:pos x="698" y="1238"/>
                </a:cxn>
              </a:cxnLst>
              <a:rect l="0" t="0" r="r" b="b"/>
              <a:pathLst>
                <a:path w="829" h="1471">
                  <a:moveTo>
                    <a:pt x="421" y="219"/>
                  </a:moveTo>
                  <a:lnTo>
                    <a:pt x="438" y="220"/>
                  </a:lnTo>
                  <a:lnTo>
                    <a:pt x="454" y="222"/>
                  </a:lnTo>
                  <a:lnTo>
                    <a:pt x="469" y="225"/>
                  </a:lnTo>
                  <a:lnTo>
                    <a:pt x="483" y="229"/>
                  </a:lnTo>
                  <a:lnTo>
                    <a:pt x="498" y="235"/>
                  </a:lnTo>
                  <a:lnTo>
                    <a:pt x="512" y="241"/>
                  </a:lnTo>
                  <a:lnTo>
                    <a:pt x="525" y="249"/>
                  </a:lnTo>
                  <a:lnTo>
                    <a:pt x="538" y="258"/>
                  </a:lnTo>
                  <a:lnTo>
                    <a:pt x="551" y="267"/>
                  </a:lnTo>
                  <a:lnTo>
                    <a:pt x="563" y="278"/>
                  </a:lnTo>
                  <a:lnTo>
                    <a:pt x="575" y="290"/>
                  </a:lnTo>
                  <a:lnTo>
                    <a:pt x="586" y="303"/>
                  </a:lnTo>
                  <a:lnTo>
                    <a:pt x="597" y="316"/>
                  </a:lnTo>
                  <a:lnTo>
                    <a:pt x="606" y="331"/>
                  </a:lnTo>
                  <a:lnTo>
                    <a:pt x="616" y="346"/>
                  </a:lnTo>
                  <a:lnTo>
                    <a:pt x="626" y="363"/>
                  </a:lnTo>
                  <a:lnTo>
                    <a:pt x="633" y="380"/>
                  </a:lnTo>
                  <a:lnTo>
                    <a:pt x="642" y="398"/>
                  </a:lnTo>
                  <a:lnTo>
                    <a:pt x="650" y="417"/>
                  </a:lnTo>
                  <a:lnTo>
                    <a:pt x="657" y="436"/>
                  </a:lnTo>
                  <a:lnTo>
                    <a:pt x="664" y="456"/>
                  </a:lnTo>
                  <a:lnTo>
                    <a:pt x="669" y="477"/>
                  </a:lnTo>
                  <a:lnTo>
                    <a:pt x="675" y="498"/>
                  </a:lnTo>
                  <a:lnTo>
                    <a:pt x="680" y="520"/>
                  </a:lnTo>
                  <a:lnTo>
                    <a:pt x="684" y="542"/>
                  </a:lnTo>
                  <a:lnTo>
                    <a:pt x="688" y="566"/>
                  </a:lnTo>
                  <a:lnTo>
                    <a:pt x="691" y="590"/>
                  </a:lnTo>
                  <a:lnTo>
                    <a:pt x="693" y="613"/>
                  </a:lnTo>
                  <a:lnTo>
                    <a:pt x="695" y="638"/>
                  </a:lnTo>
                  <a:lnTo>
                    <a:pt x="697" y="663"/>
                  </a:lnTo>
                  <a:lnTo>
                    <a:pt x="698" y="688"/>
                  </a:lnTo>
                  <a:lnTo>
                    <a:pt x="698" y="714"/>
                  </a:lnTo>
                  <a:lnTo>
                    <a:pt x="697" y="768"/>
                  </a:lnTo>
                  <a:lnTo>
                    <a:pt x="694" y="821"/>
                  </a:lnTo>
                  <a:lnTo>
                    <a:pt x="692" y="846"/>
                  </a:lnTo>
                  <a:lnTo>
                    <a:pt x="689" y="872"/>
                  </a:lnTo>
                  <a:lnTo>
                    <a:pt x="685" y="897"/>
                  </a:lnTo>
                  <a:lnTo>
                    <a:pt x="681" y="921"/>
                  </a:lnTo>
                  <a:lnTo>
                    <a:pt x="677" y="944"/>
                  </a:lnTo>
                  <a:lnTo>
                    <a:pt x="672" y="968"/>
                  </a:lnTo>
                  <a:lnTo>
                    <a:pt x="667" y="991"/>
                  </a:lnTo>
                  <a:lnTo>
                    <a:pt x="661" y="1013"/>
                  </a:lnTo>
                  <a:lnTo>
                    <a:pt x="654" y="1033"/>
                  </a:lnTo>
                  <a:lnTo>
                    <a:pt x="646" y="1054"/>
                  </a:lnTo>
                  <a:lnTo>
                    <a:pt x="639" y="1073"/>
                  </a:lnTo>
                  <a:lnTo>
                    <a:pt x="631" y="1093"/>
                  </a:lnTo>
                  <a:lnTo>
                    <a:pt x="622" y="1111"/>
                  </a:lnTo>
                  <a:lnTo>
                    <a:pt x="613" y="1127"/>
                  </a:lnTo>
                  <a:lnTo>
                    <a:pt x="603" y="1144"/>
                  </a:lnTo>
                  <a:lnTo>
                    <a:pt x="592" y="1159"/>
                  </a:lnTo>
                  <a:lnTo>
                    <a:pt x="582" y="1174"/>
                  </a:lnTo>
                  <a:lnTo>
                    <a:pt x="570" y="1187"/>
                  </a:lnTo>
                  <a:lnTo>
                    <a:pt x="558" y="1199"/>
                  </a:lnTo>
                  <a:lnTo>
                    <a:pt x="545" y="1209"/>
                  </a:lnTo>
                  <a:lnTo>
                    <a:pt x="532" y="1219"/>
                  </a:lnTo>
                  <a:lnTo>
                    <a:pt x="518" y="1228"/>
                  </a:lnTo>
                  <a:lnTo>
                    <a:pt x="503" y="1235"/>
                  </a:lnTo>
                  <a:lnTo>
                    <a:pt x="487" y="1242"/>
                  </a:lnTo>
                  <a:lnTo>
                    <a:pt x="472" y="1246"/>
                  </a:lnTo>
                  <a:lnTo>
                    <a:pt x="456" y="1250"/>
                  </a:lnTo>
                  <a:lnTo>
                    <a:pt x="439" y="1252"/>
                  </a:lnTo>
                  <a:lnTo>
                    <a:pt x="421" y="1253"/>
                  </a:lnTo>
                  <a:lnTo>
                    <a:pt x="405" y="1252"/>
                  </a:lnTo>
                  <a:lnTo>
                    <a:pt x="390" y="1250"/>
                  </a:lnTo>
                  <a:lnTo>
                    <a:pt x="374" y="1246"/>
                  </a:lnTo>
                  <a:lnTo>
                    <a:pt x="360" y="1241"/>
                  </a:lnTo>
                  <a:lnTo>
                    <a:pt x="345" y="1234"/>
                  </a:lnTo>
                  <a:lnTo>
                    <a:pt x="332" y="1227"/>
                  </a:lnTo>
                  <a:lnTo>
                    <a:pt x="318" y="1218"/>
                  </a:lnTo>
                  <a:lnTo>
                    <a:pt x="305" y="1207"/>
                  </a:lnTo>
                  <a:lnTo>
                    <a:pt x="292" y="1197"/>
                  </a:lnTo>
                  <a:lnTo>
                    <a:pt x="280" y="1184"/>
                  </a:lnTo>
                  <a:lnTo>
                    <a:pt x="269" y="1169"/>
                  </a:lnTo>
                  <a:lnTo>
                    <a:pt x="257" y="1155"/>
                  </a:lnTo>
                  <a:lnTo>
                    <a:pt x="246" y="1139"/>
                  </a:lnTo>
                  <a:lnTo>
                    <a:pt x="237" y="1123"/>
                  </a:lnTo>
                  <a:lnTo>
                    <a:pt x="227" y="1106"/>
                  </a:lnTo>
                  <a:lnTo>
                    <a:pt x="218" y="1087"/>
                  </a:lnTo>
                  <a:lnTo>
                    <a:pt x="209" y="1068"/>
                  </a:lnTo>
                  <a:lnTo>
                    <a:pt x="201" y="1048"/>
                  </a:lnTo>
                  <a:lnTo>
                    <a:pt x="193" y="1028"/>
                  </a:lnTo>
                  <a:lnTo>
                    <a:pt x="187" y="1006"/>
                  </a:lnTo>
                  <a:lnTo>
                    <a:pt x="180" y="985"/>
                  </a:lnTo>
                  <a:lnTo>
                    <a:pt x="174" y="962"/>
                  </a:lnTo>
                  <a:lnTo>
                    <a:pt x="168" y="938"/>
                  </a:lnTo>
                  <a:lnTo>
                    <a:pt x="164" y="915"/>
                  </a:lnTo>
                  <a:lnTo>
                    <a:pt x="160" y="890"/>
                  </a:lnTo>
                  <a:lnTo>
                    <a:pt x="155" y="867"/>
                  </a:lnTo>
                  <a:lnTo>
                    <a:pt x="152" y="842"/>
                  </a:lnTo>
                  <a:lnTo>
                    <a:pt x="150" y="817"/>
                  </a:lnTo>
                  <a:lnTo>
                    <a:pt x="148" y="791"/>
                  </a:lnTo>
                  <a:lnTo>
                    <a:pt x="146" y="766"/>
                  </a:lnTo>
                  <a:lnTo>
                    <a:pt x="146" y="740"/>
                  </a:lnTo>
                  <a:lnTo>
                    <a:pt x="145" y="714"/>
                  </a:lnTo>
                  <a:lnTo>
                    <a:pt x="146" y="689"/>
                  </a:lnTo>
                  <a:lnTo>
                    <a:pt x="146" y="665"/>
                  </a:lnTo>
                  <a:lnTo>
                    <a:pt x="148" y="642"/>
                  </a:lnTo>
                  <a:lnTo>
                    <a:pt x="150" y="618"/>
                  </a:lnTo>
                  <a:lnTo>
                    <a:pt x="152" y="594"/>
                  </a:lnTo>
                  <a:lnTo>
                    <a:pt x="155" y="571"/>
                  </a:lnTo>
                  <a:lnTo>
                    <a:pt x="160" y="549"/>
                  </a:lnTo>
                  <a:lnTo>
                    <a:pt x="164" y="526"/>
                  </a:lnTo>
                  <a:lnTo>
                    <a:pt x="168" y="504"/>
                  </a:lnTo>
                  <a:lnTo>
                    <a:pt x="174" y="483"/>
                  </a:lnTo>
                  <a:lnTo>
                    <a:pt x="180" y="462"/>
                  </a:lnTo>
                  <a:lnTo>
                    <a:pt x="187" y="443"/>
                  </a:lnTo>
                  <a:lnTo>
                    <a:pt x="193" y="423"/>
                  </a:lnTo>
                  <a:lnTo>
                    <a:pt x="201" y="404"/>
                  </a:lnTo>
                  <a:lnTo>
                    <a:pt x="209" y="385"/>
                  </a:lnTo>
                  <a:lnTo>
                    <a:pt x="218" y="368"/>
                  </a:lnTo>
                  <a:lnTo>
                    <a:pt x="227" y="352"/>
                  </a:lnTo>
                  <a:lnTo>
                    <a:pt x="237" y="336"/>
                  </a:lnTo>
                  <a:lnTo>
                    <a:pt x="246" y="320"/>
                  </a:lnTo>
                  <a:lnTo>
                    <a:pt x="257" y="306"/>
                  </a:lnTo>
                  <a:lnTo>
                    <a:pt x="269" y="293"/>
                  </a:lnTo>
                  <a:lnTo>
                    <a:pt x="280" y="281"/>
                  </a:lnTo>
                  <a:lnTo>
                    <a:pt x="292" y="270"/>
                  </a:lnTo>
                  <a:lnTo>
                    <a:pt x="305" y="260"/>
                  </a:lnTo>
                  <a:lnTo>
                    <a:pt x="318" y="250"/>
                  </a:lnTo>
                  <a:lnTo>
                    <a:pt x="332" y="242"/>
                  </a:lnTo>
                  <a:lnTo>
                    <a:pt x="345" y="235"/>
                  </a:lnTo>
                  <a:lnTo>
                    <a:pt x="360" y="229"/>
                  </a:lnTo>
                  <a:lnTo>
                    <a:pt x="374" y="225"/>
                  </a:lnTo>
                  <a:lnTo>
                    <a:pt x="390" y="222"/>
                  </a:lnTo>
                  <a:lnTo>
                    <a:pt x="405" y="220"/>
                  </a:lnTo>
                  <a:lnTo>
                    <a:pt x="421" y="219"/>
                  </a:lnTo>
                  <a:close/>
                  <a:moveTo>
                    <a:pt x="829" y="29"/>
                  </a:moveTo>
                  <a:lnTo>
                    <a:pt x="698" y="29"/>
                  </a:lnTo>
                  <a:lnTo>
                    <a:pt x="698" y="234"/>
                  </a:lnTo>
                  <a:lnTo>
                    <a:pt x="683" y="234"/>
                  </a:lnTo>
                  <a:lnTo>
                    <a:pt x="672" y="207"/>
                  </a:lnTo>
                  <a:lnTo>
                    <a:pt x="659" y="182"/>
                  </a:lnTo>
                  <a:lnTo>
                    <a:pt x="646" y="158"/>
                  </a:lnTo>
                  <a:lnTo>
                    <a:pt x="632" y="135"/>
                  </a:lnTo>
                  <a:lnTo>
                    <a:pt x="617" y="115"/>
                  </a:lnTo>
                  <a:lnTo>
                    <a:pt x="601" y="96"/>
                  </a:lnTo>
                  <a:lnTo>
                    <a:pt x="585" y="78"/>
                  </a:lnTo>
                  <a:lnTo>
                    <a:pt x="568" y="63"/>
                  </a:lnTo>
                  <a:lnTo>
                    <a:pt x="549" y="49"/>
                  </a:lnTo>
                  <a:lnTo>
                    <a:pt x="531" y="36"/>
                  </a:lnTo>
                  <a:lnTo>
                    <a:pt x="511" y="25"/>
                  </a:lnTo>
                  <a:lnTo>
                    <a:pt x="491" y="16"/>
                  </a:lnTo>
                  <a:lnTo>
                    <a:pt x="471" y="10"/>
                  </a:lnTo>
                  <a:lnTo>
                    <a:pt x="450" y="5"/>
                  </a:lnTo>
                  <a:lnTo>
                    <a:pt x="429" y="1"/>
                  </a:lnTo>
                  <a:lnTo>
                    <a:pt x="407" y="0"/>
                  </a:lnTo>
                  <a:lnTo>
                    <a:pt x="383" y="1"/>
                  </a:lnTo>
                  <a:lnTo>
                    <a:pt x="359" y="5"/>
                  </a:lnTo>
                  <a:lnTo>
                    <a:pt x="336" y="9"/>
                  </a:lnTo>
                  <a:lnTo>
                    <a:pt x="314" y="15"/>
                  </a:lnTo>
                  <a:lnTo>
                    <a:pt x="293" y="24"/>
                  </a:lnTo>
                  <a:lnTo>
                    <a:pt x="272" y="34"/>
                  </a:lnTo>
                  <a:lnTo>
                    <a:pt x="252" y="46"/>
                  </a:lnTo>
                  <a:lnTo>
                    <a:pt x="233" y="60"/>
                  </a:lnTo>
                  <a:lnTo>
                    <a:pt x="214" y="74"/>
                  </a:lnTo>
                  <a:lnTo>
                    <a:pt x="196" y="90"/>
                  </a:lnTo>
                  <a:lnTo>
                    <a:pt x="179" y="108"/>
                  </a:lnTo>
                  <a:lnTo>
                    <a:pt x="163" y="128"/>
                  </a:lnTo>
                  <a:lnTo>
                    <a:pt x="147" y="148"/>
                  </a:lnTo>
                  <a:lnTo>
                    <a:pt x="133" y="170"/>
                  </a:lnTo>
                  <a:lnTo>
                    <a:pt x="119" y="193"/>
                  </a:lnTo>
                  <a:lnTo>
                    <a:pt x="105" y="218"/>
                  </a:lnTo>
                  <a:lnTo>
                    <a:pt x="93" y="242"/>
                  </a:lnTo>
                  <a:lnTo>
                    <a:pt x="81" y="270"/>
                  </a:lnTo>
                  <a:lnTo>
                    <a:pt x="70" y="297"/>
                  </a:lnTo>
                  <a:lnTo>
                    <a:pt x="59" y="326"/>
                  </a:lnTo>
                  <a:lnTo>
                    <a:pt x="49" y="355"/>
                  </a:lnTo>
                  <a:lnTo>
                    <a:pt x="41" y="385"/>
                  </a:lnTo>
                  <a:lnTo>
                    <a:pt x="33" y="417"/>
                  </a:lnTo>
                  <a:lnTo>
                    <a:pt x="27" y="449"/>
                  </a:lnTo>
                  <a:lnTo>
                    <a:pt x="20" y="482"/>
                  </a:lnTo>
                  <a:lnTo>
                    <a:pt x="15" y="515"/>
                  </a:lnTo>
                  <a:lnTo>
                    <a:pt x="10" y="550"/>
                  </a:lnTo>
                  <a:lnTo>
                    <a:pt x="6" y="584"/>
                  </a:lnTo>
                  <a:lnTo>
                    <a:pt x="3" y="620"/>
                  </a:lnTo>
                  <a:lnTo>
                    <a:pt x="1" y="656"/>
                  </a:lnTo>
                  <a:lnTo>
                    <a:pt x="0" y="692"/>
                  </a:lnTo>
                  <a:lnTo>
                    <a:pt x="0" y="728"/>
                  </a:lnTo>
                  <a:lnTo>
                    <a:pt x="0" y="765"/>
                  </a:lnTo>
                  <a:lnTo>
                    <a:pt x="1" y="802"/>
                  </a:lnTo>
                  <a:lnTo>
                    <a:pt x="4" y="837"/>
                  </a:lnTo>
                  <a:lnTo>
                    <a:pt x="7" y="873"/>
                  </a:lnTo>
                  <a:lnTo>
                    <a:pt x="10" y="909"/>
                  </a:lnTo>
                  <a:lnTo>
                    <a:pt x="16" y="943"/>
                  </a:lnTo>
                  <a:lnTo>
                    <a:pt x="21" y="977"/>
                  </a:lnTo>
                  <a:lnTo>
                    <a:pt x="28" y="1010"/>
                  </a:lnTo>
                  <a:lnTo>
                    <a:pt x="35" y="1043"/>
                  </a:lnTo>
                  <a:lnTo>
                    <a:pt x="44" y="1075"/>
                  </a:lnTo>
                  <a:lnTo>
                    <a:pt x="54" y="1106"/>
                  </a:lnTo>
                  <a:lnTo>
                    <a:pt x="63" y="1136"/>
                  </a:lnTo>
                  <a:lnTo>
                    <a:pt x="74" y="1165"/>
                  </a:lnTo>
                  <a:lnTo>
                    <a:pt x="85" y="1194"/>
                  </a:lnTo>
                  <a:lnTo>
                    <a:pt x="97" y="1221"/>
                  </a:lnTo>
                  <a:lnTo>
                    <a:pt x="110" y="1247"/>
                  </a:lnTo>
                  <a:lnTo>
                    <a:pt x="124" y="1272"/>
                  </a:lnTo>
                  <a:lnTo>
                    <a:pt x="138" y="1296"/>
                  </a:lnTo>
                  <a:lnTo>
                    <a:pt x="153" y="1319"/>
                  </a:lnTo>
                  <a:lnTo>
                    <a:pt x="169" y="1339"/>
                  </a:lnTo>
                  <a:lnTo>
                    <a:pt x="186" y="1360"/>
                  </a:lnTo>
                  <a:lnTo>
                    <a:pt x="203" y="1378"/>
                  </a:lnTo>
                  <a:lnTo>
                    <a:pt x="220" y="1394"/>
                  </a:lnTo>
                  <a:lnTo>
                    <a:pt x="239" y="1411"/>
                  </a:lnTo>
                  <a:lnTo>
                    <a:pt x="258" y="1424"/>
                  </a:lnTo>
                  <a:lnTo>
                    <a:pt x="278" y="1437"/>
                  </a:lnTo>
                  <a:lnTo>
                    <a:pt x="298" y="1446"/>
                  </a:lnTo>
                  <a:lnTo>
                    <a:pt x="319" y="1455"/>
                  </a:lnTo>
                  <a:lnTo>
                    <a:pt x="339" y="1463"/>
                  </a:lnTo>
                  <a:lnTo>
                    <a:pt x="362" y="1467"/>
                  </a:lnTo>
                  <a:lnTo>
                    <a:pt x="384" y="1470"/>
                  </a:lnTo>
                  <a:lnTo>
                    <a:pt x="407" y="1471"/>
                  </a:lnTo>
                  <a:lnTo>
                    <a:pt x="429" y="1470"/>
                  </a:lnTo>
                  <a:lnTo>
                    <a:pt x="450" y="1467"/>
                  </a:lnTo>
                  <a:lnTo>
                    <a:pt x="469" y="1463"/>
                  </a:lnTo>
                  <a:lnTo>
                    <a:pt x="490" y="1455"/>
                  </a:lnTo>
                  <a:lnTo>
                    <a:pt x="508" y="1446"/>
                  </a:lnTo>
                  <a:lnTo>
                    <a:pt x="526" y="1436"/>
                  </a:lnTo>
                  <a:lnTo>
                    <a:pt x="545" y="1424"/>
                  </a:lnTo>
                  <a:lnTo>
                    <a:pt x="562" y="1410"/>
                  </a:lnTo>
                  <a:lnTo>
                    <a:pt x="578" y="1393"/>
                  </a:lnTo>
                  <a:lnTo>
                    <a:pt x="595" y="1376"/>
                  </a:lnTo>
                  <a:lnTo>
                    <a:pt x="611" y="1357"/>
                  </a:lnTo>
                  <a:lnTo>
                    <a:pt x="626" y="1336"/>
                  </a:lnTo>
                  <a:lnTo>
                    <a:pt x="641" y="1313"/>
                  </a:lnTo>
                  <a:lnTo>
                    <a:pt x="655" y="1290"/>
                  </a:lnTo>
                  <a:lnTo>
                    <a:pt x="670" y="1265"/>
                  </a:lnTo>
                  <a:lnTo>
                    <a:pt x="683" y="1238"/>
                  </a:lnTo>
                  <a:lnTo>
                    <a:pt x="698" y="1238"/>
                  </a:lnTo>
                  <a:lnTo>
                    <a:pt x="698" y="1427"/>
                  </a:lnTo>
                  <a:lnTo>
                    <a:pt x="829" y="1427"/>
                  </a:lnTo>
                  <a:lnTo>
                    <a:pt x="829" y="2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7" name="Freeform 135"/>
            <p:cNvSpPr>
              <a:spLocks noChangeAspect="1"/>
            </p:cNvSpPr>
            <p:nvPr/>
          </p:nvSpPr>
          <p:spPr bwMode="black">
            <a:xfrm>
              <a:off x="4693" y="1860"/>
              <a:ext cx="42" cy="211"/>
            </a:xfrm>
            <a:custGeom>
              <a:avLst/>
              <a:gdLst/>
              <a:ahLst/>
              <a:cxnLst>
                <a:cxn ang="0">
                  <a:pos x="232" y="1892"/>
                </a:cxn>
                <a:cxn ang="0">
                  <a:pos x="87" y="1892"/>
                </a:cxn>
                <a:cxn ang="0">
                  <a:pos x="87" y="728"/>
                </a:cxn>
                <a:cxn ang="0">
                  <a:pos x="0" y="728"/>
                </a:cxn>
                <a:cxn ang="0">
                  <a:pos x="0" y="494"/>
                </a:cxn>
                <a:cxn ang="0">
                  <a:pos x="87" y="494"/>
                </a:cxn>
                <a:cxn ang="0">
                  <a:pos x="87" y="0"/>
                </a:cxn>
                <a:cxn ang="0">
                  <a:pos x="232" y="0"/>
                </a:cxn>
                <a:cxn ang="0">
                  <a:pos x="232" y="494"/>
                </a:cxn>
                <a:cxn ang="0">
                  <a:pos x="378" y="494"/>
                </a:cxn>
                <a:cxn ang="0">
                  <a:pos x="378" y="728"/>
                </a:cxn>
                <a:cxn ang="0">
                  <a:pos x="232" y="728"/>
                </a:cxn>
                <a:cxn ang="0">
                  <a:pos x="232" y="1892"/>
                </a:cxn>
              </a:cxnLst>
              <a:rect l="0" t="0" r="r" b="b"/>
              <a:pathLst>
                <a:path w="378" h="1892">
                  <a:moveTo>
                    <a:pt x="232" y="1892"/>
                  </a:moveTo>
                  <a:lnTo>
                    <a:pt x="87" y="1892"/>
                  </a:lnTo>
                  <a:lnTo>
                    <a:pt x="87" y="728"/>
                  </a:lnTo>
                  <a:lnTo>
                    <a:pt x="0" y="728"/>
                  </a:lnTo>
                  <a:lnTo>
                    <a:pt x="0" y="494"/>
                  </a:lnTo>
                  <a:lnTo>
                    <a:pt x="87" y="494"/>
                  </a:lnTo>
                  <a:lnTo>
                    <a:pt x="87" y="0"/>
                  </a:lnTo>
                  <a:lnTo>
                    <a:pt x="232" y="0"/>
                  </a:lnTo>
                  <a:lnTo>
                    <a:pt x="232" y="494"/>
                  </a:lnTo>
                  <a:lnTo>
                    <a:pt x="378" y="494"/>
                  </a:lnTo>
                  <a:lnTo>
                    <a:pt x="378" y="728"/>
                  </a:lnTo>
                  <a:lnTo>
                    <a:pt x="232" y="728"/>
                  </a:lnTo>
                  <a:lnTo>
                    <a:pt x="232" y="1892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8" name="Freeform 136"/>
            <p:cNvSpPr>
              <a:spLocks noChangeAspect="1" noEditPoints="1"/>
            </p:cNvSpPr>
            <p:nvPr/>
          </p:nvSpPr>
          <p:spPr bwMode="black">
            <a:xfrm>
              <a:off x="4748" y="1839"/>
              <a:ext cx="22" cy="232"/>
            </a:xfrm>
            <a:custGeom>
              <a:avLst/>
              <a:gdLst/>
              <a:ahLst/>
              <a:cxnLst>
                <a:cxn ang="0">
                  <a:pos x="43" y="2081"/>
                </a:cxn>
                <a:cxn ang="0">
                  <a:pos x="174" y="683"/>
                </a:cxn>
                <a:cxn ang="0">
                  <a:pos x="203" y="160"/>
                </a:cxn>
                <a:cxn ang="0">
                  <a:pos x="201" y="197"/>
                </a:cxn>
                <a:cxn ang="0">
                  <a:pos x="196" y="230"/>
                </a:cxn>
                <a:cxn ang="0">
                  <a:pos x="186" y="259"/>
                </a:cxn>
                <a:cxn ang="0">
                  <a:pos x="174" y="285"/>
                </a:cxn>
                <a:cxn ang="0">
                  <a:pos x="159" y="306"/>
                </a:cxn>
                <a:cxn ang="0">
                  <a:pos x="142" y="321"/>
                </a:cxn>
                <a:cxn ang="0">
                  <a:pos x="122" y="331"/>
                </a:cxn>
                <a:cxn ang="0">
                  <a:pos x="102" y="334"/>
                </a:cxn>
                <a:cxn ang="0">
                  <a:pos x="84" y="331"/>
                </a:cxn>
                <a:cxn ang="0">
                  <a:pos x="67" y="321"/>
                </a:cxn>
                <a:cxn ang="0">
                  <a:pos x="50" y="306"/>
                </a:cxn>
                <a:cxn ang="0">
                  <a:pos x="35" y="285"/>
                </a:cxn>
                <a:cxn ang="0">
                  <a:pos x="21" y="259"/>
                </a:cxn>
                <a:cxn ang="0">
                  <a:pos x="10" y="230"/>
                </a:cxn>
                <a:cxn ang="0">
                  <a:pos x="2" y="197"/>
                </a:cxn>
                <a:cxn ang="0">
                  <a:pos x="0" y="160"/>
                </a:cxn>
                <a:cxn ang="0">
                  <a:pos x="2" y="127"/>
                </a:cxn>
                <a:cxn ang="0">
                  <a:pos x="10" y="98"/>
                </a:cxn>
                <a:cxn ang="0">
                  <a:pos x="21" y="70"/>
                </a:cxn>
                <a:cxn ang="0">
                  <a:pos x="35" y="47"/>
                </a:cxn>
                <a:cxn ang="0">
                  <a:pos x="50" y="27"/>
                </a:cxn>
                <a:cxn ang="0">
                  <a:pos x="67" y="13"/>
                </a:cxn>
                <a:cxn ang="0">
                  <a:pos x="84" y="3"/>
                </a:cxn>
                <a:cxn ang="0">
                  <a:pos x="102" y="0"/>
                </a:cxn>
                <a:cxn ang="0">
                  <a:pos x="122" y="3"/>
                </a:cxn>
                <a:cxn ang="0">
                  <a:pos x="142" y="13"/>
                </a:cxn>
                <a:cxn ang="0">
                  <a:pos x="159" y="27"/>
                </a:cxn>
                <a:cxn ang="0">
                  <a:pos x="174" y="47"/>
                </a:cxn>
                <a:cxn ang="0">
                  <a:pos x="186" y="70"/>
                </a:cxn>
                <a:cxn ang="0">
                  <a:pos x="196" y="98"/>
                </a:cxn>
                <a:cxn ang="0">
                  <a:pos x="201" y="127"/>
                </a:cxn>
                <a:cxn ang="0">
                  <a:pos x="203" y="160"/>
                </a:cxn>
              </a:cxnLst>
              <a:rect l="0" t="0" r="r" b="b"/>
              <a:pathLst>
                <a:path w="203" h="2081">
                  <a:moveTo>
                    <a:pt x="174" y="2081"/>
                  </a:moveTo>
                  <a:lnTo>
                    <a:pt x="43" y="2081"/>
                  </a:lnTo>
                  <a:lnTo>
                    <a:pt x="43" y="683"/>
                  </a:lnTo>
                  <a:lnTo>
                    <a:pt x="174" y="683"/>
                  </a:lnTo>
                  <a:lnTo>
                    <a:pt x="174" y="2081"/>
                  </a:lnTo>
                  <a:close/>
                  <a:moveTo>
                    <a:pt x="203" y="160"/>
                  </a:moveTo>
                  <a:lnTo>
                    <a:pt x="203" y="178"/>
                  </a:lnTo>
                  <a:lnTo>
                    <a:pt x="201" y="197"/>
                  </a:lnTo>
                  <a:lnTo>
                    <a:pt x="199" y="214"/>
                  </a:lnTo>
                  <a:lnTo>
                    <a:pt x="196" y="230"/>
                  </a:lnTo>
                  <a:lnTo>
                    <a:pt x="191" y="245"/>
                  </a:lnTo>
                  <a:lnTo>
                    <a:pt x="186" y="259"/>
                  </a:lnTo>
                  <a:lnTo>
                    <a:pt x="181" y="273"/>
                  </a:lnTo>
                  <a:lnTo>
                    <a:pt x="174" y="285"/>
                  </a:lnTo>
                  <a:lnTo>
                    <a:pt x="167" y="296"/>
                  </a:lnTo>
                  <a:lnTo>
                    <a:pt x="159" y="306"/>
                  </a:lnTo>
                  <a:lnTo>
                    <a:pt x="151" y="315"/>
                  </a:lnTo>
                  <a:lnTo>
                    <a:pt x="142" y="321"/>
                  </a:lnTo>
                  <a:lnTo>
                    <a:pt x="132" y="328"/>
                  </a:lnTo>
                  <a:lnTo>
                    <a:pt x="122" y="331"/>
                  </a:lnTo>
                  <a:lnTo>
                    <a:pt x="112" y="334"/>
                  </a:lnTo>
                  <a:lnTo>
                    <a:pt x="102" y="334"/>
                  </a:lnTo>
                  <a:lnTo>
                    <a:pt x="93" y="334"/>
                  </a:lnTo>
                  <a:lnTo>
                    <a:pt x="84" y="331"/>
                  </a:lnTo>
                  <a:lnTo>
                    <a:pt x="76" y="328"/>
                  </a:lnTo>
                  <a:lnTo>
                    <a:pt x="67" y="321"/>
                  </a:lnTo>
                  <a:lnTo>
                    <a:pt x="58" y="315"/>
                  </a:lnTo>
                  <a:lnTo>
                    <a:pt x="50" y="306"/>
                  </a:lnTo>
                  <a:lnTo>
                    <a:pt x="42" y="296"/>
                  </a:lnTo>
                  <a:lnTo>
                    <a:pt x="35" y="285"/>
                  </a:lnTo>
                  <a:lnTo>
                    <a:pt x="27" y="273"/>
                  </a:lnTo>
                  <a:lnTo>
                    <a:pt x="21" y="259"/>
                  </a:lnTo>
                  <a:lnTo>
                    <a:pt x="14" y="245"/>
                  </a:lnTo>
                  <a:lnTo>
                    <a:pt x="10" y="230"/>
                  </a:lnTo>
                  <a:lnTo>
                    <a:pt x="5" y="214"/>
                  </a:lnTo>
                  <a:lnTo>
                    <a:pt x="2" y="197"/>
                  </a:lnTo>
                  <a:lnTo>
                    <a:pt x="0" y="178"/>
                  </a:lnTo>
                  <a:lnTo>
                    <a:pt x="0" y="160"/>
                  </a:lnTo>
                  <a:lnTo>
                    <a:pt x="0" y="144"/>
                  </a:lnTo>
                  <a:lnTo>
                    <a:pt x="2" y="127"/>
                  </a:lnTo>
                  <a:lnTo>
                    <a:pt x="5" y="112"/>
                  </a:lnTo>
                  <a:lnTo>
                    <a:pt x="10" y="98"/>
                  </a:lnTo>
                  <a:lnTo>
                    <a:pt x="14" y="84"/>
                  </a:lnTo>
                  <a:lnTo>
                    <a:pt x="21" y="70"/>
                  </a:lnTo>
                  <a:lnTo>
                    <a:pt x="27" y="58"/>
                  </a:lnTo>
                  <a:lnTo>
                    <a:pt x="35" y="47"/>
                  </a:lnTo>
                  <a:lnTo>
                    <a:pt x="42" y="37"/>
                  </a:lnTo>
                  <a:lnTo>
                    <a:pt x="50" y="27"/>
                  </a:lnTo>
                  <a:lnTo>
                    <a:pt x="58" y="19"/>
                  </a:lnTo>
                  <a:lnTo>
                    <a:pt x="67" y="13"/>
                  </a:lnTo>
                  <a:lnTo>
                    <a:pt x="76" y="7"/>
                  </a:lnTo>
                  <a:lnTo>
                    <a:pt x="84" y="3"/>
                  </a:lnTo>
                  <a:lnTo>
                    <a:pt x="93" y="1"/>
                  </a:lnTo>
                  <a:lnTo>
                    <a:pt x="102" y="0"/>
                  </a:lnTo>
                  <a:lnTo>
                    <a:pt x="112" y="1"/>
                  </a:lnTo>
                  <a:lnTo>
                    <a:pt x="122" y="3"/>
                  </a:lnTo>
                  <a:lnTo>
                    <a:pt x="132" y="7"/>
                  </a:lnTo>
                  <a:lnTo>
                    <a:pt x="142" y="13"/>
                  </a:lnTo>
                  <a:lnTo>
                    <a:pt x="151" y="19"/>
                  </a:lnTo>
                  <a:lnTo>
                    <a:pt x="159" y="27"/>
                  </a:lnTo>
                  <a:lnTo>
                    <a:pt x="167" y="37"/>
                  </a:lnTo>
                  <a:lnTo>
                    <a:pt x="174" y="47"/>
                  </a:lnTo>
                  <a:lnTo>
                    <a:pt x="181" y="58"/>
                  </a:lnTo>
                  <a:lnTo>
                    <a:pt x="186" y="70"/>
                  </a:lnTo>
                  <a:lnTo>
                    <a:pt x="191" y="84"/>
                  </a:lnTo>
                  <a:lnTo>
                    <a:pt x="196" y="98"/>
                  </a:lnTo>
                  <a:lnTo>
                    <a:pt x="199" y="112"/>
                  </a:lnTo>
                  <a:lnTo>
                    <a:pt x="201" y="127"/>
                  </a:lnTo>
                  <a:lnTo>
                    <a:pt x="203" y="144"/>
                  </a:lnTo>
                  <a:lnTo>
                    <a:pt x="203" y="16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9" name="Freeform 137"/>
            <p:cNvSpPr>
              <a:spLocks noChangeAspect="1" noEditPoints="1"/>
            </p:cNvSpPr>
            <p:nvPr/>
          </p:nvSpPr>
          <p:spPr bwMode="black">
            <a:xfrm>
              <a:off x="4788" y="1912"/>
              <a:ext cx="97" cy="164"/>
            </a:xfrm>
            <a:custGeom>
              <a:avLst/>
              <a:gdLst/>
              <a:ahLst/>
              <a:cxnLst>
                <a:cxn ang="0">
                  <a:pos x="500" y="229"/>
                </a:cxn>
                <a:cxn ang="0">
                  <a:pos x="573" y="271"/>
                </a:cxn>
                <a:cxn ang="0">
                  <a:pos x="634" y="337"/>
                </a:cxn>
                <a:cxn ang="0">
                  <a:pos x="684" y="425"/>
                </a:cxn>
                <a:cxn ang="0">
                  <a:pos x="720" y="532"/>
                </a:cxn>
                <a:cxn ang="0">
                  <a:pos x="739" y="652"/>
                </a:cxn>
                <a:cxn ang="0">
                  <a:pos x="741" y="782"/>
                </a:cxn>
                <a:cxn ang="0">
                  <a:pos x="725" y="910"/>
                </a:cxn>
                <a:cxn ang="0">
                  <a:pos x="693" y="1022"/>
                </a:cxn>
                <a:cxn ang="0">
                  <a:pos x="645" y="1118"/>
                </a:cxn>
                <a:cxn ang="0">
                  <a:pos x="586" y="1190"/>
                </a:cxn>
                <a:cxn ang="0">
                  <a:pos x="515" y="1237"/>
                </a:cxn>
                <a:cxn ang="0">
                  <a:pos x="437" y="1253"/>
                </a:cxn>
                <a:cxn ang="0">
                  <a:pos x="360" y="1237"/>
                </a:cxn>
                <a:cxn ang="0">
                  <a:pos x="292" y="1190"/>
                </a:cxn>
                <a:cxn ang="0">
                  <a:pos x="236" y="1118"/>
                </a:cxn>
                <a:cxn ang="0">
                  <a:pos x="192" y="1022"/>
                </a:cxn>
                <a:cxn ang="0">
                  <a:pos x="163" y="910"/>
                </a:cxn>
                <a:cxn ang="0">
                  <a:pos x="148" y="782"/>
                </a:cxn>
                <a:cxn ang="0">
                  <a:pos x="149" y="652"/>
                </a:cxn>
                <a:cxn ang="0">
                  <a:pos x="167" y="532"/>
                </a:cxn>
                <a:cxn ang="0">
                  <a:pos x="199" y="425"/>
                </a:cxn>
                <a:cxn ang="0">
                  <a:pos x="246" y="337"/>
                </a:cxn>
                <a:cxn ang="0">
                  <a:pos x="305" y="271"/>
                </a:cxn>
                <a:cxn ang="0">
                  <a:pos x="375" y="229"/>
                </a:cxn>
                <a:cxn ang="0">
                  <a:pos x="437" y="1471"/>
                </a:cxn>
                <a:cxn ang="0">
                  <a:pos x="549" y="1449"/>
                </a:cxn>
                <a:cxn ang="0">
                  <a:pos x="648" y="1384"/>
                </a:cxn>
                <a:cxn ang="0">
                  <a:pos x="734" y="1282"/>
                </a:cxn>
                <a:cxn ang="0">
                  <a:pos x="801" y="1149"/>
                </a:cxn>
                <a:cxn ang="0">
                  <a:pos x="848" y="989"/>
                </a:cxn>
                <a:cxn ang="0">
                  <a:pos x="872" y="806"/>
                </a:cxn>
                <a:cxn ang="0">
                  <a:pos x="869" y="617"/>
                </a:cxn>
                <a:cxn ang="0">
                  <a:pos x="841" y="443"/>
                </a:cxn>
                <a:cxn ang="0">
                  <a:pos x="789" y="291"/>
                </a:cxn>
                <a:cxn ang="0">
                  <a:pos x="718" y="165"/>
                </a:cxn>
                <a:cxn ang="0">
                  <a:pos x="629" y="72"/>
                </a:cxn>
                <a:cxn ang="0">
                  <a:pos x="527" y="15"/>
                </a:cxn>
                <a:cxn ang="0">
                  <a:pos x="415" y="1"/>
                </a:cxn>
                <a:cxn ang="0">
                  <a:pos x="305" y="33"/>
                </a:cxn>
                <a:cxn ang="0">
                  <a:pos x="208" y="105"/>
                </a:cxn>
                <a:cxn ang="0">
                  <a:pos x="126" y="212"/>
                </a:cxn>
                <a:cxn ang="0">
                  <a:pos x="62" y="348"/>
                </a:cxn>
                <a:cxn ang="0">
                  <a:pos x="20" y="510"/>
                </a:cxn>
                <a:cxn ang="0">
                  <a:pos x="2" y="690"/>
                </a:cxn>
                <a:cxn ang="0">
                  <a:pos x="10" y="882"/>
                </a:cxn>
                <a:cxn ang="0">
                  <a:pos x="45" y="1056"/>
                </a:cxn>
                <a:cxn ang="0">
                  <a:pos x="103" y="1206"/>
                </a:cxn>
                <a:cxn ang="0">
                  <a:pos x="180" y="1327"/>
                </a:cxn>
                <a:cxn ang="0">
                  <a:pos x="271" y="1414"/>
                </a:cxn>
                <a:cxn ang="0">
                  <a:pos x="373" y="1463"/>
                </a:cxn>
              </a:cxnLst>
              <a:rect l="0" t="0" r="r" b="b"/>
              <a:pathLst>
                <a:path w="874" h="1471">
                  <a:moveTo>
                    <a:pt x="437" y="219"/>
                  </a:moveTo>
                  <a:lnTo>
                    <a:pt x="454" y="220"/>
                  </a:lnTo>
                  <a:lnTo>
                    <a:pt x="470" y="222"/>
                  </a:lnTo>
                  <a:lnTo>
                    <a:pt x="485" y="225"/>
                  </a:lnTo>
                  <a:lnTo>
                    <a:pt x="500" y="229"/>
                  </a:lnTo>
                  <a:lnTo>
                    <a:pt x="515" y="235"/>
                  </a:lnTo>
                  <a:lnTo>
                    <a:pt x="530" y="242"/>
                  </a:lnTo>
                  <a:lnTo>
                    <a:pt x="545" y="250"/>
                  </a:lnTo>
                  <a:lnTo>
                    <a:pt x="559" y="260"/>
                  </a:lnTo>
                  <a:lnTo>
                    <a:pt x="573" y="271"/>
                  </a:lnTo>
                  <a:lnTo>
                    <a:pt x="586" y="281"/>
                  </a:lnTo>
                  <a:lnTo>
                    <a:pt x="599" y="294"/>
                  </a:lnTo>
                  <a:lnTo>
                    <a:pt x="610" y="307"/>
                  </a:lnTo>
                  <a:lnTo>
                    <a:pt x="622" y="321"/>
                  </a:lnTo>
                  <a:lnTo>
                    <a:pt x="634" y="337"/>
                  </a:lnTo>
                  <a:lnTo>
                    <a:pt x="645" y="353"/>
                  </a:lnTo>
                  <a:lnTo>
                    <a:pt x="656" y="370"/>
                  </a:lnTo>
                  <a:lnTo>
                    <a:pt x="666" y="387"/>
                  </a:lnTo>
                  <a:lnTo>
                    <a:pt x="675" y="407"/>
                  </a:lnTo>
                  <a:lnTo>
                    <a:pt x="684" y="425"/>
                  </a:lnTo>
                  <a:lnTo>
                    <a:pt x="693" y="446"/>
                  </a:lnTo>
                  <a:lnTo>
                    <a:pt x="700" y="466"/>
                  </a:lnTo>
                  <a:lnTo>
                    <a:pt x="707" y="488"/>
                  </a:lnTo>
                  <a:lnTo>
                    <a:pt x="714" y="510"/>
                  </a:lnTo>
                  <a:lnTo>
                    <a:pt x="720" y="532"/>
                  </a:lnTo>
                  <a:lnTo>
                    <a:pt x="725" y="555"/>
                  </a:lnTo>
                  <a:lnTo>
                    <a:pt x="729" y="579"/>
                  </a:lnTo>
                  <a:lnTo>
                    <a:pt x="734" y="603"/>
                  </a:lnTo>
                  <a:lnTo>
                    <a:pt x="737" y="628"/>
                  </a:lnTo>
                  <a:lnTo>
                    <a:pt x="739" y="652"/>
                  </a:lnTo>
                  <a:lnTo>
                    <a:pt x="741" y="677"/>
                  </a:lnTo>
                  <a:lnTo>
                    <a:pt x="742" y="703"/>
                  </a:lnTo>
                  <a:lnTo>
                    <a:pt x="742" y="728"/>
                  </a:lnTo>
                  <a:lnTo>
                    <a:pt x="742" y="755"/>
                  </a:lnTo>
                  <a:lnTo>
                    <a:pt x="741" y="782"/>
                  </a:lnTo>
                  <a:lnTo>
                    <a:pt x="739" y="809"/>
                  </a:lnTo>
                  <a:lnTo>
                    <a:pt x="737" y="834"/>
                  </a:lnTo>
                  <a:lnTo>
                    <a:pt x="734" y="860"/>
                  </a:lnTo>
                  <a:lnTo>
                    <a:pt x="729" y="885"/>
                  </a:lnTo>
                  <a:lnTo>
                    <a:pt x="725" y="910"/>
                  </a:lnTo>
                  <a:lnTo>
                    <a:pt x="720" y="934"/>
                  </a:lnTo>
                  <a:lnTo>
                    <a:pt x="714" y="956"/>
                  </a:lnTo>
                  <a:lnTo>
                    <a:pt x="707" y="979"/>
                  </a:lnTo>
                  <a:lnTo>
                    <a:pt x="700" y="1001"/>
                  </a:lnTo>
                  <a:lnTo>
                    <a:pt x="693" y="1022"/>
                  </a:lnTo>
                  <a:lnTo>
                    <a:pt x="684" y="1043"/>
                  </a:lnTo>
                  <a:lnTo>
                    <a:pt x="675" y="1062"/>
                  </a:lnTo>
                  <a:lnTo>
                    <a:pt x="666" y="1082"/>
                  </a:lnTo>
                  <a:lnTo>
                    <a:pt x="656" y="1100"/>
                  </a:lnTo>
                  <a:lnTo>
                    <a:pt x="645" y="1118"/>
                  </a:lnTo>
                  <a:lnTo>
                    <a:pt x="634" y="1134"/>
                  </a:lnTo>
                  <a:lnTo>
                    <a:pt x="622" y="1149"/>
                  </a:lnTo>
                  <a:lnTo>
                    <a:pt x="610" y="1164"/>
                  </a:lnTo>
                  <a:lnTo>
                    <a:pt x="599" y="1177"/>
                  </a:lnTo>
                  <a:lnTo>
                    <a:pt x="586" y="1190"/>
                  </a:lnTo>
                  <a:lnTo>
                    <a:pt x="573" y="1201"/>
                  </a:lnTo>
                  <a:lnTo>
                    <a:pt x="559" y="1212"/>
                  </a:lnTo>
                  <a:lnTo>
                    <a:pt x="545" y="1221"/>
                  </a:lnTo>
                  <a:lnTo>
                    <a:pt x="530" y="1229"/>
                  </a:lnTo>
                  <a:lnTo>
                    <a:pt x="515" y="1237"/>
                  </a:lnTo>
                  <a:lnTo>
                    <a:pt x="500" y="1242"/>
                  </a:lnTo>
                  <a:lnTo>
                    <a:pt x="485" y="1246"/>
                  </a:lnTo>
                  <a:lnTo>
                    <a:pt x="470" y="1250"/>
                  </a:lnTo>
                  <a:lnTo>
                    <a:pt x="454" y="1252"/>
                  </a:lnTo>
                  <a:lnTo>
                    <a:pt x="437" y="1253"/>
                  </a:lnTo>
                  <a:lnTo>
                    <a:pt x="421" y="1252"/>
                  </a:lnTo>
                  <a:lnTo>
                    <a:pt x="405" y="1250"/>
                  </a:lnTo>
                  <a:lnTo>
                    <a:pt x="390" y="1246"/>
                  </a:lnTo>
                  <a:lnTo>
                    <a:pt x="375" y="1242"/>
                  </a:lnTo>
                  <a:lnTo>
                    <a:pt x="360" y="1237"/>
                  </a:lnTo>
                  <a:lnTo>
                    <a:pt x="345" y="1229"/>
                  </a:lnTo>
                  <a:lnTo>
                    <a:pt x="331" y="1221"/>
                  </a:lnTo>
                  <a:lnTo>
                    <a:pt x="318" y="1212"/>
                  </a:lnTo>
                  <a:lnTo>
                    <a:pt x="305" y="1201"/>
                  </a:lnTo>
                  <a:lnTo>
                    <a:pt x="292" y="1190"/>
                  </a:lnTo>
                  <a:lnTo>
                    <a:pt x="281" y="1177"/>
                  </a:lnTo>
                  <a:lnTo>
                    <a:pt x="269" y="1164"/>
                  </a:lnTo>
                  <a:lnTo>
                    <a:pt x="257" y="1149"/>
                  </a:lnTo>
                  <a:lnTo>
                    <a:pt x="246" y="1134"/>
                  </a:lnTo>
                  <a:lnTo>
                    <a:pt x="236" y="1118"/>
                  </a:lnTo>
                  <a:lnTo>
                    <a:pt x="226" y="1100"/>
                  </a:lnTo>
                  <a:lnTo>
                    <a:pt x="217" y="1082"/>
                  </a:lnTo>
                  <a:lnTo>
                    <a:pt x="208" y="1062"/>
                  </a:lnTo>
                  <a:lnTo>
                    <a:pt x="199" y="1043"/>
                  </a:lnTo>
                  <a:lnTo>
                    <a:pt x="192" y="1022"/>
                  </a:lnTo>
                  <a:lnTo>
                    <a:pt x="185" y="1001"/>
                  </a:lnTo>
                  <a:lnTo>
                    <a:pt x="179" y="979"/>
                  </a:lnTo>
                  <a:lnTo>
                    <a:pt x="172" y="956"/>
                  </a:lnTo>
                  <a:lnTo>
                    <a:pt x="167" y="934"/>
                  </a:lnTo>
                  <a:lnTo>
                    <a:pt x="163" y="910"/>
                  </a:lnTo>
                  <a:lnTo>
                    <a:pt x="158" y="885"/>
                  </a:lnTo>
                  <a:lnTo>
                    <a:pt x="154" y="860"/>
                  </a:lnTo>
                  <a:lnTo>
                    <a:pt x="152" y="834"/>
                  </a:lnTo>
                  <a:lnTo>
                    <a:pt x="149" y="809"/>
                  </a:lnTo>
                  <a:lnTo>
                    <a:pt x="148" y="782"/>
                  </a:lnTo>
                  <a:lnTo>
                    <a:pt x="146" y="755"/>
                  </a:lnTo>
                  <a:lnTo>
                    <a:pt x="146" y="728"/>
                  </a:lnTo>
                  <a:lnTo>
                    <a:pt x="146" y="703"/>
                  </a:lnTo>
                  <a:lnTo>
                    <a:pt x="148" y="677"/>
                  </a:lnTo>
                  <a:lnTo>
                    <a:pt x="149" y="652"/>
                  </a:lnTo>
                  <a:lnTo>
                    <a:pt x="152" y="628"/>
                  </a:lnTo>
                  <a:lnTo>
                    <a:pt x="154" y="603"/>
                  </a:lnTo>
                  <a:lnTo>
                    <a:pt x="158" y="579"/>
                  </a:lnTo>
                  <a:lnTo>
                    <a:pt x="163" y="555"/>
                  </a:lnTo>
                  <a:lnTo>
                    <a:pt x="167" y="532"/>
                  </a:lnTo>
                  <a:lnTo>
                    <a:pt x="172" y="510"/>
                  </a:lnTo>
                  <a:lnTo>
                    <a:pt x="179" y="488"/>
                  </a:lnTo>
                  <a:lnTo>
                    <a:pt x="185" y="466"/>
                  </a:lnTo>
                  <a:lnTo>
                    <a:pt x="192" y="446"/>
                  </a:lnTo>
                  <a:lnTo>
                    <a:pt x="199" y="425"/>
                  </a:lnTo>
                  <a:lnTo>
                    <a:pt x="208" y="407"/>
                  </a:lnTo>
                  <a:lnTo>
                    <a:pt x="217" y="387"/>
                  </a:lnTo>
                  <a:lnTo>
                    <a:pt x="226" y="370"/>
                  </a:lnTo>
                  <a:lnTo>
                    <a:pt x="236" y="353"/>
                  </a:lnTo>
                  <a:lnTo>
                    <a:pt x="246" y="337"/>
                  </a:lnTo>
                  <a:lnTo>
                    <a:pt x="257" y="321"/>
                  </a:lnTo>
                  <a:lnTo>
                    <a:pt x="269" y="307"/>
                  </a:lnTo>
                  <a:lnTo>
                    <a:pt x="281" y="294"/>
                  </a:lnTo>
                  <a:lnTo>
                    <a:pt x="292" y="281"/>
                  </a:lnTo>
                  <a:lnTo>
                    <a:pt x="305" y="271"/>
                  </a:lnTo>
                  <a:lnTo>
                    <a:pt x="318" y="260"/>
                  </a:lnTo>
                  <a:lnTo>
                    <a:pt x="331" y="250"/>
                  </a:lnTo>
                  <a:lnTo>
                    <a:pt x="345" y="242"/>
                  </a:lnTo>
                  <a:lnTo>
                    <a:pt x="360" y="235"/>
                  </a:lnTo>
                  <a:lnTo>
                    <a:pt x="375" y="229"/>
                  </a:lnTo>
                  <a:lnTo>
                    <a:pt x="390" y="225"/>
                  </a:lnTo>
                  <a:lnTo>
                    <a:pt x="405" y="222"/>
                  </a:lnTo>
                  <a:lnTo>
                    <a:pt x="421" y="220"/>
                  </a:lnTo>
                  <a:lnTo>
                    <a:pt x="437" y="219"/>
                  </a:lnTo>
                  <a:close/>
                  <a:moveTo>
                    <a:pt x="437" y="1471"/>
                  </a:moveTo>
                  <a:lnTo>
                    <a:pt x="460" y="1470"/>
                  </a:lnTo>
                  <a:lnTo>
                    <a:pt x="483" y="1467"/>
                  </a:lnTo>
                  <a:lnTo>
                    <a:pt x="506" y="1463"/>
                  </a:lnTo>
                  <a:lnTo>
                    <a:pt x="527" y="1456"/>
                  </a:lnTo>
                  <a:lnTo>
                    <a:pt x="549" y="1449"/>
                  </a:lnTo>
                  <a:lnTo>
                    <a:pt x="569" y="1439"/>
                  </a:lnTo>
                  <a:lnTo>
                    <a:pt x="590" y="1427"/>
                  </a:lnTo>
                  <a:lnTo>
                    <a:pt x="609" y="1414"/>
                  </a:lnTo>
                  <a:lnTo>
                    <a:pt x="629" y="1400"/>
                  </a:lnTo>
                  <a:lnTo>
                    <a:pt x="648" y="1384"/>
                  </a:lnTo>
                  <a:lnTo>
                    <a:pt x="667" y="1366"/>
                  </a:lnTo>
                  <a:lnTo>
                    <a:pt x="684" y="1348"/>
                  </a:lnTo>
                  <a:lnTo>
                    <a:pt x="701" y="1327"/>
                  </a:lnTo>
                  <a:lnTo>
                    <a:pt x="718" y="1306"/>
                  </a:lnTo>
                  <a:lnTo>
                    <a:pt x="734" y="1282"/>
                  </a:lnTo>
                  <a:lnTo>
                    <a:pt x="749" y="1258"/>
                  </a:lnTo>
                  <a:lnTo>
                    <a:pt x="763" y="1232"/>
                  </a:lnTo>
                  <a:lnTo>
                    <a:pt x="776" y="1206"/>
                  </a:lnTo>
                  <a:lnTo>
                    <a:pt x="789" y="1178"/>
                  </a:lnTo>
                  <a:lnTo>
                    <a:pt x="801" y="1149"/>
                  </a:lnTo>
                  <a:lnTo>
                    <a:pt x="813" y="1119"/>
                  </a:lnTo>
                  <a:lnTo>
                    <a:pt x="823" y="1088"/>
                  </a:lnTo>
                  <a:lnTo>
                    <a:pt x="832" y="1056"/>
                  </a:lnTo>
                  <a:lnTo>
                    <a:pt x="841" y="1022"/>
                  </a:lnTo>
                  <a:lnTo>
                    <a:pt x="848" y="989"/>
                  </a:lnTo>
                  <a:lnTo>
                    <a:pt x="855" y="954"/>
                  </a:lnTo>
                  <a:lnTo>
                    <a:pt x="860" y="919"/>
                  </a:lnTo>
                  <a:lnTo>
                    <a:pt x="866" y="882"/>
                  </a:lnTo>
                  <a:lnTo>
                    <a:pt x="869" y="845"/>
                  </a:lnTo>
                  <a:lnTo>
                    <a:pt x="872" y="806"/>
                  </a:lnTo>
                  <a:lnTo>
                    <a:pt x="873" y="768"/>
                  </a:lnTo>
                  <a:lnTo>
                    <a:pt x="874" y="728"/>
                  </a:lnTo>
                  <a:lnTo>
                    <a:pt x="873" y="690"/>
                  </a:lnTo>
                  <a:lnTo>
                    <a:pt x="872" y="654"/>
                  </a:lnTo>
                  <a:lnTo>
                    <a:pt x="869" y="617"/>
                  </a:lnTo>
                  <a:lnTo>
                    <a:pt x="866" y="580"/>
                  </a:lnTo>
                  <a:lnTo>
                    <a:pt x="860" y="544"/>
                  </a:lnTo>
                  <a:lnTo>
                    <a:pt x="855" y="510"/>
                  </a:lnTo>
                  <a:lnTo>
                    <a:pt x="848" y="476"/>
                  </a:lnTo>
                  <a:lnTo>
                    <a:pt x="841" y="443"/>
                  </a:lnTo>
                  <a:lnTo>
                    <a:pt x="832" y="410"/>
                  </a:lnTo>
                  <a:lnTo>
                    <a:pt x="823" y="379"/>
                  </a:lnTo>
                  <a:lnTo>
                    <a:pt x="813" y="348"/>
                  </a:lnTo>
                  <a:lnTo>
                    <a:pt x="801" y="319"/>
                  </a:lnTo>
                  <a:lnTo>
                    <a:pt x="789" y="291"/>
                  </a:lnTo>
                  <a:lnTo>
                    <a:pt x="776" y="263"/>
                  </a:lnTo>
                  <a:lnTo>
                    <a:pt x="763" y="237"/>
                  </a:lnTo>
                  <a:lnTo>
                    <a:pt x="749" y="212"/>
                  </a:lnTo>
                  <a:lnTo>
                    <a:pt x="734" y="187"/>
                  </a:lnTo>
                  <a:lnTo>
                    <a:pt x="718" y="165"/>
                  </a:lnTo>
                  <a:lnTo>
                    <a:pt x="701" y="144"/>
                  </a:lnTo>
                  <a:lnTo>
                    <a:pt x="684" y="123"/>
                  </a:lnTo>
                  <a:lnTo>
                    <a:pt x="667" y="105"/>
                  </a:lnTo>
                  <a:lnTo>
                    <a:pt x="648" y="88"/>
                  </a:lnTo>
                  <a:lnTo>
                    <a:pt x="629" y="72"/>
                  </a:lnTo>
                  <a:lnTo>
                    <a:pt x="609" y="58"/>
                  </a:lnTo>
                  <a:lnTo>
                    <a:pt x="590" y="45"/>
                  </a:lnTo>
                  <a:lnTo>
                    <a:pt x="569" y="33"/>
                  </a:lnTo>
                  <a:lnTo>
                    <a:pt x="549" y="23"/>
                  </a:lnTo>
                  <a:lnTo>
                    <a:pt x="527" y="15"/>
                  </a:lnTo>
                  <a:lnTo>
                    <a:pt x="506" y="9"/>
                  </a:lnTo>
                  <a:lnTo>
                    <a:pt x="483" y="5"/>
                  </a:lnTo>
                  <a:lnTo>
                    <a:pt x="460" y="1"/>
                  </a:lnTo>
                  <a:lnTo>
                    <a:pt x="437" y="0"/>
                  </a:lnTo>
                  <a:lnTo>
                    <a:pt x="415" y="1"/>
                  </a:lnTo>
                  <a:lnTo>
                    <a:pt x="392" y="5"/>
                  </a:lnTo>
                  <a:lnTo>
                    <a:pt x="369" y="9"/>
                  </a:lnTo>
                  <a:lnTo>
                    <a:pt x="348" y="15"/>
                  </a:lnTo>
                  <a:lnTo>
                    <a:pt x="326" y="23"/>
                  </a:lnTo>
                  <a:lnTo>
                    <a:pt x="305" y="33"/>
                  </a:lnTo>
                  <a:lnTo>
                    <a:pt x="285" y="45"/>
                  </a:lnTo>
                  <a:lnTo>
                    <a:pt x="264" y="58"/>
                  </a:lnTo>
                  <a:lnTo>
                    <a:pt x="245" y="72"/>
                  </a:lnTo>
                  <a:lnTo>
                    <a:pt x="226" y="88"/>
                  </a:lnTo>
                  <a:lnTo>
                    <a:pt x="208" y="105"/>
                  </a:lnTo>
                  <a:lnTo>
                    <a:pt x="191" y="123"/>
                  </a:lnTo>
                  <a:lnTo>
                    <a:pt x="173" y="144"/>
                  </a:lnTo>
                  <a:lnTo>
                    <a:pt x="157" y="165"/>
                  </a:lnTo>
                  <a:lnTo>
                    <a:pt x="141" y="187"/>
                  </a:lnTo>
                  <a:lnTo>
                    <a:pt x="126" y="212"/>
                  </a:lnTo>
                  <a:lnTo>
                    <a:pt x="112" y="237"/>
                  </a:lnTo>
                  <a:lnTo>
                    <a:pt x="98" y="263"/>
                  </a:lnTo>
                  <a:lnTo>
                    <a:pt x="86" y="291"/>
                  </a:lnTo>
                  <a:lnTo>
                    <a:pt x="73" y="319"/>
                  </a:lnTo>
                  <a:lnTo>
                    <a:pt x="62" y="348"/>
                  </a:lnTo>
                  <a:lnTo>
                    <a:pt x="52" y="379"/>
                  </a:lnTo>
                  <a:lnTo>
                    <a:pt x="43" y="410"/>
                  </a:lnTo>
                  <a:lnTo>
                    <a:pt x="34" y="443"/>
                  </a:lnTo>
                  <a:lnTo>
                    <a:pt x="26" y="476"/>
                  </a:lnTo>
                  <a:lnTo>
                    <a:pt x="20" y="510"/>
                  </a:lnTo>
                  <a:lnTo>
                    <a:pt x="13" y="544"/>
                  </a:lnTo>
                  <a:lnTo>
                    <a:pt x="9" y="580"/>
                  </a:lnTo>
                  <a:lnTo>
                    <a:pt x="6" y="617"/>
                  </a:lnTo>
                  <a:lnTo>
                    <a:pt x="3" y="654"/>
                  </a:lnTo>
                  <a:lnTo>
                    <a:pt x="2" y="690"/>
                  </a:lnTo>
                  <a:lnTo>
                    <a:pt x="0" y="728"/>
                  </a:lnTo>
                  <a:lnTo>
                    <a:pt x="2" y="768"/>
                  </a:lnTo>
                  <a:lnTo>
                    <a:pt x="3" y="806"/>
                  </a:lnTo>
                  <a:lnTo>
                    <a:pt x="6" y="845"/>
                  </a:lnTo>
                  <a:lnTo>
                    <a:pt x="10" y="882"/>
                  </a:lnTo>
                  <a:lnTo>
                    <a:pt x="14" y="919"/>
                  </a:lnTo>
                  <a:lnTo>
                    <a:pt x="21" y="954"/>
                  </a:lnTo>
                  <a:lnTo>
                    <a:pt x="27" y="989"/>
                  </a:lnTo>
                  <a:lnTo>
                    <a:pt x="36" y="1022"/>
                  </a:lnTo>
                  <a:lnTo>
                    <a:pt x="45" y="1056"/>
                  </a:lnTo>
                  <a:lnTo>
                    <a:pt x="55" y="1088"/>
                  </a:lnTo>
                  <a:lnTo>
                    <a:pt x="65" y="1119"/>
                  </a:lnTo>
                  <a:lnTo>
                    <a:pt x="77" y="1149"/>
                  </a:lnTo>
                  <a:lnTo>
                    <a:pt x="90" y="1178"/>
                  </a:lnTo>
                  <a:lnTo>
                    <a:pt x="103" y="1206"/>
                  </a:lnTo>
                  <a:lnTo>
                    <a:pt x="117" y="1232"/>
                  </a:lnTo>
                  <a:lnTo>
                    <a:pt x="131" y="1258"/>
                  </a:lnTo>
                  <a:lnTo>
                    <a:pt x="146" y="1282"/>
                  </a:lnTo>
                  <a:lnTo>
                    <a:pt x="163" y="1306"/>
                  </a:lnTo>
                  <a:lnTo>
                    <a:pt x="180" y="1327"/>
                  </a:lnTo>
                  <a:lnTo>
                    <a:pt x="196" y="1348"/>
                  </a:lnTo>
                  <a:lnTo>
                    <a:pt x="215" y="1366"/>
                  </a:lnTo>
                  <a:lnTo>
                    <a:pt x="233" y="1384"/>
                  </a:lnTo>
                  <a:lnTo>
                    <a:pt x="251" y="1400"/>
                  </a:lnTo>
                  <a:lnTo>
                    <a:pt x="271" y="1414"/>
                  </a:lnTo>
                  <a:lnTo>
                    <a:pt x="290" y="1427"/>
                  </a:lnTo>
                  <a:lnTo>
                    <a:pt x="311" y="1439"/>
                  </a:lnTo>
                  <a:lnTo>
                    <a:pt x="330" y="1449"/>
                  </a:lnTo>
                  <a:lnTo>
                    <a:pt x="352" y="1456"/>
                  </a:lnTo>
                  <a:lnTo>
                    <a:pt x="373" y="1463"/>
                  </a:lnTo>
                  <a:lnTo>
                    <a:pt x="394" y="1467"/>
                  </a:lnTo>
                  <a:lnTo>
                    <a:pt x="416" y="1470"/>
                  </a:lnTo>
                  <a:lnTo>
                    <a:pt x="437" y="147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0" name="Freeform 138"/>
            <p:cNvSpPr>
              <a:spLocks noChangeAspect="1"/>
            </p:cNvSpPr>
            <p:nvPr/>
          </p:nvSpPr>
          <p:spPr bwMode="black">
            <a:xfrm>
              <a:off x="4903" y="1912"/>
              <a:ext cx="74" cy="159"/>
            </a:xfrm>
            <a:custGeom>
              <a:avLst/>
              <a:gdLst/>
              <a:ahLst/>
              <a:cxnLst>
                <a:cxn ang="0">
                  <a:pos x="156" y="181"/>
                </a:cxn>
                <a:cxn ang="0">
                  <a:pos x="180" y="138"/>
                </a:cxn>
                <a:cxn ang="0">
                  <a:pos x="207" y="99"/>
                </a:cxn>
                <a:cxn ang="0">
                  <a:pos x="236" y="67"/>
                </a:cxn>
                <a:cxn ang="0">
                  <a:pos x="268" y="41"/>
                </a:cxn>
                <a:cxn ang="0">
                  <a:pos x="301" y="22"/>
                </a:cxn>
                <a:cxn ang="0">
                  <a:pos x="337" y="8"/>
                </a:cxn>
                <a:cxn ang="0">
                  <a:pos x="374" y="1"/>
                </a:cxn>
                <a:cxn ang="0">
                  <a:pos x="414" y="1"/>
                </a:cxn>
                <a:cxn ang="0">
                  <a:pos x="453" y="8"/>
                </a:cxn>
                <a:cxn ang="0">
                  <a:pos x="488" y="20"/>
                </a:cxn>
                <a:cxn ang="0">
                  <a:pos x="520" y="38"/>
                </a:cxn>
                <a:cxn ang="0">
                  <a:pos x="547" y="61"/>
                </a:cxn>
                <a:cxn ang="0">
                  <a:pos x="572" y="89"/>
                </a:cxn>
                <a:cxn ang="0">
                  <a:pos x="592" y="122"/>
                </a:cxn>
                <a:cxn ang="0">
                  <a:pos x="610" y="159"/>
                </a:cxn>
                <a:cxn ang="0">
                  <a:pos x="625" y="200"/>
                </a:cxn>
                <a:cxn ang="0">
                  <a:pos x="638" y="245"/>
                </a:cxn>
                <a:cxn ang="0">
                  <a:pos x="647" y="292"/>
                </a:cxn>
                <a:cxn ang="0">
                  <a:pos x="655" y="343"/>
                </a:cxn>
                <a:cxn ang="0">
                  <a:pos x="664" y="423"/>
                </a:cxn>
                <a:cxn ang="0">
                  <a:pos x="668" y="538"/>
                </a:cxn>
                <a:cxn ang="0">
                  <a:pos x="669" y="1427"/>
                </a:cxn>
                <a:cxn ang="0">
                  <a:pos x="538" y="642"/>
                </a:cxn>
                <a:cxn ang="0">
                  <a:pos x="537" y="560"/>
                </a:cxn>
                <a:cxn ang="0">
                  <a:pos x="533" y="484"/>
                </a:cxn>
                <a:cxn ang="0">
                  <a:pos x="524" y="411"/>
                </a:cxn>
                <a:cxn ang="0">
                  <a:pos x="518" y="379"/>
                </a:cxn>
                <a:cxn ang="0">
                  <a:pos x="509" y="348"/>
                </a:cxn>
                <a:cxn ang="0">
                  <a:pos x="498" y="320"/>
                </a:cxn>
                <a:cxn ang="0">
                  <a:pos x="485" y="295"/>
                </a:cxn>
                <a:cxn ang="0">
                  <a:pos x="470" y="273"/>
                </a:cxn>
                <a:cxn ang="0">
                  <a:pos x="452" y="254"/>
                </a:cxn>
                <a:cxn ang="0">
                  <a:pos x="431" y="239"/>
                </a:cxn>
                <a:cxn ang="0">
                  <a:pos x="407" y="228"/>
                </a:cxn>
                <a:cxn ang="0">
                  <a:pos x="379" y="222"/>
                </a:cxn>
                <a:cxn ang="0">
                  <a:pos x="349" y="219"/>
                </a:cxn>
                <a:cxn ang="0">
                  <a:pos x="315" y="223"/>
                </a:cxn>
                <a:cxn ang="0">
                  <a:pos x="285" y="233"/>
                </a:cxn>
                <a:cxn ang="0">
                  <a:pos x="259" y="249"/>
                </a:cxn>
                <a:cxn ang="0">
                  <a:pos x="236" y="271"/>
                </a:cxn>
                <a:cxn ang="0">
                  <a:pos x="217" y="298"/>
                </a:cxn>
                <a:cxn ang="0">
                  <a:pos x="201" y="329"/>
                </a:cxn>
                <a:cxn ang="0">
                  <a:pos x="187" y="364"/>
                </a:cxn>
                <a:cxn ang="0">
                  <a:pos x="176" y="403"/>
                </a:cxn>
                <a:cxn ang="0">
                  <a:pos x="166" y="445"/>
                </a:cxn>
                <a:cxn ang="0">
                  <a:pos x="160" y="488"/>
                </a:cxn>
                <a:cxn ang="0">
                  <a:pos x="150" y="581"/>
                </a:cxn>
                <a:cxn ang="0">
                  <a:pos x="146" y="677"/>
                </a:cxn>
                <a:cxn ang="0">
                  <a:pos x="144" y="772"/>
                </a:cxn>
                <a:cxn ang="0">
                  <a:pos x="0" y="1427"/>
                </a:cxn>
                <a:cxn ang="0">
                  <a:pos x="144" y="29"/>
                </a:cxn>
              </a:cxnLst>
              <a:rect l="0" t="0" r="r" b="b"/>
              <a:pathLst>
                <a:path w="669" h="1427">
                  <a:moveTo>
                    <a:pt x="144" y="205"/>
                  </a:moveTo>
                  <a:lnTo>
                    <a:pt x="156" y="181"/>
                  </a:lnTo>
                  <a:lnTo>
                    <a:pt x="168" y="158"/>
                  </a:lnTo>
                  <a:lnTo>
                    <a:pt x="180" y="138"/>
                  </a:lnTo>
                  <a:lnTo>
                    <a:pt x="193" y="117"/>
                  </a:lnTo>
                  <a:lnTo>
                    <a:pt x="207" y="99"/>
                  </a:lnTo>
                  <a:lnTo>
                    <a:pt x="222" y="82"/>
                  </a:lnTo>
                  <a:lnTo>
                    <a:pt x="236" y="67"/>
                  </a:lnTo>
                  <a:lnTo>
                    <a:pt x="253" y="53"/>
                  </a:lnTo>
                  <a:lnTo>
                    <a:pt x="268" y="41"/>
                  </a:lnTo>
                  <a:lnTo>
                    <a:pt x="284" y="30"/>
                  </a:lnTo>
                  <a:lnTo>
                    <a:pt x="301" y="22"/>
                  </a:lnTo>
                  <a:lnTo>
                    <a:pt x="319" y="14"/>
                  </a:lnTo>
                  <a:lnTo>
                    <a:pt x="337" y="8"/>
                  </a:lnTo>
                  <a:lnTo>
                    <a:pt x="354" y="5"/>
                  </a:lnTo>
                  <a:lnTo>
                    <a:pt x="374" y="1"/>
                  </a:lnTo>
                  <a:lnTo>
                    <a:pt x="392" y="0"/>
                  </a:lnTo>
                  <a:lnTo>
                    <a:pt x="414" y="1"/>
                  </a:lnTo>
                  <a:lnTo>
                    <a:pt x="433" y="3"/>
                  </a:lnTo>
                  <a:lnTo>
                    <a:pt x="453" y="8"/>
                  </a:lnTo>
                  <a:lnTo>
                    <a:pt x="471" y="13"/>
                  </a:lnTo>
                  <a:lnTo>
                    <a:pt x="488" y="20"/>
                  </a:lnTo>
                  <a:lnTo>
                    <a:pt x="505" y="28"/>
                  </a:lnTo>
                  <a:lnTo>
                    <a:pt x="520" y="38"/>
                  </a:lnTo>
                  <a:lnTo>
                    <a:pt x="534" y="49"/>
                  </a:lnTo>
                  <a:lnTo>
                    <a:pt x="547" y="61"/>
                  </a:lnTo>
                  <a:lnTo>
                    <a:pt x="560" y="75"/>
                  </a:lnTo>
                  <a:lnTo>
                    <a:pt x="572" y="89"/>
                  </a:lnTo>
                  <a:lnTo>
                    <a:pt x="583" y="105"/>
                  </a:lnTo>
                  <a:lnTo>
                    <a:pt x="592" y="122"/>
                  </a:lnTo>
                  <a:lnTo>
                    <a:pt x="602" y="140"/>
                  </a:lnTo>
                  <a:lnTo>
                    <a:pt x="610" y="159"/>
                  </a:lnTo>
                  <a:lnTo>
                    <a:pt x="618" y="179"/>
                  </a:lnTo>
                  <a:lnTo>
                    <a:pt x="625" y="200"/>
                  </a:lnTo>
                  <a:lnTo>
                    <a:pt x="631" y="222"/>
                  </a:lnTo>
                  <a:lnTo>
                    <a:pt x="638" y="245"/>
                  </a:lnTo>
                  <a:lnTo>
                    <a:pt x="643" y="268"/>
                  </a:lnTo>
                  <a:lnTo>
                    <a:pt x="647" y="292"/>
                  </a:lnTo>
                  <a:lnTo>
                    <a:pt x="652" y="317"/>
                  </a:lnTo>
                  <a:lnTo>
                    <a:pt x="655" y="343"/>
                  </a:lnTo>
                  <a:lnTo>
                    <a:pt x="658" y="369"/>
                  </a:lnTo>
                  <a:lnTo>
                    <a:pt x="664" y="423"/>
                  </a:lnTo>
                  <a:lnTo>
                    <a:pt x="667" y="480"/>
                  </a:lnTo>
                  <a:lnTo>
                    <a:pt x="668" y="538"/>
                  </a:lnTo>
                  <a:lnTo>
                    <a:pt x="669" y="597"/>
                  </a:lnTo>
                  <a:lnTo>
                    <a:pt x="669" y="1427"/>
                  </a:lnTo>
                  <a:lnTo>
                    <a:pt x="538" y="1427"/>
                  </a:lnTo>
                  <a:lnTo>
                    <a:pt x="538" y="642"/>
                  </a:lnTo>
                  <a:lnTo>
                    <a:pt x="537" y="601"/>
                  </a:lnTo>
                  <a:lnTo>
                    <a:pt x="537" y="560"/>
                  </a:lnTo>
                  <a:lnTo>
                    <a:pt x="535" y="522"/>
                  </a:lnTo>
                  <a:lnTo>
                    <a:pt x="533" y="484"/>
                  </a:lnTo>
                  <a:lnTo>
                    <a:pt x="530" y="447"/>
                  </a:lnTo>
                  <a:lnTo>
                    <a:pt x="524" y="411"/>
                  </a:lnTo>
                  <a:lnTo>
                    <a:pt x="521" y="395"/>
                  </a:lnTo>
                  <a:lnTo>
                    <a:pt x="518" y="379"/>
                  </a:lnTo>
                  <a:lnTo>
                    <a:pt x="513" y="364"/>
                  </a:lnTo>
                  <a:lnTo>
                    <a:pt x="509" y="348"/>
                  </a:lnTo>
                  <a:lnTo>
                    <a:pt x="504" y="334"/>
                  </a:lnTo>
                  <a:lnTo>
                    <a:pt x="498" y="320"/>
                  </a:lnTo>
                  <a:lnTo>
                    <a:pt x="492" y="307"/>
                  </a:lnTo>
                  <a:lnTo>
                    <a:pt x="485" y="295"/>
                  </a:lnTo>
                  <a:lnTo>
                    <a:pt x="478" y="284"/>
                  </a:lnTo>
                  <a:lnTo>
                    <a:pt x="470" y="273"/>
                  </a:lnTo>
                  <a:lnTo>
                    <a:pt x="461" y="263"/>
                  </a:lnTo>
                  <a:lnTo>
                    <a:pt x="452" y="254"/>
                  </a:lnTo>
                  <a:lnTo>
                    <a:pt x="442" y="247"/>
                  </a:lnTo>
                  <a:lnTo>
                    <a:pt x="431" y="239"/>
                  </a:lnTo>
                  <a:lnTo>
                    <a:pt x="419" y="233"/>
                  </a:lnTo>
                  <a:lnTo>
                    <a:pt x="407" y="228"/>
                  </a:lnTo>
                  <a:lnTo>
                    <a:pt x="393" y="224"/>
                  </a:lnTo>
                  <a:lnTo>
                    <a:pt x="379" y="222"/>
                  </a:lnTo>
                  <a:lnTo>
                    <a:pt x="364" y="220"/>
                  </a:lnTo>
                  <a:lnTo>
                    <a:pt x="349" y="219"/>
                  </a:lnTo>
                  <a:lnTo>
                    <a:pt x="332" y="220"/>
                  </a:lnTo>
                  <a:lnTo>
                    <a:pt x="315" y="223"/>
                  </a:lnTo>
                  <a:lnTo>
                    <a:pt x="300" y="226"/>
                  </a:lnTo>
                  <a:lnTo>
                    <a:pt x="285" y="233"/>
                  </a:lnTo>
                  <a:lnTo>
                    <a:pt x="272" y="240"/>
                  </a:lnTo>
                  <a:lnTo>
                    <a:pt x="259" y="249"/>
                  </a:lnTo>
                  <a:lnTo>
                    <a:pt x="248" y="259"/>
                  </a:lnTo>
                  <a:lnTo>
                    <a:pt x="236" y="271"/>
                  </a:lnTo>
                  <a:lnTo>
                    <a:pt x="227" y="284"/>
                  </a:lnTo>
                  <a:lnTo>
                    <a:pt x="217" y="298"/>
                  </a:lnTo>
                  <a:lnTo>
                    <a:pt x="209" y="313"/>
                  </a:lnTo>
                  <a:lnTo>
                    <a:pt x="201" y="329"/>
                  </a:lnTo>
                  <a:lnTo>
                    <a:pt x="193" y="346"/>
                  </a:lnTo>
                  <a:lnTo>
                    <a:pt x="187" y="364"/>
                  </a:lnTo>
                  <a:lnTo>
                    <a:pt x="181" y="383"/>
                  </a:lnTo>
                  <a:lnTo>
                    <a:pt x="176" y="403"/>
                  </a:lnTo>
                  <a:lnTo>
                    <a:pt x="170" y="423"/>
                  </a:lnTo>
                  <a:lnTo>
                    <a:pt x="166" y="445"/>
                  </a:lnTo>
                  <a:lnTo>
                    <a:pt x="163" y="466"/>
                  </a:lnTo>
                  <a:lnTo>
                    <a:pt x="160" y="488"/>
                  </a:lnTo>
                  <a:lnTo>
                    <a:pt x="154" y="535"/>
                  </a:lnTo>
                  <a:lnTo>
                    <a:pt x="150" y="581"/>
                  </a:lnTo>
                  <a:lnTo>
                    <a:pt x="148" y="630"/>
                  </a:lnTo>
                  <a:lnTo>
                    <a:pt x="146" y="677"/>
                  </a:lnTo>
                  <a:lnTo>
                    <a:pt x="144" y="725"/>
                  </a:lnTo>
                  <a:lnTo>
                    <a:pt x="144" y="772"/>
                  </a:lnTo>
                  <a:lnTo>
                    <a:pt x="144" y="1427"/>
                  </a:lnTo>
                  <a:lnTo>
                    <a:pt x="0" y="1427"/>
                  </a:lnTo>
                  <a:lnTo>
                    <a:pt x="0" y="29"/>
                  </a:lnTo>
                  <a:lnTo>
                    <a:pt x="144" y="29"/>
                  </a:lnTo>
                  <a:lnTo>
                    <a:pt x="144" y="205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1" name="Freeform 139"/>
            <p:cNvSpPr>
              <a:spLocks noChangeAspect="1" noEditPoints="1"/>
            </p:cNvSpPr>
            <p:nvPr/>
          </p:nvSpPr>
          <p:spPr bwMode="black">
            <a:xfrm>
              <a:off x="4995" y="1912"/>
              <a:ext cx="94" cy="164"/>
            </a:xfrm>
            <a:custGeom>
              <a:avLst/>
              <a:gdLst/>
              <a:ahLst/>
              <a:cxnLst>
                <a:cxn ang="0">
                  <a:pos x="470" y="225"/>
                </a:cxn>
                <a:cxn ang="0">
                  <a:pos x="526" y="249"/>
                </a:cxn>
                <a:cxn ang="0">
                  <a:pos x="576" y="290"/>
                </a:cxn>
                <a:cxn ang="0">
                  <a:pos x="617" y="346"/>
                </a:cxn>
                <a:cxn ang="0">
                  <a:pos x="650" y="417"/>
                </a:cxn>
                <a:cxn ang="0">
                  <a:pos x="675" y="498"/>
                </a:cxn>
                <a:cxn ang="0">
                  <a:pos x="691" y="590"/>
                </a:cxn>
                <a:cxn ang="0">
                  <a:pos x="699" y="688"/>
                </a:cxn>
                <a:cxn ang="0">
                  <a:pos x="692" y="846"/>
                </a:cxn>
                <a:cxn ang="0">
                  <a:pos x="678" y="944"/>
                </a:cxn>
                <a:cxn ang="0">
                  <a:pos x="655" y="1033"/>
                </a:cxn>
                <a:cxn ang="0">
                  <a:pos x="623" y="1111"/>
                </a:cxn>
                <a:cxn ang="0">
                  <a:pos x="582" y="1174"/>
                </a:cxn>
                <a:cxn ang="0">
                  <a:pos x="532" y="1219"/>
                </a:cxn>
                <a:cxn ang="0">
                  <a:pos x="473" y="1246"/>
                </a:cxn>
                <a:cxn ang="0">
                  <a:pos x="406" y="1252"/>
                </a:cxn>
                <a:cxn ang="0">
                  <a:pos x="346" y="1234"/>
                </a:cxn>
                <a:cxn ang="0">
                  <a:pos x="295" y="1197"/>
                </a:cxn>
                <a:cxn ang="0">
                  <a:pos x="252" y="1139"/>
                </a:cxn>
                <a:cxn ang="0">
                  <a:pos x="218" y="1068"/>
                </a:cxn>
                <a:cxn ang="0">
                  <a:pos x="192" y="985"/>
                </a:cxn>
                <a:cxn ang="0">
                  <a:pos x="173" y="890"/>
                </a:cxn>
                <a:cxn ang="0">
                  <a:pos x="161" y="766"/>
                </a:cxn>
                <a:cxn ang="0">
                  <a:pos x="162" y="642"/>
                </a:cxn>
                <a:cxn ang="0">
                  <a:pos x="174" y="549"/>
                </a:cxn>
                <a:cxn ang="0">
                  <a:pos x="195" y="462"/>
                </a:cxn>
                <a:cxn ang="0">
                  <a:pos x="223" y="385"/>
                </a:cxn>
                <a:cxn ang="0">
                  <a:pos x="259" y="320"/>
                </a:cxn>
                <a:cxn ang="0">
                  <a:pos x="302" y="270"/>
                </a:cxn>
                <a:cxn ang="0">
                  <a:pos x="352" y="235"/>
                </a:cxn>
                <a:cxn ang="0">
                  <a:pos x="407" y="220"/>
                </a:cxn>
                <a:cxn ang="0">
                  <a:pos x="699" y="234"/>
                </a:cxn>
                <a:cxn ang="0">
                  <a:pos x="639" y="135"/>
                </a:cxn>
                <a:cxn ang="0">
                  <a:pos x="570" y="63"/>
                </a:cxn>
                <a:cxn ang="0">
                  <a:pos x="492" y="16"/>
                </a:cxn>
                <a:cxn ang="0">
                  <a:pos x="408" y="0"/>
                </a:cxn>
                <a:cxn ang="0">
                  <a:pos x="319" y="15"/>
                </a:cxn>
                <a:cxn ang="0">
                  <a:pos x="239" y="60"/>
                </a:cxn>
                <a:cxn ang="0">
                  <a:pos x="170" y="128"/>
                </a:cxn>
                <a:cxn ang="0">
                  <a:pos x="112" y="218"/>
                </a:cxn>
                <a:cxn ang="0">
                  <a:pos x="64" y="326"/>
                </a:cxn>
                <a:cxn ang="0">
                  <a:pos x="29" y="449"/>
                </a:cxn>
                <a:cxn ang="0">
                  <a:pos x="8" y="584"/>
                </a:cxn>
                <a:cxn ang="0">
                  <a:pos x="0" y="728"/>
                </a:cxn>
                <a:cxn ang="0">
                  <a:pos x="12" y="873"/>
                </a:cxn>
                <a:cxn ang="0">
                  <a:pos x="35" y="1010"/>
                </a:cxn>
                <a:cxn ang="0">
                  <a:pos x="70" y="1136"/>
                </a:cxn>
                <a:cxn ang="0">
                  <a:pos x="117" y="1247"/>
                </a:cxn>
                <a:cxn ang="0">
                  <a:pos x="174" y="1339"/>
                </a:cxn>
                <a:cxn ang="0">
                  <a:pos x="241" y="1411"/>
                </a:cxn>
                <a:cxn ang="0">
                  <a:pos x="319" y="1455"/>
                </a:cxn>
                <a:cxn ang="0">
                  <a:pos x="408" y="1471"/>
                </a:cxn>
                <a:cxn ang="0">
                  <a:pos x="492" y="1455"/>
                </a:cxn>
                <a:cxn ang="0">
                  <a:pos x="570" y="1410"/>
                </a:cxn>
                <a:cxn ang="0">
                  <a:pos x="639" y="1336"/>
                </a:cxn>
                <a:cxn ang="0">
                  <a:pos x="699" y="1238"/>
                </a:cxn>
              </a:cxnLst>
              <a:rect l="0" t="0" r="r" b="b"/>
              <a:pathLst>
                <a:path w="845" h="1471">
                  <a:moveTo>
                    <a:pt x="422" y="219"/>
                  </a:moveTo>
                  <a:lnTo>
                    <a:pt x="438" y="220"/>
                  </a:lnTo>
                  <a:lnTo>
                    <a:pt x="454" y="222"/>
                  </a:lnTo>
                  <a:lnTo>
                    <a:pt x="470" y="225"/>
                  </a:lnTo>
                  <a:lnTo>
                    <a:pt x="485" y="229"/>
                  </a:lnTo>
                  <a:lnTo>
                    <a:pt x="499" y="235"/>
                  </a:lnTo>
                  <a:lnTo>
                    <a:pt x="513" y="241"/>
                  </a:lnTo>
                  <a:lnTo>
                    <a:pt x="526" y="249"/>
                  </a:lnTo>
                  <a:lnTo>
                    <a:pt x="539" y="258"/>
                  </a:lnTo>
                  <a:lnTo>
                    <a:pt x="552" y="267"/>
                  </a:lnTo>
                  <a:lnTo>
                    <a:pt x="564" y="278"/>
                  </a:lnTo>
                  <a:lnTo>
                    <a:pt x="576" y="290"/>
                  </a:lnTo>
                  <a:lnTo>
                    <a:pt x="586" y="303"/>
                  </a:lnTo>
                  <a:lnTo>
                    <a:pt x="597" y="316"/>
                  </a:lnTo>
                  <a:lnTo>
                    <a:pt x="607" y="331"/>
                  </a:lnTo>
                  <a:lnTo>
                    <a:pt x="617" y="346"/>
                  </a:lnTo>
                  <a:lnTo>
                    <a:pt x="626" y="363"/>
                  </a:lnTo>
                  <a:lnTo>
                    <a:pt x="635" y="380"/>
                  </a:lnTo>
                  <a:lnTo>
                    <a:pt x="643" y="398"/>
                  </a:lnTo>
                  <a:lnTo>
                    <a:pt x="650" y="417"/>
                  </a:lnTo>
                  <a:lnTo>
                    <a:pt x="658" y="436"/>
                  </a:lnTo>
                  <a:lnTo>
                    <a:pt x="664" y="456"/>
                  </a:lnTo>
                  <a:lnTo>
                    <a:pt x="670" y="477"/>
                  </a:lnTo>
                  <a:lnTo>
                    <a:pt x="675" y="498"/>
                  </a:lnTo>
                  <a:lnTo>
                    <a:pt x="681" y="520"/>
                  </a:lnTo>
                  <a:lnTo>
                    <a:pt x="685" y="542"/>
                  </a:lnTo>
                  <a:lnTo>
                    <a:pt x="688" y="566"/>
                  </a:lnTo>
                  <a:lnTo>
                    <a:pt x="691" y="590"/>
                  </a:lnTo>
                  <a:lnTo>
                    <a:pt x="695" y="613"/>
                  </a:lnTo>
                  <a:lnTo>
                    <a:pt x="697" y="638"/>
                  </a:lnTo>
                  <a:lnTo>
                    <a:pt x="698" y="663"/>
                  </a:lnTo>
                  <a:lnTo>
                    <a:pt x="699" y="688"/>
                  </a:lnTo>
                  <a:lnTo>
                    <a:pt x="699" y="714"/>
                  </a:lnTo>
                  <a:lnTo>
                    <a:pt x="698" y="768"/>
                  </a:lnTo>
                  <a:lnTo>
                    <a:pt x="695" y="821"/>
                  </a:lnTo>
                  <a:lnTo>
                    <a:pt x="692" y="846"/>
                  </a:lnTo>
                  <a:lnTo>
                    <a:pt x="689" y="872"/>
                  </a:lnTo>
                  <a:lnTo>
                    <a:pt x="686" y="897"/>
                  </a:lnTo>
                  <a:lnTo>
                    <a:pt x="683" y="921"/>
                  </a:lnTo>
                  <a:lnTo>
                    <a:pt x="678" y="944"/>
                  </a:lnTo>
                  <a:lnTo>
                    <a:pt x="673" y="968"/>
                  </a:lnTo>
                  <a:lnTo>
                    <a:pt x="668" y="991"/>
                  </a:lnTo>
                  <a:lnTo>
                    <a:pt x="661" y="1013"/>
                  </a:lnTo>
                  <a:lnTo>
                    <a:pt x="655" y="1033"/>
                  </a:lnTo>
                  <a:lnTo>
                    <a:pt x="647" y="1054"/>
                  </a:lnTo>
                  <a:lnTo>
                    <a:pt x="639" y="1073"/>
                  </a:lnTo>
                  <a:lnTo>
                    <a:pt x="632" y="1093"/>
                  </a:lnTo>
                  <a:lnTo>
                    <a:pt x="623" y="1111"/>
                  </a:lnTo>
                  <a:lnTo>
                    <a:pt x="613" y="1127"/>
                  </a:lnTo>
                  <a:lnTo>
                    <a:pt x="604" y="1144"/>
                  </a:lnTo>
                  <a:lnTo>
                    <a:pt x="593" y="1159"/>
                  </a:lnTo>
                  <a:lnTo>
                    <a:pt x="582" y="1174"/>
                  </a:lnTo>
                  <a:lnTo>
                    <a:pt x="570" y="1187"/>
                  </a:lnTo>
                  <a:lnTo>
                    <a:pt x="558" y="1199"/>
                  </a:lnTo>
                  <a:lnTo>
                    <a:pt x="545" y="1209"/>
                  </a:lnTo>
                  <a:lnTo>
                    <a:pt x="532" y="1219"/>
                  </a:lnTo>
                  <a:lnTo>
                    <a:pt x="518" y="1228"/>
                  </a:lnTo>
                  <a:lnTo>
                    <a:pt x="503" y="1235"/>
                  </a:lnTo>
                  <a:lnTo>
                    <a:pt x="488" y="1242"/>
                  </a:lnTo>
                  <a:lnTo>
                    <a:pt x="473" y="1246"/>
                  </a:lnTo>
                  <a:lnTo>
                    <a:pt x="457" y="1250"/>
                  </a:lnTo>
                  <a:lnTo>
                    <a:pt x="439" y="1252"/>
                  </a:lnTo>
                  <a:lnTo>
                    <a:pt x="422" y="1253"/>
                  </a:lnTo>
                  <a:lnTo>
                    <a:pt x="406" y="1252"/>
                  </a:lnTo>
                  <a:lnTo>
                    <a:pt x="391" y="1250"/>
                  </a:lnTo>
                  <a:lnTo>
                    <a:pt x="376" y="1246"/>
                  </a:lnTo>
                  <a:lnTo>
                    <a:pt x="360" y="1241"/>
                  </a:lnTo>
                  <a:lnTo>
                    <a:pt x="346" y="1234"/>
                  </a:lnTo>
                  <a:lnTo>
                    <a:pt x="333" y="1227"/>
                  </a:lnTo>
                  <a:lnTo>
                    <a:pt x="320" y="1218"/>
                  </a:lnTo>
                  <a:lnTo>
                    <a:pt x="307" y="1207"/>
                  </a:lnTo>
                  <a:lnTo>
                    <a:pt x="295" y="1197"/>
                  </a:lnTo>
                  <a:lnTo>
                    <a:pt x="284" y="1184"/>
                  </a:lnTo>
                  <a:lnTo>
                    <a:pt x="273" y="1169"/>
                  </a:lnTo>
                  <a:lnTo>
                    <a:pt x="263" y="1155"/>
                  </a:lnTo>
                  <a:lnTo>
                    <a:pt x="252" y="1139"/>
                  </a:lnTo>
                  <a:lnTo>
                    <a:pt x="244" y="1123"/>
                  </a:lnTo>
                  <a:lnTo>
                    <a:pt x="234" y="1106"/>
                  </a:lnTo>
                  <a:lnTo>
                    <a:pt x="226" y="1087"/>
                  </a:lnTo>
                  <a:lnTo>
                    <a:pt x="218" y="1068"/>
                  </a:lnTo>
                  <a:lnTo>
                    <a:pt x="210" y="1048"/>
                  </a:lnTo>
                  <a:lnTo>
                    <a:pt x="204" y="1028"/>
                  </a:lnTo>
                  <a:lnTo>
                    <a:pt x="197" y="1006"/>
                  </a:lnTo>
                  <a:lnTo>
                    <a:pt x="192" y="985"/>
                  </a:lnTo>
                  <a:lnTo>
                    <a:pt x="186" y="962"/>
                  </a:lnTo>
                  <a:lnTo>
                    <a:pt x="181" y="938"/>
                  </a:lnTo>
                  <a:lnTo>
                    <a:pt x="176" y="915"/>
                  </a:lnTo>
                  <a:lnTo>
                    <a:pt x="173" y="890"/>
                  </a:lnTo>
                  <a:lnTo>
                    <a:pt x="169" y="867"/>
                  </a:lnTo>
                  <a:lnTo>
                    <a:pt x="167" y="842"/>
                  </a:lnTo>
                  <a:lnTo>
                    <a:pt x="165" y="817"/>
                  </a:lnTo>
                  <a:lnTo>
                    <a:pt x="161" y="766"/>
                  </a:lnTo>
                  <a:lnTo>
                    <a:pt x="160" y="714"/>
                  </a:lnTo>
                  <a:lnTo>
                    <a:pt x="160" y="689"/>
                  </a:lnTo>
                  <a:lnTo>
                    <a:pt x="161" y="665"/>
                  </a:lnTo>
                  <a:lnTo>
                    <a:pt x="162" y="642"/>
                  </a:lnTo>
                  <a:lnTo>
                    <a:pt x="165" y="618"/>
                  </a:lnTo>
                  <a:lnTo>
                    <a:pt x="168" y="594"/>
                  </a:lnTo>
                  <a:lnTo>
                    <a:pt x="171" y="571"/>
                  </a:lnTo>
                  <a:lnTo>
                    <a:pt x="174" y="549"/>
                  </a:lnTo>
                  <a:lnTo>
                    <a:pt x="179" y="526"/>
                  </a:lnTo>
                  <a:lnTo>
                    <a:pt x="183" y="504"/>
                  </a:lnTo>
                  <a:lnTo>
                    <a:pt x="188" y="483"/>
                  </a:lnTo>
                  <a:lnTo>
                    <a:pt x="195" y="462"/>
                  </a:lnTo>
                  <a:lnTo>
                    <a:pt x="201" y="443"/>
                  </a:lnTo>
                  <a:lnTo>
                    <a:pt x="208" y="423"/>
                  </a:lnTo>
                  <a:lnTo>
                    <a:pt x="215" y="404"/>
                  </a:lnTo>
                  <a:lnTo>
                    <a:pt x="223" y="385"/>
                  </a:lnTo>
                  <a:lnTo>
                    <a:pt x="232" y="368"/>
                  </a:lnTo>
                  <a:lnTo>
                    <a:pt x="240" y="352"/>
                  </a:lnTo>
                  <a:lnTo>
                    <a:pt x="249" y="336"/>
                  </a:lnTo>
                  <a:lnTo>
                    <a:pt x="259" y="320"/>
                  </a:lnTo>
                  <a:lnTo>
                    <a:pt x="270" y="306"/>
                  </a:lnTo>
                  <a:lnTo>
                    <a:pt x="279" y="293"/>
                  </a:lnTo>
                  <a:lnTo>
                    <a:pt x="290" y="281"/>
                  </a:lnTo>
                  <a:lnTo>
                    <a:pt x="302" y="270"/>
                  </a:lnTo>
                  <a:lnTo>
                    <a:pt x="314" y="260"/>
                  </a:lnTo>
                  <a:lnTo>
                    <a:pt x="326" y="250"/>
                  </a:lnTo>
                  <a:lnTo>
                    <a:pt x="339" y="242"/>
                  </a:lnTo>
                  <a:lnTo>
                    <a:pt x="352" y="235"/>
                  </a:lnTo>
                  <a:lnTo>
                    <a:pt x="365" y="229"/>
                  </a:lnTo>
                  <a:lnTo>
                    <a:pt x="379" y="225"/>
                  </a:lnTo>
                  <a:lnTo>
                    <a:pt x="393" y="222"/>
                  </a:lnTo>
                  <a:lnTo>
                    <a:pt x="407" y="220"/>
                  </a:lnTo>
                  <a:lnTo>
                    <a:pt x="422" y="219"/>
                  </a:lnTo>
                  <a:close/>
                  <a:moveTo>
                    <a:pt x="845" y="29"/>
                  </a:moveTo>
                  <a:lnTo>
                    <a:pt x="699" y="29"/>
                  </a:lnTo>
                  <a:lnTo>
                    <a:pt x="699" y="234"/>
                  </a:lnTo>
                  <a:lnTo>
                    <a:pt x="685" y="207"/>
                  </a:lnTo>
                  <a:lnTo>
                    <a:pt x="670" y="182"/>
                  </a:lnTo>
                  <a:lnTo>
                    <a:pt x="655" y="158"/>
                  </a:lnTo>
                  <a:lnTo>
                    <a:pt x="639" y="135"/>
                  </a:lnTo>
                  <a:lnTo>
                    <a:pt x="622" y="115"/>
                  </a:lnTo>
                  <a:lnTo>
                    <a:pt x="606" y="96"/>
                  </a:lnTo>
                  <a:lnTo>
                    <a:pt x="588" y="78"/>
                  </a:lnTo>
                  <a:lnTo>
                    <a:pt x="570" y="63"/>
                  </a:lnTo>
                  <a:lnTo>
                    <a:pt x="551" y="49"/>
                  </a:lnTo>
                  <a:lnTo>
                    <a:pt x="531" y="36"/>
                  </a:lnTo>
                  <a:lnTo>
                    <a:pt x="512" y="25"/>
                  </a:lnTo>
                  <a:lnTo>
                    <a:pt x="492" y="16"/>
                  </a:lnTo>
                  <a:lnTo>
                    <a:pt x="472" y="10"/>
                  </a:lnTo>
                  <a:lnTo>
                    <a:pt x="451" y="5"/>
                  </a:lnTo>
                  <a:lnTo>
                    <a:pt x="430" y="1"/>
                  </a:lnTo>
                  <a:lnTo>
                    <a:pt x="408" y="0"/>
                  </a:lnTo>
                  <a:lnTo>
                    <a:pt x="385" y="1"/>
                  </a:lnTo>
                  <a:lnTo>
                    <a:pt x="363" y="5"/>
                  </a:lnTo>
                  <a:lnTo>
                    <a:pt x="341" y="9"/>
                  </a:lnTo>
                  <a:lnTo>
                    <a:pt x="319" y="15"/>
                  </a:lnTo>
                  <a:lnTo>
                    <a:pt x="299" y="24"/>
                  </a:lnTo>
                  <a:lnTo>
                    <a:pt x="278" y="34"/>
                  </a:lnTo>
                  <a:lnTo>
                    <a:pt x="259" y="46"/>
                  </a:lnTo>
                  <a:lnTo>
                    <a:pt x="239" y="60"/>
                  </a:lnTo>
                  <a:lnTo>
                    <a:pt x="221" y="74"/>
                  </a:lnTo>
                  <a:lnTo>
                    <a:pt x="204" y="90"/>
                  </a:lnTo>
                  <a:lnTo>
                    <a:pt x="186" y="108"/>
                  </a:lnTo>
                  <a:lnTo>
                    <a:pt x="170" y="128"/>
                  </a:lnTo>
                  <a:lnTo>
                    <a:pt x="154" y="148"/>
                  </a:lnTo>
                  <a:lnTo>
                    <a:pt x="139" y="170"/>
                  </a:lnTo>
                  <a:lnTo>
                    <a:pt x="125" y="193"/>
                  </a:lnTo>
                  <a:lnTo>
                    <a:pt x="112" y="218"/>
                  </a:lnTo>
                  <a:lnTo>
                    <a:pt x="99" y="242"/>
                  </a:lnTo>
                  <a:lnTo>
                    <a:pt x="86" y="270"/>
                  </a:lnTo>
                  <a:lnTo>
                    <a:pt x="75" y="297"/>
                  </a:lnTo>
                  <a:lnTo>
                    <a:pt x="64" y="326"/>
                  </a:lnTo>
                  <a:lnTo>
                    <a:pt x="54" y="355"/>
                  </a:lnTo>
                  <a:lnTo>
                    <a:pt x="45" y="385"/>
                  </a:lnTo>
                  <a:lnTo>
                    <a:pt x="37" y="417"/>
                  </a:lnTo>
                  <a:lnTo>
                    <a:pt x="29" y="449"/>
                  </a:lnTo>
                  <a:lnTo>
                    <a:pt x="22" y="482"/>
                  </a:lnTo>
                  <a:lnTo>
                    <a:pt x="16" y="515"/>
                  </a:lnTo>
                  <a:lnTo>
                    <a:pt x="11" y="550"/>
                  </a:lnTo>
                  <a:lnTo>
                    <a:pt x="8" y="584"/>
                  </a:lnTo>
                  <a:lnTo>
                    <a:pt x="4" y="620"/>
                  </a:lnTo>
                  <a:lnTo>
                    <a:pt x="2" y="656"/>
                  </a:lnTo>
                  <a:lnTo>
                    <a:pt x="0" y="692"/>
                  </a:lnTo>
                  <a:lnTo>
                    <a:pt x="0" y="728"/>
                  </a:lnTo>
                  <a:lnTo>
                    <a:pt x="1" y="765"/>
                  </a:lnTo>
                  <a:lnTo>
                    <a:pt x="4" y="802"/>
                  </a:lnTo>
                  <a:lnTo>
                    <a:pt x="8" y="837"/>
                  </a:lnTo>
                  <a:lnTo>
                    <a:pt x="12" y="873"/>
                  </a:lnTo>
                  <a:lnTo>
                    <a:pt x="16" y="909"/>
                  </a:lnTo>
                  <a:lnTo>
                    <a:pt x="22" y="943"/>
                  </a:lnTo>
                  <a:lnTo>
                    <a:pt x="28" y="977"/>
                  </a:lnTo>
                  <a:lnTo>
                    <a:pt x="35" y="1010"/>
                  </a:lnTo>
                  <a:lnTo>
                    <a:pt x="42" y="1043"/>
                  </a:lnTo>
                  <a:lnTo>
                    <a:pt x="51" y="1075"/>
                  </a:lnTo>
                  <a:lnTo>
                    <a:pt x="61" y="1106"/>
                  </a:lnTo>
                  <a:lnTo>
                    <a:pt x="70" y="1136"/>
                  </a:lnTo>
                  <a:lnTo>
                    <a:pt x="80" y="1165"/>
                  </a:lnTo>
                  <a:lnTo>
                    <a:pt x="92" y="1194"/>
                  </a:lnTo>
                  <a:lnTo>
                    <a:pt x="104" y="1221"/>
                  </a:lnTo>
                  <a:lnTo>
                    <a:pt x="117" y="1247"/>
                  </a:lnTo>
                  <a:lnTo>
                    <a:pt x="130" y="1272"/>
                  </a:lnTo>
                  <a:lnTo>
                    <a:pt x="144" y="1296"/>
                  </a:lnTo>
                  <a:lnTo>
                    <a:pt x="158" y="1319"/>
                  </a:lnTo>
                  <a:lnTo>
                    <a:pt x="174" y="1339"/>
                  </a:lnTo>
                  <a:lnTo>
                    <a:pt x="189" y="1360"/>
                  </a:lnTo>
                  <a:lnTo>
                    <a:pt x="207" y="1378"/>
                  </a:lnTo>
                  <a:lnTo>
                    <a:pt x="224" y="1394"/>
                  </a:lnTo>
                  <a:lnTo>
                    <a:pt x="241" y="1411"/>
                  </a:lnTo>
                  <a:lnTo>
                    <a:pt x="260" y="1424"/>
                  </a:lnTo>
                  <a:lnTo>
                    <a:pt x="279" y="1437"/>
                  </a:lnTo>
                  <a:lnTo>
                    <a:pt x="300" y="1446"/>
                  </a:lnTo>
                  <a:lnTo>
                    <a:pt x="319" y="1455"/>
                  </a:lnTo>
                  <a:lnTo>
                    <a:pt x="341" y="1463"/>
                  </a:lnTo>
                  <a:lnTo>
                    <a:pt x="363" y="1467"/>
                  </a:lnTo>
                  <a:lnTo>
                    <a:pt x="385" y="1470"/>
                  </a:lnTo>
                  <a:lnTo>
                    <a:pt x="408" y="1471"/>
                  </a:lnTo>
                  <a:lnTo>
                    <a:pt x="430" y="1470"/>
                  </a:lnTo>
                  <a:lnTo>
                    <a:pt x="451" y="1467"/>
                  </a:lnTo>
                  <a:lnTo>
                    <a:pt x="472" y="1463"/>
                  </a:lnTo>
                  <a:lnTo>
                    <a:pt x="492" y="1455"/>
                  </a:lnTo>
                  <a:lnTo>
                    <a:pt x="512" y="1446"/>
                  </a:lnTo>
                  <a:lnTo>
                    <a:pt x="531" y="1436"/>
                  </a:lnTo>
                  <a:lnTo>
                    <a:pt x="551" y="1424"/>
                  </a:lnTo>
                  <a:lnTo>
                    <a:pt x="570" y="1410"/>
                  </a:lnTo>
                  <a:lnTo>
                    <a:pt x="588" y="1393"/>
                  </a:lnTo>
                  <a:lnTo>
                    <a:pt x="606" y="1376"/>
                  </a:lnTo>
                  <a:lnTo>
                    <a:pt x="622" y="1357"/>
                  </a:lnTo>
                  <a:lnTo>
                    <a:pt x="639" y="1336"/>
                  </a:lnTo>
                  <a:lnTo>
                    <a:pt x="655" y="1313"/>
                  </a:lnTo>
                  <a:lnTo>
                    <a:pt x="670" y="1290"/>
                  </a:lnTo>
                  <a:lnTo>
                    <a:pt x="685" y="1265"/>
                  </a:lnTo>
                  <a:lnTo>
                    <a:pt x="699" y="1238"/>
                  </a:lnTo>
                  <a:lnTo>
                    <a:pt x="699" y="1427"/>
                  </a:lnTo>
                  <a:lnTo>
                    <a:pt x="845" y="1427"/>
                  </a:lnTo>
                  <a:lnTo>
                    <a:pt x="845" y="2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2" name="Rectangle 140"/>
            <p:cNvSpPr>
              <a:spLocks noChangeAspect="1" noChangeArrowheads="1"/>
            </p:cNvSpPr>
            <p:nvPr/>
          </p:nvSpPr>
          <p:spPr bwMode="black">
            <a:xfrm>
              <a:off x="5118" y="1799"/>
              <a:ext cx="15" cy="27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3" name="Freeform 141"/>
            <p:cNvSpPr>
              <a:spLocks noChangeAspect="1"/>
            </p:cNvSpPr>
            <p:nvPr/>
          </p:nvSpPr>
          <p:spPr bwMode="black">
            <a:xfrm>
              <a:off x="3876" y="2111"/>
              <a:ext cx="58" cy="249"/>
            </a:xfrm>
            <a:custGeom>
              <a:avLst/>
              <a:gdLst/>
              <a:ahLst/>
              <a:cxnLst>
                <a:cxn ang="0">
                  <a:pos x="160" y="2009"/>
                </a:cxn>
                <a:cxn ang="0">
                  <a:pos x="524" y="2009"/>
                </a:cxn>
                <a:cxn ang="0">
                  <a:pos x="524" y="2243"/>
                </a:cxn>
                <a:cxn ang="0">
                  <a:pos x="0" y="2243"/>
                </a:cxn>
                <a:cxn ang="0">
                  <a:pos x="0" y="0"/>
                </a:cxn>
                <a:cxn ang="0">
                  <a:pos x="160" y="0"/>
                </a:cxn>
                <a:cxn ang="0">
                  <a:pos x="160" y="2009"/>
                </a:cxn>
              </a:cxnLst>
              <a:rect l="0" t="0" r="r" b="b"/>
              <a:pathLst>
                <a:path w="524" h="2243">
                  <a:moveTo>
                    <a:pt x="160" y="2009"/>
                  </a:moveTo>
                  <a:lnTo>
                    <a:pt x="524" y="2009"/>
                  </a:lnTo>
                  <a:lnTo>
                    <a:pt x="524" y="2243"/>
                  </a:lnTo>
                  <a:lnTo>
                    <a:pt x="0" y="2243"/>
                  </a:lnTo>
                  <a:lnTo>
                    <a:pt x="0" y="0"/>
                  </a:lnTo>
                  <a:lnTo>
                    <a:pt x="160" y="0"/>
                  </a:lnTo>
                  <a:lnTo>
                    <a:pt x="160" y="200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4" name="Freeform 142"/>
            <p:cNvSpPr>
              <a:spLocks noChangeAspect="1" noEditPoints="1"/>
            </p:cNvSpPr>
            <p:nvPr/>
          </p:nvSpPr>
          <p:spPr bwMode="black">
            <a:xfrm>
              <a:off x="3942" y="2200"/>
              <a:ext cx="92" cy="164"/>
            </a:xfrm>
            <a:custGeom>
              <a:avLst/>
              <a:gdLst/>
              <a:ahLst/>
              <a:cxnLst>
                <a:cxn ang="0">
                  <a:pos x="470" y="225"/>
                </a:cxn>
                <a:cxn ang="0">
                  <a:pos x="526" y="250"/>
                </a:cxn>
                <a:cxn ang="0">
                  <a:pos x="576" y="293"/>
                </a:cxn>
                <a:cxn ang="0">
                  <a:pos x="617" y="353"/>
                </a:cxn>
                <a:cxn ang="0">
                  <a:pos x="651" y="425"/>
                </a:cxn>
                <a:cxn ang="0">
                  <a:pos x="675" y="509"/>
                </a:cxn>
                <a:cxn ang="0">
                  <a:pos x="692" y="602"/>
                </a:cxn>
                <a:cxn ang="0">
                  <a:pos x="698" y="702"/>
                </a:cxn>
                <a:cxn ang="0">
                  <a:pos x="693" y="854"/>
                </a:cxn>
                <a:cxn ang="0">
                  <a:pos x="678" y="950"/>
                </a:cxn>
                <a:cxn ang="0">
                  <a:pos x="655" y="1036"/>
                </a:cxn>
                <a:cxn ang="0">
                  <a:pos x="622" y="1112"/>
                </a:cxn>
                <a:cxn ang="0">
                  <a:pos x="582" y="1174"/>
                </a:cxn>
                <a:cxn ang="0">
                  <a:pos x="532" y="1219"/>
                </a:cxn>
                <a:cxn ang="0">
                  <a:pos x="473" y="1246"/>
                </a:cxn>
                <a:cxn ang="0">
                  <a:pos x="406" y="1251"/>
                </a:cxn>
                <a:cxn ang="0">
                  <a:pos x="345" y="1235"/>
                </a:cxn>
                <a:cxn ang="0">
                  <a:pos x="292" y="1198"/>
                </a:cxn>
                <a:cxn ang="0">
                  <a:pos x="247" y="1144"/>
                </a:cxn>
                <a:cxn ang="0">
                  <a:pos x="210" y="1075"/>
                </a:cxn>
                <a:cxn ang="0">
                  <a:pos x="181" y="994"/>
                </a:cxn>
                <a:cxn ang="0">
                  <a:pos x="161" y="903"/>
                </a:cxn>
                <a:cxn ang="0">
                  <a:pos x="149" y="805"/>
                </a:cxn>
                <a:cxn ang="0">
                  <a:pos x="146" y="703"/>
                </a:cxn>
                <a:cxn ang="0">
                  <a:pos x="154" y="607"/>
                </a:cxn>
                <a:cxn ang="0">
                  <a:pos x="171" y="516"/>
                </a:cxn>
                <a:cxn ang="0">
                  <a:pos x="198" y="431"/>
                </a:cxn>
                <a:cxn ang="0">
                  <a:pos x="233" y="358"/>
                </a:cxn>
                <a:cxn ang="0">
                  <a:pos x="275" y="296"/>
                </a:cxn>
                <a:cxn ang="0">
                  <a:pos x="324" y="252"/>
                </a:cxn>
                <a:cxn ang="0">
                  <a:pos x="378" y="225"/>
                </a:cxn>
                <a:cxn ang="0">
                  <a:pos x="830" y="44"/>
                </a:cxn>
                <a:cxn ang="0">
                  <a:pos x="673" y="221"/>
                </a:cxn>
                <a:cxn ang="0">
                  <a:pos x="618" y="125"/>
                </a:cxn>
                <a:cxn ang="0">
                  <a:pos x="550" y="54"/>
                </a:cxn>
                <a:cxn ang="0">
                  <a:pos x="472" y="11"/>
                </a:cxn>
                <a:cxn ang="0">
                  <a:pos x="419" y="0"/>
                </a:cxn>
                <a:cxn ang="0">
                  <a:pos x="340" y="9"/>
                </a:cxn>
                <a:cxn ang="0">
                  <a:pos x="259" y="47"/>
                </a:cxn>
                <a:cxn ang="0">
                  <a:pos x="186" y="111"/>
                </a:cxn>
                <a:cxn ang="0">
                  <a:pos x="125" y="199"/>
                </a:cxn>
                <a:cxn ang="0">
                  <a:pos x="74" y="306"/>
                </a:cxn>
                <a:cxn ang="0">
                  <a:pos x="36" y="428"/>
                </a:cxn>
                <a:cxn ang="0">
                  <a:pos x="11" y="562"/>
                </a:cxn>
                <a:cxn ang="0">
                  <a:pos x="0" y="706"/>
                </a:cxn>
                <a:cxn ang="0">
                  <a:pos x="5" y="848"/>
                </a:cxn>
                <a:cxn ang="0">
                  <a:pos x="22" y="983"/>
                </a:cxn>
                <a:cxn ang="0">
                  <a:pos x="53" y="1110"/>
                </a:cxn>
                <a:cxn ang="0">
                  <a:pos x="98" y="1222"/>
                </a:cxn>
                <a:cxn ang="0">
                  <a:pos x="154" y="1318"/>
                </a:cxn>
                <a:cxn ang="0">
                  <a:pos x="221" y="1395"/>
                </a:cxn>
                <a:cxn ang="0">
                  <a:pos x="298" y="1446"/>
                </a:cxn>
                <a:cxn ang="0">
                  <a:pos x="384" y="1470"/>
                </a:cxn>
                <a:cxn ang="0">
                  <a:pos x="470" y="1462"/>
                </a:cxn>
                <a:cxn ang="0">
                  <a:pos x="546" y="1428"/>
                </a:cxn>
                <a:cxn ang="0">
                  <a:pos x="612" y="1363"/>
                </a:cxn>
                <a:cxn ang="0">
                  <a:pos x="671" y="1267"/>
                </a:cxn>
                <a:cxn ang="0">
                  <a:pos x="830" y="1442"/>
                </a:cxn>
              </a:cxnLst>
              <a:rect l="0" t="0" r="r" b="b"/>
              <a:pathLst>
                <a:path w="830" h="1471">
                  <a:moveTo>
                    <a:pt x="422" y="218"/>
                  </a:moveTo>
                  <a:lnTo>
                    <a:pt x="439" y="219"/>
                  </a:lnTo>
                  <a:lnTo>
                    <a:pt x="454" y="222"/>
                  </a:lnTo>
                  <a:lnTo>
                    <a:pt x="470" y="225"/>
                  </a:lnTo>
                  <a:lnTo>
                    <a:pt x="484" y="229"/>
                  </a:lnTo>
                  <a:lnTo>
                    <a:pt x="499" y="235"/>
                  </a:lnTo>
                  <a:lnTo>
                    <a:pt x="513" y="242"/>
                  </a:lnTo>
                  <a:lnTo>
                    <a:pt x="526" y="250"/>
                  </a:lnTo>
                  <a:lnTo>
                    <a:pt x="539" y="259"/>
                  </a:lnTo>
                  <a:lnTo>
                    <a:pt x="552" y="269"/>
                  </a:lnTo>
                  <a:lnTo>
                    <a:pt x="564" y="281"/>
                  </a:lnTo>
                  <a:lnTo>
                    <a:pt x="576" y="293"/>
                  </a:lnTo>
                  <a:lnTo>
                    <a:pt x="587" y="307"/>
                  </a:lnTo>
                  <a:lnTo>
                    <a:pt x="598" y="321"/>
                  </a:lnTo>
                  <a:lnTo>
                    <a:pt x="607" y="336"/>
                  </a:lnTo>
                  <a:lnTo>
                    <a:pt x="617" y="353"/>
                  </a:lnTo>
                  <a:lnTo>
                    <a:pt x="626" y="370"/>
                  </a:lnTo>
                  <a:lnTo>
                    <a:pt x="634" y="387"/>
                  </a:lnTo>
                  <a:lnTo>
                    <a:pt x="643" y="406"/>
                  </a:lnTo>
                  <a:lnTo>
                    <a:pt x="651" y="425"/>
                  </a:lnTo>
                  <a:lnTo>
                    <a:pt x="657" y="446"/>
                  </a:lnTo>
                  <a:lnTo>
                    <a:pt x="664" y="466"/>
                  </a:lnTo>
                  <a:lnTo>
                    <a:pt x="670" y="488"/>
                  </a:lnTo>
                  <a:lnTo>
                    <a:pt x="675" y="509"/>
                  </a:lnTo>
                  <a:lnTo>
                    <a:pt x="681" y="532"/>
                  </a:lnTo>
                  <a:lnTo>
                    <a:pt x="684" y="555"/>
                  </a:lnTo>
                  <a:lnTo>
                    <a:pt x="688" y="579"/>
                  </a:lnTo>
                  <a:lnTo>
                    <a:pt x="692" y="602"/>
                  </a:lnTo>
                  <a:lnTo>
                    <a:pt x="694" y="626"/>
                  </a:lnTo>
                  <a:lnTo>
                    <a:pt x="696" y="651"/>
                  </a:lnTo>
                  <a:lnTo>
                    <a:pt x="698" y="677"/>
                  </a:lnTo>
                  <a:lnTo>
                    <a:pt x="698" y="702"/>
                  </a:lnTo>
                  <a:lnTo>
                    <a:pt x="699" y="728"/>
                  </a:lnTo>
                  <a:lnTo>
                    <a:pt x="698" y="780"/>
                  </a:lnTo>
                  <a:lnTo>
                    <a:pt x="695" y="830"/>
                  </a:lnTo>
                  <a:lnTo>
                    <a:pt x="693" y="854"/>
                  </a:lnTo>
                  <a:lnTo>
                    <a:pt x="689" y="879"/>
                  </a:lnTo>
                  <a:lnTo>
                    <a:pt x="686" y="903"/>
                  </a:lnTo>
                  <a:lnTo>
                    <a:pt x="682" y="927"/>
                  </a:lnTo>
                  <a:lnTo>
                    <a:pt x="678" y="950"/>
                  </a:lnTo>
                  <a:lnTo>
                    <a:pt x="673" y="972"/>
                  </a:lnTo>
                  <a:lnTo>
                    <a:pt x="668" y="994"/>
                  </a:lnTo>
                  <a:lnTo>
                    <a:pt x="661" y="1016"/>
                  </a:lnTo>
                  <a:lnTo>
                    <a:pt x="655" y="1036"/>
                  </a:lnTo>
                  <a:lnTo>
                    <a:pt x="647" y="1056"/>
                  </a:lnTo>
                  <a:lnTo>
                    <a:pt x="640" y="1075"/>
                  </a:lnTo>
                  <a:lnTo>
                    <a:pt x="631" y="1093"/>
                  </a:lnTo>
                  <a:lnTo>
                    <a:pt x="622" y="1112"/>
                  </a:lnTo>
                  <a:lnTo>
                    <a:pt x="614" y="1128"/>
                  </a:lnTo>
                  <a:lnTo>
                    <a:pt x="604" y="1144"/>
                  </a:lnTo>
                  <a:lnTo>
                    <a:pt x="593" y="1159"/>
                  </a:lnTo>
                  <a:lnTo>
                    <a:pt x="582" y="1174"/>
                  </a:lnTo>
                  <a:lnTo>
                    <a:pt x="570" y="1186"/>
                  </a:lnTo>
                  <a:lnTo>
                    <a:pt x="559" y="1198"/>
                  </a:lnTo>
                  <a:lnTo>
                    <a:pt x="546" y="1209"/>
                  </a:lnTo>
                  <a:lnTo>
                    <a:pt x="532" y="1219"/>
                  </a:lnTo>
                  <a:lnTo>
                    <a:pt x="519" y="1228"/>
                  </a:lnTo>
                  <a:lnTo>
                    <a:pt x="503" y="1235"/>
                  </a:lnTo>
                  <a:lnTo>
                    <a:pt x="488" y="1241"/>
                  </a:lnTo>
                  <a:lnTo>
                    <a:pt x="473" y="1246"/>
                  </a:lnTo>
                  <a:lnTo>
                    <a:pt x="457" y="1249"/>
                  </a:lnTo>
                  <a:lnTo>
                    <a:pt x="440" y="1251"/>
                  </a:lnTo>
                  <a:lnTo>
                    <a:pt x="422" y="1252"/>
                  </a:lnTo>
                  <a:lnTo>
                    <a:pt x="406" y="1251"/>
                  </a:lnTo>
                  <a:lnTo>
                    <a:pt x="391" y="1249"/>
                  </a:lnTo>
                  <a:lnTo>
                    <a:pt x="375" y="1246"/>
                  </a:lnTo>
                  <a:lnTo>
                    <a:pt x="361" y="1241"/>
                  </a:lnTo>
                  <a:lnTo>
                    <a:pt x="345" y="1235"/>
                  </a:lnTo>
                  <a:lnTo>
                    <a:pt x="331" y="1228"/>
                  </a:lnTo>
                  <a:lnTo>
                    <a:pt x="318" y="1219"/>
                  </a:lnTo>
                  <a:lnTo>
                    <a:pt x="305" y="1209"/>
                  </a:lnTo>
                  <a:lnTo>
                    <a:pt x="292" y="1198"/>
                  </a:lnTo>
                  <a:lnTo>
                    <a:pt x="281" y="1186"/>
                  </a:lnTo>
                  <a:lnTo>
                    <a:pt x="269" y="1174"/>
                  </a:lnTo>
                  <a:lnTo>
                    <a:pt x="258" y="1159"/>
                  </a:lnTo>
                  <a:lnTo>
                    <a:pt x="247" y="1144"/>
                  </a:lnTo>
                  <a:lnTo>
                    <a:pt x="237" y="1128"/>
                  </a:lnTo>
                  <a:lnTo>
                    <a:pt x="228" y="1112"/>
                  </a:lnTo>
                  <a:lnTo>
                    <a:pt x="219" y="1093"/>
                  </a:lnTo>
                  <a:lnTo>
                    <a:pt x="210" y="1075"/>
                  </a:lnTo>
                  <a:lnTo>
                    <a:pt x="202" y="1056"/>
                  </a:lnTo>
                  <a:lnTo>
                    <a:pt x="194" y="1036"/>
                  </a:lnTo>
                  <a:lnTo>
                    <a:pt x="188" y="1016"/>
                  </a:lnTo>
                  <a:lnTo>
                    <a:pt x="181" y="994"/>
                  </a:lnTo>
                  <a:lnTo>
                    <a:pt x="175" y="972"/>
                  </a:lnTo>
                  <a:lnTo>
                    <a:pt x="169" y="950"/>
                  </a:lnTo>
                  <a:lnTo>
                    <a:pt x="164" y="927"/>
                  </a:lnTo>
                  <a:lnTo>
                    <a:pt x="161" y="903"/>
                  </a:lnTo>
                  <a:lnTo>
                    <a:pt x="156" y="879"/>
                  </a:lnTo>
                  <a:lnTo>
                    <a:pt x="153" y="854"/>
                  </a:lnTo>
                  <a:lnTo>
                    <a:pt x="151" y="830"/>
                  </a:lnTo>
                  <a:lnTo>
                    <a:pt x="149" y="805"/>
                  </a:lnTo>
                  <a:lnTo>
                    <a:pt x="146" y="780"/>
                  </a:lnTo>
                  <a:lnTo>
                    <a:pt x="146" y="754"/>
                  </a:lnTo>
                  <a:lnTo>
                    <a:pt x="145" y="728"/>
                  </a:lnTo>
                  <a:lnTo>
                    <a:pt x="146" y="703"/>
                  </a:lnTo>
                  <a:lnTo>
                    <a:pt x="148" y="679"/>
                  </a:lnTo>
                  <a:lnTo>
                    <a:pt x="149" y="655"/>
                  </a:lnTo>
                  <a:lnTo>
                    <a:pt x="151" y="631"/>
                  </a:lnTo>
                  <a:lnTo>
                    <a:pt x="154" y="607"/>
                  </a:lnTo>
                  <a:lnTo>
                    <a:pt x="157" y="584"/>
                  </a:lnTo>
                  <a:lnTo>
                    <a:pt x="162" y="560"/>
                  </a:lnTo>
                  <a:lnTo>
                    <a:pt x="166" y="537"/>
                  </a:lnTo>
                  <a:lnTo>
                    <a:pt x="171" y="516"/>
                  </a:lnTo>
                  <a:lnTo>
                    <a:pt x="178" y="494"/>
                  </a:lnTo>
                  <a:lnTo>
                    <a:pt x="184" y="473"/>
                  </a:lnTo>
                  <a:lnTo>
                    <a:pt x="191" y="452"/>
                  </a:lnTo>
                  <a:lnTo>
                    <a:pt x="198" y="431"/>
                  </a:lnTo>
                  <a:lnTo>
                    <a:pt x="206" y="412"/>
                  </a:lnTo>
                  <a:lnTo>
                    <a:pt x="215" y="394"/>
                  </a:lnTo>
                  <a:lnTo>
                    <a:pt x="224" y="375"/>
                  </a:lnTo>
                  <a:lnTo>
                    <a:pt x="233" y="358"/>
                  </a:lnTo>
                  <a:lnTo>
                    <a:pt x="244" y="341"/>
                  </a:lnTo>
                  <a:lnTo>
                    <a:pt x="254" y="325"/>
                  </a:lnTo>
                  <a:lnTo>
                    <a:pt x="264" y="310"/>
                  </a:lnTo>
                  <a:lnTo>
                    <a:pt x="275" y="296"/>
                  </a:lnTo>
                  <a:lnTo>
                    <a:pt x="287" y="284"/>
                  </a:lnTo>
                  <a:lnTo>
                    <a:pt x="299" y="272"/>
                  </a:lnTo>
                  <a:lnTo>
                    <a:pt x="312" y="262"/>
                  </a:lnTo>
                  <a:lnTo>
                    <a:pt x="324" y="252"/>
                  </a:lnTo>
                  <a:lnTo>
                    <a:pt x="337" y="243"/>
                  </a:lnTo>
                  <a:lnTo>
                    <a:pt x="351" y="236"/>
                  </a:lnTo>
                  <a:lnTo>
                    <a:pt x="364" y="229"/>
                  </a:lnTo>
                  <a:lnTo>
                    <a:pt x="378" y="225"/>
                  </a:lnTo>
                  <a:lnTo>
                    <a:pt x="393" y="222"/>
                  </a:lnTo>
                  <a:lnTo>
                    <a:pt x="407" y="219"/>
                  </a:lnTo>
                  <a:lnTo>
                    <a:pt x="422" y="218"/>
                  </a:lnTo>
                  <a:close/>
                  <a:moveTo>
                    <a:pt x="830" y="44"/>
                  </a:moveTo>
                  <a:lnTo>
                    <a:pt x="699" y="44"/>
                  </a:lnTo>
                  <a:lnTo>
                    <a:pt x="699" y="248"/>
                  </a:lnTo>
                  <a:lnTo>
                    <a:pt x="684" y="248"/>
                  </a:lnTo>
                  <a:lnTo>
                    <a:pt x="673" y="221"/>
                  </a:lnTo>
                  <a:lnTo>
                    <a:pt x="660" y="196"/>
                  </a:lnTo>
                  <a:lnTo>
                    <a:pt x="647" y="171"/>
                  </a:lnTo>
                  <a:lnTo>
                    <a:pt x="633" y="147"/>
                  </a:lnTo>
                  <a:lnTo>
                    <a:pt x="618" y="125"/>
                  </a:lnTo>
                  <a:lnTo>
                    <a:pt x="602" y="105"/>
                  </a:lnTo>
                  <a:lnTo>
                    <a:pt x="586" y="86"/>
                  </a:lnTo>
                  <a:lnTo>
                    <a:pt x="568" y="69"/>
                  </a:lnTo>
                  <a:lnTo>
                    <a:pt x="550" y="54"/>
                  </a:lnTo>
                  <a:lnTo>
                    <a:pt x="532" y="40"/>
                  </a:lnTo>
                  <a:lnTo>
                    <a:pt x="512" y="28"/>
                  </a:lnTo>
                  <a:lnTo>
                    <a:pt x="492" y="18"/>
                  </a:lnTo>
                  <a:lnTo>
                    <a:pt x="472" y="11"/>
                  </a:lnTo>
                  <a:lnTo>
                    <a:pt x="450" y="4"/>
                  </a:lnTo>
                  <a:lnTo>
                    <a:pt x="440" y="3"/>
                  </a:lnTo>
                  <a:lnTo>
                    <a:pt x="430" y="1"/>
                  </a:lnTo>
                  <a:lnTo>
                    <a:pt x="419" y="0"/>
                  </a:lnTo>
                  <a:lnTo>
                    <a:pt x="408" y="0"/>
                  </a:lnTo>
                  <a:lnTo>
                    <a:pt x="384" y="1"/>
                  </a:lnTo>
                  <a:lnTo>
                    <a:pt x="363" y="4"/>
                  </a:lnTo>
                  <a:lnTo>
                    <a:pt x="340" y="9"/>
                  </a:lnTo>
                  <a:lnTo>
                    <a:pt x="320" y="16"/>
                  </a:lnTo>
                  <a:lnTo>
                    <a:pt x="298" y="25"/>
                  </a:lnTo>
                  <a:lnTo>
                    <a:pt x="278" y="34"/>
                  </a:lnTo>
                  <a:lnTo>
                    <a:pt x="259" y="47"/>
                  </a:lnTo>
                  <a:lnTo>
                    <a:pt x="239" y="60"/>
                  </a:lnTo>
                  <a:lnTo>
                    <a:pt x="221" y="77"/>
                  </a:lnTo>
                  <a:lnTo>
                    <a:pt x="204" y="93"/>
                  </a:lnTo>
                  <a:lnTo>
                    <a:pt x="186" y="111"/>
                  </a:lnTo>
                  <a:lnTo>
                    <a:pt x="170" y="132"/>
                  </a:lnTo>
                  <a:lnTo>
                    <a:pt x="154" y="152"/>
                  </a:lnTo>
                  <a:lnTo>
                    <a:pt x="139" y="175"/>
                  </a:lnTo>
                  <a:lnTo>
                    <a:pt x="125" y="199"/>
                  </a:lnTo>
                  <a:lnTo>
                    <a:pt x="111" y="224"/>
                  </a:lnTo>
                  <a:lnTo>
                    <a:pt x="98" y="250"/>
                  </a:lnTo>
                  <a:lnTo>
                    <a:pt x="86" y="278"/>
                  </a:lnTo>
                  <a:lnTo>
                    <a:pt x="74" y="306"/>
                  </a:lnTo>
                  <a:lnTo>
                    <a:pt x="64" y="335"/>
                  </a:lnTo>
                  <a:lnTo>
                    <a:pt x="53" y="365"/>
                  </a:lnTo>
                  <a:lnTo>
                    <a:pt x="45" y="396"/>
                  </a:lnTo>
                  <a:lnTo>
                    <a:pt x="36" y="428"/>
                  </a:lnTo>
                  <a:lnTo>
                    <a:pt x="29" y="461"/>
                  </a:lnTo>
                  <a:lnTo>
                    <a:pt x="22" y="494"/>
                  </a:lnTo>
                  <a:lnTo>
                    <a:pt x="17" y="528"/>
                  </a:lnTo>
                  <a:lnTo>
                    <a:pt x="11" y="562"/>
                  </a:lnTo>
                  <a:lnTo>
                    <a:pt x="7" y="598"/>
                  </a:lnTo>
                  <a:lnTo>
                    <a:pt x="5" y="634"/>
                  </a:lnTo>
                  <a:lnTo>
                    <a:pt x="2" y="669"/>
                  </a:lnTo>
                  <a:lnTo>
                    <a:pt x="0" y="706"/>
                  </a:lnTo>
                  <a:lnTo>
                    <a:pt x="0" y="743"/>
                  </a:lnTo>
                  <a:lnTo>
                    <a:pt x="0" y="778"/>
                  </a:lnTo>
                  <a:lnTo>
                    <a:pt x="2" y="813"/>
                  </a:lnTo>
                  <a:lnTo>
                    <a:pt x="5" y="848"/>
                  </a:lnTo>
                  <a:lnTo>
                    <a:pt x="7" y="883"/>
                  </a:lnTo>
                  <a:lnTo>
                    <a:pt x="11" y="917"/>
                  </a:lnTo>
                  <a:lnTo>
                    <a:pt x="17" y="951"/>
                  </a:lnTo>
                  <a:lnTo>
                    <a:pt x="22" y="983"/>
                  </a:lnTo>
                  <a:lnTo>
                    <a:pt x="29" y="1016"/>
                  </a:lnTo>
                  <a:lnTo>
                    <a:pt x="36" y="1048"/>
                  </a:lnTo>
                  <a:lnTo>
                    <a:pt x="45" y="1079"/>
                  </a:lnTo>
                  <a:lnTo>
                    <a:pt x="53" y="1110"/>
                  </a:lnTo>
                  <a:lnTo>
                    <a:pt x="64" y="1139"/>
                  </a:lnTo>
                  <a:lnTo>
                    <a:pt x="74" y="1168"/>
                  </a:lnTo>
                  <a:lnTo>
                    <a:pt x="86" y="1196"/>
                  </a:lnTo>
                  <a:lnTo>
                    <a:pt x="98" y="1222"/>
                  </a:lnTo>
                  <a:lnTo>
                    <a:pt x="111" y="1248"/>
                  </a:lnTo>
                  <a:lnTo>
                    <a:pt x="125" y="1273"/>
                  </a:lnTo>
                  <a:lnTo>
                    <a:pt x="139" y="1297"/>
                  </a:lnTo>
                  <a:lnTo>
                    <a:pt x="154" y="1318"/>
                  </a:lnTo>
                  <a:lnTo>
                    <a:pt x="170" y="1340"/>
                  </a:lnTo>
                  <a:lnTo>
                    <a:pt x="186" y="1360"/>
                  </a:lnTo>
                  <a:lnTo>
                    <a:pt x="204" y="1378"/>
                  </a:lnTo>
                  <a:lnTo>
                    <a:pt x="221" y="1395"/>
                  </a:lnTo>
                  <a:lnTo>
                    <a:pt x="239" y="1410"/>
                  </a:lnTo>
                  <a:lnTo>
                    <a:pt x="259" y="1423"/>
                  </a:lnTo>
                  <a:lnTo>
                    <a:pt x="278" y="1435"/>
                  </a:lnTo>
                  <a:lnTo>
                    <a:pt x="298" y="1446"/>
                  </a:lnTo>
                  <a:lnTo>
                    <a:pt x="320" y="1455"/>
                  </a:lnTo>
                  <a:lnTo>
                    <a:pt x="340" y="1461"/>
                  </a:lnTo>
                  <a:lnTo>
                    <a:pt x="363" y="1467"/>
                  </a:lnTo>
                  <a:lnTo>
                    <a:pt x="384" y="1470"/>
                  </a:lnTo>
                  <a:lnTo>
                    <a:pt x="408" y="1471"/>
                  </a:lnTo>
                  <a:lnTo>
                    <a:pt x="429" y="1470"/>
                  </a:lnTo>
                  <a:lnTo>
                    <a:pt x="450" y="1467"/>
                  </a:lnTo>
                  <a:lnTo>
                    <a:pt x="470" y="1462"/>
                  </a:lnTo>
                  <a:lnTo>
                    <a:pt x="489" y="1457"/>
                  </a:lnTo>
                  <a:lnTo>
                    <a:pt x="509" y="1448"/>
                  </a:lnTo>
                  <a:lnTo>
                    <a:pt x="527" y="1439"/>
                  </a:lnTo>
                  <a:lnTo>
                    <a:pt x="546" y="1428"/>
                  </a:lnTo>
                  <a:lnTo>
                    <a:pt x="563" y="1414"/>
                  </a:lnTo>
                  <a:lnTo>
                    <a:pt x="579" y="1398"/>
                  </a:lnTo>
                  <a:lnTo>
                    <a:pt x="595" y="1381"/>
                  </a:lnTo>
                  <a:lnTo>
                    <a:pt x="612" y="1363"/>
                  </a:lnTo>
                  <a:lnTo>
                    <a:pt x="627" y="1341"/>
                  </a:lnTo>
                  <a:lnTo>
                    <a:pt x="642" y="1318"/>
                  </a:lnTo>
                  <a:lnTo>
                    <a:pt x="656" y="1294"/>
                  </a:lnTo>
                  <a:lnTo>
                    <a:pt x="671" y="1267"/>
                  </a:lnTo>
                  <a:lnTo>
                    <a:pt x="684" y="1237"/>
                  </a:lnTo>
                  <a:lnTo>
                    <a:pt x="699" y="1237"/>
                  </a:lnTo>
                  <a:lnTo>
                    <a:pt x="699" y="1442"/>
                  </a:lnTo>
                  <a:lnTo>
                    <a:pt x="830" y="1442"/>
                  </a:lnTo>
                  <a:lnTo>
                    <a:pt x="830" y="4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5" name="Freeform 143"/>
            <p:cNvSpPr>
              <a:spLocks noChangeAspect="1" noEditPoints="1"/>
            </p:cNvSpPr>
            <p:nvPr/>
          </p:nvSpPr>
          <p:spPr bwMode="black">
            <a:xfrm>
              <a:off x="4063" y="2089"/>
              <a:ext cx="93" cy="275"/>
            </a:xfrm>
            <a:custGeom>
              <a:avLst/>
              <a:gdLst/>
              <a:ahLst/>
              <a:cxnLst>
                <a:cxn ang="0">
                  <a:pos x="455" y="1229"/>
                </a:cxn>
                <a:cxn ang="0">
                  <a:pos x="511" y="1254"/>
                </a:cxn>
                <a:cxn ang="0">
                  <a:pos x="561" y="1297"/>
                </a:cxn>
                <a:cxn ang="0">
                  <a:pos x="602" y="1357"/>
                </a:cxn>
                <a:cxn ang="0">
                  <a:pos x="636" y="1429"/>
                </a:cxn>
                <a:cxn ang="0">
                  <a:pos x="661" y="1513"/>
                </a:cxn>
                <a:cxn ang="0">
                  <a:pos x="677" y="1606"/>
                </a:cxn>
                <a:cxn ang="0">
                  <a:pos x="683" y="1706"/>
                </a:cxn>
                <a:cxn ang="0">
                  <a:pos x="678" y="1858"/>
                </a:cxn>
                <a:cxn ang="0">
                  <a:pos x="663" y="1954"/>
                </a:cxn>
                <a:cxn ang="0">
                  <a:pos x="640" y="2040"/>
                </a:cxn>
                <a:cxn ang="0">
                  <a:pos x="608" y="2116"/>
                </a:cxn>
                <a:cxn ang="0">
                  <a:pos x="568" y="2178"/>
                </a:cxn>
                <a:cxn ang="0">
                  <a:pos x="517" y="2223"/>
                </a:cxn>
                <a:cxn ang="0">
                  <a:pos x="458" y="2250"/>
                </a:cxn>
                <a:cxn ang="0">
                  <a:pos x="391" y="2255"/>
                </a:cxn>
                <a:cxn ang="0">
                  <a:pos x="331" y="2239"/>
                </a:cxn>
                <a:cxn ang="0">
                  <a:pos x="278" y="2202"/>
                </a:cxn>
                <a:cxn ang="0">
                  <a:pos x="232" y="2148"/>
                </a:cxn>
                <a:cxn ang="0">
                  <a:pos x="196" y="2079"/>
                </a:cxn>
                <a:cxn ang="0">
                  <a:pos x="166" y="1998"/>
                </a:cxn>
                <a:cxn ang="0">
                  <a:pos x="146" y="1907"/>
                </a:cxn>
                <a:cxn ang="0">
                  <a:pos x="134" y="1809"/>
                </a:cxn>
                <a:cxn ang="0">
                  <a:pos x="132" y="1707"/>
                </a:cxn>
                <a:cxn ang="0">
                  <a:pos x="139" y="1611"/>
                </a:cxn>
                <a:cxn ang="0">
                  <a:pos x="157" y="1520"/>
                </a:cxn>
                <a:cxn ang="0">
                  <a:pos x="184" y="1435"/>
                </a:cxn>
                <a:cxn ang="0">
                  <a:pos x="218" y="1362"/>
                </a:cxn>
                <a:cxn ang="0">
                  <a:pos x="261" y="1300"/>
                </a:cxn>
                <a:cxn ang="0">
                  <a:pos x="309" y="1256"/>
                </a:cxn>
                <a:cxn ang="0">
                  <a:pos x="363" y="1229"/>
                </a:cxn>
                <a:cxn ang="0">
                  <a:pos x="0" y="2446"/>
                </a:cxn>
                <a:cxn ang="0">
                  <a:pos x="174" y="2298"/>
                </a:cxn>
                <a:cxn ang="0">
                  <a:pos x="239" y="2385"/>
                </a:cxn>
                <a:cxn ang="0">
                  <a:pos x="312" y="2443"/>
                </a:cxn>
                <a:cxn ang="0">
                  <a:pos x="394" y="2471"/>
                </a:cxn>
                <a:cxn ang="0">
                  <a:pos x="482" y="2471"/>
                </a:cxn>
                <a:cxn ang="0">
                  <a:pos x="564" y="2439"/>
                </a:cxn>
                <a:cxn ang="0">
                  <a:pos x="638" y="2382"/>
                </a:cxn>
                <a:cxn ang="0">
                  <a:pos x="700" y="2301"/>
                </a:cxn>
                <a:cxn ang="0">
                  <a:pos x="749" y="2200"/>
                </a:cxn>
                <a:cxn ang="0">
                  <a:pos x="788" y="2083"/>
                </a:cxn>
                <a:cxn ang="0">
                  <a:pos x="814" y="1955"/>
                </a:cxn>
                <a:cxn ang="0">
                  <a:pos x="828" y="1817"/>
                </a:cxn>
                <a:cxn ang="0">
                  <a:pos x="828" y="1673"/>
                </a:cxn>
                <a:cxn ang="0">
                  <a:pos x="814" y="1532"/>
                </a:cxn>
                <a:cxn ang="0">
                  <a:pos x="788" y="1400"/>
                </a:cxn>
                <a:cxn ang="0">
                  <a:pos x="749" y="1282"/>
                </a:cxn>
                <a:cxn ang="0">
                  <a:pos x="700" y="1179"/>
                </a:cxn>
                <a:cxn ang="0">
                  <a:pos x="638" y="1097"/>
                </a:cxn>
                <a:cxn ang="0">
                  <a:pos x="564" y="1038"/>
                </a:cxn>
                <a:cxn ang="0">
                  <a:pos x="482" y="1008"/>
                </a:cxn>
                <a:cxn ang="0">
                  <a:pos x="415" y="1005"/>
                </a:cxn>
                <a:cxn ang="0">
                  <a:pos x="352" y="1022"/>
                </a:cxn>
                <a:cxn ang="0">
                  <a:pos x="275" y="1073"/>
                </a:cxn>
                <a:cxn ang="0">
                  <a:pos x="205" y="1151"/>
                </a:cxn>
                <a:cxn ang="0">
                  <a:pos x="146" y="1252"/>
                </a:cxn>
              </a:cxnLst>
              <a:rect l="0" t="0" r="r" b="b"/>
              <a:pathLst>
                <a:path w="830" h="2475">
                  <a:moveTo>
                    <a:pt x="408" y="1222"/>
                  </a:moveTo>
                  <a:lnTo>
                    <a:pt x="424" y="1223"/>
                  </a:lnTo>
                  <a:lnTo>
                    <a:pt x="439" y="1226"/>
                  </a:lnTo>
                  <a:lnTo>
                    <a:pt x="455" y="1229"/>
                  </a:lnTo>
                  <a:lnTo>
                    <a:pt x="469" y="1233"/>
                  </a:lnTo>
                  <a:lnTo>
                    <a:pt x="484" y="1239"/>
                  </a:lnTo>
                  <a:lnTo>
                    <a:pt x="499" y="1246"/>
                  </a:lnTo>
                  <a:lnTo>
                    <a:pt x="511" y="1254"/>
                  </a:lnTo>
                  <a:lnTo>
                    <a:pt x="524" y="1263"/>
                  </a:lnTo>
                  <a:lnTo>
                    <a:pt x="537" y="1273"/>
                  </a:lnTo>
                  <a:lnTo>
                    <a:pt x="549" y="1285"/>
                  </a:lnTo>
                  <a:lnTo>
                    <a:pt x="561" y="1297"/>
                  </a:lnTo>
                  <a:lnTo>
                    <a:pt x="572" y="1311"/>
                  </a:lnTo>
                  <a:lnTo>
                    <a:pt x="583" y="1325"/>
                  </a:lnTo>
                  <a:lnTo>
                    <a:pt x="593" y="1340"/>
                  </a:lnTo>
                  <a:lnTo>
                    <a:pt x="602" y="1357"/>
                  </a:lnTo>
                  <a:lnTo>
                    <a:pt x="611" y="1374"/>
                  </a:lnTo>
                  <a:lnTo>
                    <a:pt x="620" y="1391"/>
                  </a:lnTo>
                  <a:lnTo>
                    <a:pt x="628" y="1410"/>
                  </a:lnTo>
                  <a:lnTo>
                    <a:pt x="636" y="1429"/>
                  </a:lnTo>
                  <a:lnTo>
                    <a:pt x="642" y="1450"/>
                  </a:lnTo>
                  <a:lnTo>
                    <a:pt x="649" y="1470"/>
                  </a:lnTo>
                  <a:lnTo>
                    <a:pt x="655" y="1492"/>
                  </a:lnTo>
                  <a:lnTo>
                    <a:pt x="661" y="1513"/>
                  </a:lnTo>
                  <a:lnTo>
                    <a:pt x="666" y="1536"/>
                  </a:lnTo>
                  <a:lnTo>
                    <a:pt x="669" y="1559"/>
                  </a:lnTo>
                  <a:lnTo>
                    <a:pt x="674" y="1583"/>
                  </a:lnTo>
                  <a:lnTo>
                    <a:pt x="677" y="1606"/>
                  </a:lnTo>
                  <a:lnTo>
                    <a:pt x="679" y="1630"/>
                  </a:lnTo>
                  <a:lnTo>
                    <a:pt x="681" y="1655"/>
                  </a:lnTo>
                  <a:lnTo>
                    <a:pt x="683" y="1681"/>
                  </a:lnTo>
                  <a:lnTo>
                    <a:pt x="683" y="1706"/>
                  </a:lnTo>
                  <a:lnTo>
                    <a:pt x="685" y="1732"/>
                  </a:lnTo>
                  <a:lnTo>
                    <a:pt x="683" y="1784"/>
                  </a:lnTo>
                  <a:lnTo>
                    <a:pt x="680" y="1834"/>
                  </a:lnTo>
                  <a:lnTo>
                    <a:pt x="678" y="1858"/>
                  </a:lnTo>
                  <a:lnTo>
                    <a:pt x="675" y="1883"/>
                  </a:lnTo>
                  <a:lnTo>
                    <a:pt x="672" y="1907"/>
                  </a:lnTo>
                  <a:lnTo>
                    <a:pt x="667" y="1931"/>
                  </a:lnTo>
                  <a:lnTo>
                    <a:pt x="663" y="1954"/>
                  </a:lnTo>
                  <a:lnTo>
                    <a:pt x="659" y="1976"/>
                  </a:lnTo>
                  <a:lnTo>
                    <a:pt x="653" y="1998"/>
                  </a:lnTo>
                  <a:lnTo>
                    <a:pt x="647" y="2020"/>
                  </a:lnTo>
                  <a:lnTo>
                    <a:pt x="640" y="2040"/>
                  </a:lnTo>
                  <a:lnTo>
                    <a:pt x="633" y="2060"/>
                  </a:lnTo>
                  <a:lnTo>
                    <a:pt x="625" y="2079"/>
                  </a:lnTo>
                  <a:lnTo>
                    <a:pt x="616" y="2097"/>
                  </a:lnTo>
                  <a:lnTo>
                    <a:pt x="608" y="2116"/>
                  </a:lnTo>
                  <a:lnTo>
                    <a:pt x="599" y="2132"/>
                  </a:lnTo>
                  <a:lnTo>
                    <a:pt x="589" y="2148"/>
                  </a:lnTo>
                  <a:lnTo>
                    <a:pt x="579" y="2163"/>
                  </a:lnTo>
                  <a:lnTo>
                    <a:pt x="568" y="2178"/>
                  </a:lnTo>
                  <a:lnTo>
                    <a:pt x="556" y="2190"/>
                  </a:lnTo>
                  <a:lnTo>
                    <a:pt x="544" y="2202"/>
                  </a:lnTo>
                  <a:lnTo>
                    <a:pt x="531" y="2213"/>
                  </a:lnTo>
                  <a:lnTo>
                    <a:pt x="517" y="2223"/>
                  </a:lnTo>
                  <a:lnTo>
                    <a:pt x="504" y="2232"/>
                  </a:lnTo>
                  <a:lnTo>
                    <a:pt x="489" y="2239"/>
                  </a:lnTo>
                  <a:lnTo>
                    <a:pt x="474" y="2245"/>
                  </a:lnTo>
                  <a:lnTo>
                    <a:pt x="458" y="2250"/>
                  </a:lnTo>
                  <a:lnTo>
                    <a:pt x="442" y="2253"/>
                  </a:lnTo>
                  <a:lnTo>
                    <a:pt x="425" y="2255"/>
                  </a:lnTo>
                  <a:lnTo>
                    <a:pt x="408" y="2256"/>
                  </a:lnTo>
                  <a:lnTo>
                    <a:pt x="391" y="2255"/>
                  </a:lnTo>
                  <a:lnTo>
                    <a:pt x="376" y="2253"/>
                  </a:lnTo>
                  <a:lnTo>
                    <a:pt x="360" y="2250"/>
                  </a:lnTo>
                  <a:lnTo>
                    <a:pt x="346" y="2245"/>
                  </a:lnTo>
                  <a:lnTo>
                    <a:pt x="331" y="2239"/>
                  </a:lnTo>
                  <a:lnTo>
                    <a:pt x="317" y="2232"/>
                  </a:lnTo>
                  <a:lnTo>
                    <a:pt x="304" y="2223"/>
                  </a:lnTo>
                  <a:lnTo>
                    <a:pt x="291" y="2213"/>
                  </a:lnTo>
                  <a:lnTo>
                    <a:pt x="278" y="2202"/>
                  </a:lnTo>
                  <a:lnTo>
                    <a:pt x="266" y="2190"/>
                  </a:lnTo>
                  <a:lnTo>
                    <a:pt x="254" y="2178"/>
                  </a:lnTo>
                  <a:lnTo>
                    <a:pt x="243" y="2163"/>
                  </a:lnTo>
                  <a:lnTo>
                    <a:pt x="232" y="2148"/>
                  </a:lnTo>
                  <a:lnTo>
                    <a:pt x="223" y="2132"/>
                  </a:lnTo>
                  <a:lnTo>
                    <a:pt x="213" y="2116"/>
                  </a:lnTo>
                  <a:lnTo>
                    <a:pt x="204" y="2097"/>
                  </a:lnTo>
                  <a:lnTo>
                    <a:pt x="196" y="2079"/>
                  </a:lnTo>
                  <a:lnTo>
                    <a:pt x="187" y="2060"/>
                  </a:lnTo>
                  <a:lnTo>
                    <a:pt x="179" y="2040"/>
                  </a:lnTo>
                  <a:lnTo>
                    <a:pt x="173" y="2020"/>
                  </a:lnTo>
                  <a:lnTo>
                    <a:pt x="166" y="1998"/>
                  </a:lnTo>
                  <a:lnTo>
                    <a:pt x="160" y="1976"/>
                  </a:lnTo>
                  <a:lnTo>
                    <a:pt x="155" y="1954"/>
                  </a:lnTo>
                  <a:lnTo>
                    <a:pt x="150" y="1931"/>
                  </a:lnTo>
                  <a:lnTo>
                    <a:pt x="146" y="1907"/>
                  </a:lnTo>
                  <a:lnTo>
                    <a:pt x="142" y="1883"/>
                  </a:lnTo>
                  <a:lnTo>
                    <a:pt x="138" y="1858"/>
                  </a:lnTo>
                  <a:lnTo>
                    <a:pt x="136" y="1834"/>
                  </a:lnTo>
                  <a:lnTo>
                    <a:pt x="134" y="1809"/>
                  </a:lnTo>
                  <a:lnTo>
                    <a:pt x="132" y="1784"/>
                  </a:lnTo>
                  <a:lnTo>
                    <a:pt x="132" y="1758"/>
                  </a:lnTo>
                  <a:lnTo>
                    <a:pt x="131" y="1732"/>
                  </a:lnTo>
                  <a:lnTo>
                    <a:pt x="132" y="1707"/>
                  </a:lnTo>
                  <a:lnTo>
                    <a:pt x="133" y="1683"/>
                  </a:lnTo>
                  <a:lnTo>
                    <a:pt x="134" y="1659"/>
                  </a:lnTo>
                  <a:lnTo>
                    <a:pt x="136" y="1635"/>
                  </a:lnTo>
                  <a:lnTo>
                    <a:pt x="139" y="1611"/>
                  </a:lnTo>
                  <a:lnTo>
                    <a:pt x="143" y="1588"/>
                  </a:lnTo>
                  <a:lnTo>
                    <a:pt x="147" y="1564"/>
                  </a:lnTo>
                  <a:lnTo>
                    <a:pt x="151" y="1541"/>
                  </a:lnTo>
                  <a:lnTo>
                    <a:pt x="157" y="1520"/>
                  </a:lnTo>
                  <a:lnTo>
                    <a:pt x="163" y="1498"/>
                  </a:lnTo>
                  <a:lnTo>
                    <a:pt x="170" y="1477"/>
                  </a:lnTo>
                  <a:lnTo>
                    <a:pt x="176" y="1456"/>
                  </a:lnTo>
                  <a:lnTo>
                    <a:pt x="184" y="1435"/>
                  </a:lnTo>
                  <a:lnTo>
                    <a:pt x="191" y="1416"/>
                  </a:lnTo>
                  <a:lnTo>
                    <a:pt x="200" y="1398"/>
                  </a:lnTo>
                  <a:lnTo>
                    <a:pt x="210" y="1379"/>
                  </a:lnTo>
                  <a:lnTo>
                    <a:pt x="218" y="1362"/>
                  </a:lnTo>
                  <a:lnTo>
                    <a:pt x="229" y="1345"/>
                  </a:lnTo>
                  <a:lnTo>
                    <a:pt x="239" y="1329"/>
                  </a:lnTo>
                  <a:lnTo>
                    <a:pt x="250" y="1314"/>
                  </a:lnTo>
                  <a:lnTo>
                    <a:pt x="261" y="1300"/>
                  </a:lnTo>
                  <a:lnTo>
                    <a:pt x="272" y="1288"/>
                  </a:lnTo>
                  <a:lnTo>
                    <a:pt x="284" y="1276"/>
                  </a:lnTo>
                  <a:lnTo>
                    <a:pt x="297" y="1266"/>
                  </a:lnTo>
                  <a:lnTo>
                    <a:pt x="309" y="1256"/>
                  </a:lnTo>
                  <a:lnTo>
                    <a:pt x="322" y="1247"/>
                  </a:lnTo>
                  <a:lnTo>
                    <a:pt x="336" y="1240"/>
                  </a:lnTo>
                  <a:lnTo>
                    <a:pt x="349" y="1233"/>
                  </a:lnTo>
                  <a:lnTo>
                    <a:pt x="363" y="1229"/>
                  </a:lnTo>
                  <a:lnTo>
                    <a:pt x="378" y="1226"/>
                  </a:lnTo>
                  <a:lnTo>
                    <a:pt x="393" y="1223"/>
                  </a:lnTo>
                  <a:lnTo>
                    <a:pt x="408" y="1222"/>
                  </a:lnTo>
                  <a:close/>
                  <a:moveTo>
                    <a:pt x="0" y="2446"/>
                  </a:moveTo>
                  <a:lnTo>
                    <a:pt x="146" y="2446"/>
                  </a:lnTo>
                  <a:lnTo>
                    <a:pt x="146" y="2241"/>
                  </a:lnTo>
                  <a:lnTo>
                    <a:pt x="160" y="2271"/>
                  </a:lnTo>
                  <a:lnTo>
                    <a:pt x="174" y="2298"/>
                  </a:lnTo>
                  <a:lnTo>
                    <a:pt x="189" y="2322"/>
                  </a:lnTo>
                  <a:lnTo>
                    <a:pt x="205" y="2345"/>
                  </a:lnTo>
                  <a:lnTo>
                    <a:pt x="222" y="2367"/>
                  </a:lnTo>
                  <a:lnTo>
                    <a:pt x="239" y="2385"/>
                  </a:lnTo>
                  <a:lnTo>
                    <a:pt x="256" y="2402"/>
                  </a:lnTo>
                  <a:lnTo>
                    <a:pt x="275" y="2418"/>
                  </a:lnTo>
                  <a:lnTo>
                    <a:pt x="293" y="2432"/>
                  </a:lnTo>
                  <a:lnTo>
                    <a:pt x="312" y="2443"/>
                  </a:lnTo>
                  <a:lnTo>
                    <a:pt x="332" y="2452"/>
                  </a:lnTo>
                  <a:lnTo>
                    <a:pt x="352" y="2461"/>
                  </a:lnTo>
                  <a:lnTo>
                    <a:pt x="373" y="2466"/>
                  </a:lnTo>
                  <a:lnTo>
                    <a:pt x="394" y="2471"/>
                  </a:lnTo>
                  <a:lnTo>
                    <a:pt x="415" y="2474"/>
                  </a:lnTo>
                  <a:lnTo>
                    <a:pt x="437" y="2475"/>
                  </a:lnTo>
                  <a:lnTo>
                    <a:pt x="460" y="2474"/>
                  </a:lnTo>
                  <a:lnTo>
                    <a:pt x="482" y="2471"/>
                  </a:lnTo>
                  <a:lnTo>
                    <a:pt x="504" y="2465"/>
                  </a:lnTo>
                  <a:lnTo>
                    <a:pt x="524" y="2459"/>
                  </a:lnTo>
                  <a:lnTo>
                    <a:pt x="545" y="2450"/>
                  </a:lnTo>
                  <a:lnTo>
                    <a:pt x="564" y="2439"/>
                  </a:lnTo>
                  <a:lnTo>
                    <a:pt x="584" y="2427"/>
                  </a:lnTo>
                  <a:lnTo>
                    <a:pt x="602" y="2414"/>
                  </a:lnTo>
                  <a:lnTo>
                    <a:pt x="621" y="2399"/>
                  </a:lnTo>
                  <a:lnTo>
                    <a:pt x="638" y="2382"/>
                  </a:lnTo>
                  <a:lnTo>
                    <a:pt x="654" y="2364"/>
                  </a:lnTo>
                  <a:lnTo>
                    <a:pt x="669" y="2344"/>
                  </a:lnTo>
                  <a:lnTo>
                    <a:pt x="685" y="2322"/>
                  </a:lnTo>
                  <a:lnTo>
                    <a:pt x="700" y="2301"/>
                  </a:lnTo>
                  <a:lnTo>
                    <a:pt x="713" y="2277"/>
                  </a:lnTo>
                  <a:lnTo>
                    <a:pt x="726" y="2252"/>
                  </a:lnTo>
                  <a:lnTo>
                    <a:pt x="739" y="2226"/>
                  </a:lnTo>
                  <a:lnTo>
                    <a:pt x="749" y="2200"/>
                  </a:lnTo>
                  <a:lnTo>
                    <a:pt x="760" y="2172"/>
                  </a:lnTo>
                  <a:lnTo>
                    <a:pt x="771" y="2143"/>
                  </a:lnTo>
                  <a:lnTo>
                    <a:pt x="780" y="2114"/>
                  </a:lnTo>
                  <a:lnTo>
                    <a:pt x="788" y="2083"/>
                  </a:lnTo>
                  <a:lnTo>
                    <a:pt x="796" y="2052"/>
                  </a:lnTo>
                  <a:lnTo>
                    <a:pt x="804" y="2020"/>
                  </a:lnTo>
                  <a:lnTo>
                    <a:pt x="809" y="1987"/>
                  </a:lnTo>
                  <a:lnTo>
                    <a:pt x="814" y="1955"/>
                  </a:lnTo>
                  <a:lnTo>
                    <a:pt x="820" y="1921"/>
                  </a:lnTo>
                  <a:lnTo>
                    <a:pt x="823" y="1887"/>
                  </a:lnTo>
                  <a:lnTo>
                    <a:pt x="826" y="1852"/>
                  </a:lnTo>
                  <a:lnTo>
                    <a:pt x="828" y="1817"/>
                  </a:lnTo>
                  <a:lnTo>
                    <a:pt x="830" y="1782"/>
                  </a:lnTo>
                  <a:lnTo>
                    <a:pt x="830" y="1747"/>
                  </a:lnTo>
                  <a:lnTo>
                    <a:pt x="830" y="1710"/>
                  </a:lnTo>
                  <a:lnTo>
                    <a:pt x="828" y="1673"/>
                  </a:lnTo>
                  <a:lnTo>
                    <a:pt x="826" y="1638"/>
                  </a:lnTo>
                  <a:lnTo>
                    <a:pt x="823" y="1602"/>
                  </a:lnTo>
                  <a:lnTo>
                    <a:pt x="820" y="1566"/>
                  </a:lnTo>
                  <a:lnTo>
                    <a:pt x="814" y="1532"/>
                  </a:lnTo>
                  <a:lnTo>
                    <a:pt x="809" y="1498"/>
                  </a:lnTo>
                  <a:lnTo>
                    <a:pt x="804" y="1465"/>
                  </a:lnTo>
                  <a:lnTo>
                    <a:pt x="796" y="1432"/>
                  </a:lnTo>
                  <a:lnTo>
                    <a:pt x="788" y="1400"/>
                  </a:lnTo>
                  <a:lnTo>
                    <a:pt x="780" y="1369"/>
                  </a:lnTo>
                  <a:lnTo>
                    <a:pt x="771" y="1339"/>
                  </a:lnTo>
                  <a:lnTo>
                    <a:pt x="760" y="1310"/>
                  </a:lnTo>
                  <a:lnTo>
                    <a:pt x="749" y="1282"/>
                  </a:lnTo>
                  <a:lnTo>
                    <a:pt x="739" y="1254"/>
                  </a:lnTo>
                  <a:lnTo>
                    <a:pt x="726" y="1228"/>
                  </a:lnTo>
                  <a:lnTo>
                    <a:pt x="713" y="1203"/>
                  </a:lnTo>
                  <a:lnTo>
                    <a:pt x="700" y="1179"/>
                  </a:lnTo>
                  <a:lnTo>
                    <a:pt x="685" y="1156"/>
                  </a:lnTo>
                  <a:lnTo>
                    <a:pt x="669" y="1136"/>
                  </a:lnTo>
                  <a:lnTo>
                    <a:pt x="654" y="1115"/>
                  </a:lnTo>
                  <a:lnTo>
                    <a:pt x="638" y="1097"/>
                  </a:lnTo>
                  <a:lnTo>
                    <a:pt x="621" y="1081"/>
                  </a:lnTo>
                  <a:lnTo>
                    <a:pt x="602" y="1064"/>
                  </a:lnTo>
                  <a:lnTo>
                    <a:pt x="584" y="1051"/>
                  </a:lnTo>
                  <a:lnTo>
                    <a:pt x="564" y="1038"/>
                  </a:lnTo>
                  <a:lnTo>
                    <a:pt x="545" y="1029"/>
                  </a:lnTo>
                  <a:lnTo>
                    <a:pt x="524" y="1020"/>
                  </a:lnTo>
                  <a:lnTo>
                    <a:pt x="504" y="1013"/>
                  </a:lnTo>
                  <a:lnTo>
                    <a:pt x="482" y="1008"/>
                  </a:lnTo>
                  <a:lnTo>
                    <a:pt x="460" y="1005"/>
                  </a:lnTo>
                  <a:lnTo>
                    <a:pt x="437" y="1004"/>
                  </a:lnTo>
                  <a:lnTo>
                    <a:pt x="426" y="1004"/>
                  </a:lnTo>
                  <a:lnTo>
                    <a:pt x="415" y="1005"/>
                  </a:lnTo>
                  <a:lnTo>
                    <a:pt x="404" y="1007"/>
                  </a:lnTo>
                  <a:lnTo>
                    <a:pt x="394" y="1008"/>
                  </a:lnTo>
                  <a:lnTo>
                    <a:pt x="373" y="1015"/>
                  </a:lnTo>
                  <a:lnTo>
                    <a:pt x="352" y="1022"/>
                  </a:lnTo>
                  <a:lnTo>
                    <a:pt x="332" y="1032"/>
                  </a:lnTo>
                  <a:lnTo>
                    <a:pt x="312" y="1044"/>
                  </a:lnTo>
                  <a:lnTo>
                    <a:pt x="293" y="1058"/>
                  </a:lnTo>
                  <a:lnTo>
                    <a:pt x="275" y="1073"/>
                  </a:lnTo>
                  <a:lnTo>
                    <a:pt x="256" y="1090"/>
                  </a:lnTo>
                  <a:lnTo>
                    <a:pt x="239" y="1109"/>
                  </a:lnTo>
                  <a:lnTo>
                    <a:pt x="222" y="1129"/>
                  </a:lnTo>
                  <a:lnTo>
                    <a:pt x="205" y="1151"/>
                  </a:lnTo>
                  <a:lnTo>
                    <a:pt x="189" y="1175"/>
                  </a:lnTo>
                  <a:lnTo>
                    <a:pt x="174" y="1200"/>
                  </a:lnTo>
                  <a:lnTo>
                    <a:pt x="160" y="1225"/>
                  </a:lnTo>
                  <a:lnTo>
                    <a:pt x="146" y="1252"/>
                  </a:lnTo>
                  <a:lnTo>
                    <a:pt x="146" y="0"/>
                  </a:lnTo>
                  <a:lnTo>
                    <a:pt x="0" y="0"/>
                  </a:lnTo>
                  <a:lnTo>
                    <a:pt x="0" y="244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6" name="Freeform 144"/>
            <p:cNvSpPr>
              <a:spLocks noChangeAspect="1" noEditPoints="1"/>
            </p:cNvSpPr>
            <p:nvPr/>
          </p:nvSpPr>
          <p:spPr bwMode="black">
            <a:xfrm>
              <a:off x="4170" y="2200"/>
              <a:ext cx="97" cy="164"/>
            </a:xfrm>
            <a:custGeom>
              <a:avLst/>
              <a:gdLst/>
              <a:ahLst/>
              <a:cxnLst>
                <a:cxn ang="0">
                  <a:pos x="500" y="229"/>
                </a:cxn>
                <a:cxn ang="0">
                  <a:pos x="570" y="272"/>
                </a:cxn>
                <a:cxn ang="0">
                  <a:pos x="629" y="343"/>
                </a:cxn>
                <a:cxn ang="0">
                  <a:pos x="675" y="435"/>
                </a:cxn>
                <a:cxn ang="0">
                  <a:pos x="708" y="544"/>
                </a:cxn>
                <a:cxn ang="0">
                  <a:pos x="726" y="666"/>
                </a:cxn>
                <a:cxn ang="0">
                  <a:pos x="727" y="794"/>
                </a:cxn>
                <a:cxn ang="0">
                  <a:pos x="713" y="916"/>
                </a:cxn>
                <a:cxn ang="0">
                  <a:pos x="683" y="1025"/>
                </a:cxn>
                <a:cxn ang="0">
                  <a:pos x="639" y="1118"/>
                </a:cxn>
                <a:cxn ang="0">
                  <a:pos x="582" y="1190"/>
                </a:cxn>
                <a:cxn ang="0">
                  <a:pos x="515" y="1236"/>
                </a:cxn>
                <a:cxn ang="0">
                  <a:pos x="437" y="1252"/>
                </a:cxn>
                <a:cxn ang="0">
                  <a:pos x="361" y="1236"/>
                </a:cxn>
                <a:cxn ang="0">
                  <a:pos x="292" y="1190"/>
                </a:cxn>
                <a:cxn ang="0">
                  <a:pos x="236" y="1118"/>
                </a:cxn>
                <a:cxn ang="0">
                  <a:pos x="193" y="1025"/>
                </a:cxn>
                <a:cxn ang="0">
                  <a:pos x="163" y="916"/>
                </a:cxn>
                <a:cxn ang="0">
                  <a:pos x="147" y="794"/>
                </a:cxn>
                <a:cxn ang="0">
                  <a:pos x="150" y="666"/>
                </a:cxn>
                <a:cxn ang="0">
                  <a:pos x="167" y="544"/>
                </a:cxn>
                <a:cxn ang="0">
                  <a:pos x="200" y="435"/>
                </a:cxn>
                <a:cxn ang="0">
                  <a:pos x="247" y="343"/>
                </a:cxn>
                <a:cxn ang="0">
                  <a:pos x="305" y="272"/>
                </a:cxn>
                <a:cxn ang="0">
                  <a:pos x="375" y="229"/>
                </a:cxn>
                <a:cxn ang="0">
                  <a:pos x="437" y="1471"/>
                </a:cxn>
                <a:cxn ang="0">
                  <a:pos x="549" y="1448"/>
                </a:cxn>
                <a:cxn ang="0">
                  <a:pos x="648" y="1383"/>
                </a:cxn>
                <a:cxn ang="0">
                  <a:pos x="734" y="1284"/>
                </a:cxn>
                <a:cxn ang="0">
                  <a:pos x="802" y="1152"/>
                </a:cxn>
                <a:cxn ang="0">
                  <a:pos x="848" y="995"/>
                </a:cxn>
                <a:cxn ang="0">
                  <a:pos x="872" y="818"/>
                </a:cxn>
                <a:cxn ang="0">
                  <a:pos x="870" y="631"/>
                </a:cxn>
                <a:cxn ang="0">
                  <a:pos x="841" y="454"/>
                </a:cxn>
                <a:cxn ang="0">
                  <a:pos x="790" y="300"/>
                </a:cxn>
                <a:cxn ang="0">
                  <a:pos x="719" y="171"/>
                </a:cxn>
                <a:cxn ang="0">
                  <a:pos x="630" y="73"/>
                </a:cxn>
                <a:cxn ang="0">
                  <a:pos x="527" y="15"/>
                </a:cxn>
                <a:cxn ang="0">
                  <a:pos x="415" y="1"/>
                </a:cxn>
                <a:cxn ang="0">
                  <a:pos x="305" y="33"/>
                </a:cxn>
                <a:cxn ang="0">
                  <a:pos x="208" y="108"/>
                </a:cxn>
                <a:cxn ang="0">
                  <a:pos x="127" y="218"/>
                </a:cxn>
                <a:cxn ang="0">
                  <a:pos x="63" y="359"/>
                </a:cxn>
                <a:cxn ang="0">
                  <a:pos x="20" y="522"/>
                </a:cxn>
                <a:cxn ang="0">
                  <a:pos x="1" y="704"/>
                </a:cxn>
                <a:cxn ang="0">
                  <a:pos x="9" y="891"/>
                </a:cxn>
                <a:cxn ang="0">
                  <a:pos x="43" y="1061"/>
                </a:cxn>
                <a:cxn ang="0">
                  <a:pos x="99" y="1208"/>
                </a:cxn>
                <a:cxn ang="0">
                  <a:pos x="173" y="1327"/>
                </a:cxn>
                <a:cxn ang="0">
                  <a:pos x="265" y="1414"/>
                </a:cxn>
                <a:cxn ang="0">
                  <a:pos x="369" y="1462"/>
                </a:cxn>
              </a:cxnLst>
              <a:rect l="0" t="0" r="r" b="b"/>
              <a:pathLst>
                <a:path w="874" h="1471">
                  <a:moveTo>
                    <a:pt x="437" y="218"/>
                  </a:moveTo>
                  <a:lnTo>
                    <a:pt x="454" y="219"/>
                  </a:lnTo>
                  <a:lnTo>
                    <a:pt x="470" y="222"/>
                  </a:lnTo>
                  <a:lnTo>
                    <a:pt x="485" y="225"/>
                  </a:lnTo>
                  <a:lnTo>
                    <a:pt x="500" y="229"/>
                  </a:lnTo>
                  <a:lnTo>
                    <a:pt x="515" y="236"/>
                  </a:lnTo>
                  <a:lnTo>
                    <a:pt x="529" y="243"/>
                  </a:lnTo>
                  <a:lnTo>
                    <a:pt x="543" y="252"/>
                  </a:lnTo>
                  <a:lnTo>
                    <a:pt x="556" y="262"/>
                  </a:lnTo>
                  <a:lnTo>
                    <a:pt x="570" y="272"/>
                  </a:lnTo>
                  <a:lnTo>
                    <a:pt x="582" y="284"/>
                  </a:lnTo>
                  <a:lnTo>
                    <a:pt x="595" y="297"/>
                  </a:lnTo>
                  <a:lnTo>
                    <a:pt x="606" y="311"/>
                  </a:lnTo>
                  <a:lnTo>
                    <a:pt x="618" y="327"/>
                  </a:lnTo>
                  <a:lnTo>
                    <a:pt x="629" y="343"/>
                  </a:lnTo>
                  <a:lnTo>
                    <a:pt x="639" y="359"/>
                  </a:lnTo>
                  <a:lnTo>
                    <a:pt x="648" y="376"/>
                  </a:lnTo>
                  <a:lnTo>
                    <a:pt x="658" y="396"/>
                  </a:lnTo>
                  <a:lnTo>
                    <a:pt x="667" y="414"/>
                  </a:lnTo>
                  <a:lnTo>
                    <a:pt x="675" y="435"/>
                  </a:lnTo>
                  <a:lnTo>
                    <a:pt x="683" y="455"/>
                  </a:lnTo>
                  <a:lnTo>
                    <a:pt x="689" y="477"/>
                  </a:lnTo>
                  <a:lnTo>
                    <a:pt x="697" y="499"/>
                  </a:lnTo>
                  <a:lnTo>
                    <a:pt x="702" y="521"/>
                  </a:lnTo>
                  <a:lnTo>
                    <a:pt x="708" y="544"/>
                  </a:lnTo>
                  <a:lnTo>
                    <a:pt x="713" y="568"/>
                  </a:lnTo>
                  <a:lnTo>
                    <a:pt x="716" y="592"/>
                  </a:lnTo>
                  <a:lnTo>
                    <a:pt x="721" y="616"/>
                  </a:lnTo>
                  <a:lnTo>
                    <a:pt x="724" y="640"/>
                  </a:lnTo>
                  <a:lnTo>
                    <a:pt x="726" y="666"/>
                  </a:lnTo>
                  <a:lnTo>
                    <a:pt x="727" y="691"/>
                  </a:lnTo>
                  <a:lnTo>
                    <a:pt x="728" y="717"/>
                  </a:lnTo>
                  <a:lnTo>
                    <a:pt x="728" y="743"/>
                  </a:lnTo>
                  <a:lnTo>
                    <a:pt x="728" y="768"/>
                  </a:lnTo>
                  <a:lnTo>
                    <a:pt x="727" y="794"/>
                  </a:lnTo>
                  <a:lnTo>
                    <a:pt x="726" y="819"/>
                  </a:lnTo>
                  <a:lnTo>
                    <a:pt x="724" y="844"/>
                  </a:lnTo>
                  <a:lnTo>
                    <a:pt x="721" y="868"/>
                  </a:lnTo>
                  <a:lnTo>
                    <a:pt x="716" y="892"/>
                  </a:lnTo>
                  <a:lnTo>
                    <a:pt x="713" y="916"/>
                  </a:lnTo>
                  <a:lnTo>
                    <a:pt x="708" y="939"/>
                  </a:lnTo>
                  <a:lnTo>
                    <a:pt x="702" y="961"/>
                  </a:lnTo>
                  <a:lnTo>
                    <a:pt x="697" y="983"/>
                  </a:lnTo>
                  <a:lnTo>
                    <a:pt x="689" y="1005"/>
                  </a:lnTo>
                  <a:lnTo>
                    <a:pt x="683" y="1025"/>
                  </a:lnTo>
                  <a:lnTo>
                    <a:pt x="675" y="1046"/>
                  </a:lnTo>
                  <a:lnTo>
                    <a:pt x="667" y="1064"/>
                  </a:lnTo>
                  <a:lnTo>
                    <a:pt x="658" y="1084"/>
                  </a:lnTo>
                  <a:lnTo>
                    <a:pt x="648" y="1101"/>
                  </a:lnTo>
                  <a:lnTo>
                    <a:pt x="639" y="1118"/>
                  </a:lnTo>
                  <a:lnTo>
                    <a:pt x="629" y="1135"/>
                  </a:lnTo>
                  <a:lnTo>
                    <a:pt x="618" y="1150"/>
                  </a:lnTo>
                  <a:lnTo>
                    <a:pt x="606" y="1164"/>
                  </a:lnTo>
                  <a:lnTo>
                    <a:pt x="595" y="1177"/>
                  </a:lnTo>
                  <a:lnTo>
                    <a:pt x="582" y="1190"/>
                  </a:lnTo>
                  <a:lnTo>
                    <a:pt x="570" y="1201"/>
                  </a:lnTo>
                  <a:lnTo>
                    <a:pt x="556" y="1211"/>
                  </a:lnTo>
                  <a:lnTo>
                    <a:pt x="543" y="1221"/>
                  </a:lnTo>
                  <a:lnTo>
                    <a:pt x="529" y="1229"/>
                  </a:lnTo>
                  <a:lnTo>
                    <a:pt x="515" y="1236"/>
                  </a:lnTo>
                  <a:lnTo>
                    <a:pt x="500" y="1242"/>
                  </a:lnTo>
                  <a:lnTo>
                    <a:pt x="485" y="1246"/>
                  </a:lnTo>
                  <a:lnTo>
                    <a:pt x="470" y="1249"/>
                  </a:lnTo>
                  <a:lnTo>
                    <a:pt x="454" y="1251"/>
                  </a:lnTo>
                  <a:lnTo>
                    <a:pt x="437" y="1252"/>
                  </a:lnTo>
                  <a:lnTo>
                    <a:pt x="421" y="1251"/>
                  </a:lnTo>
                  <a:lnTo>
                    <a:pt x="406" y="1249"/>
                  </a:lnTo>
                  <a:lnTo>
                    <a:pt x="390" y="1246"/>
                  </a:lnTo>
                  <a:lnTo>
                    <a:pt x="375" y="1242"/>
                  </a:lnTo>
                  <a:lnTo>
                    <a:pt x="361" y="1236"/>
                  </a:lnTo>
                  <a:lnTo>
                    <a:pt x="345" y="1229"/>
                  </a:lnTo>
                  <a:lnTo>
                    <a:pt x="332" y="1221"/>
                  </a:lnTo>
                  <a:lnTo>
                    <a:pt x="318" y="1211"/>
                  </a:lnTo>
                  <a:lnTo>
                    <a:pt x="305" y="1201"/>
                  </a:lnTo>
                  <a:lnTo>
                    <a:pt x="292" y="1190"/>
                  </a:lnTo>
                  <a:lnTo>
                    <a:pt x="281" y="1177"/>
                  </a:lnTo>
                  <a:lnTo>
                    <a:pt x="269" y="1164"/>
                  </a:lnTo>
                  <a:lnTo>
                    <a:pt x="258" y="1150"/>
                  </a:lnTo>
                  <a:lnTo>
                    <a:pt x="247" y="1135"/>
                  </a:lnTo>
                  <a:lnTo>
                    <a:pt x="236" y="1118"/>
                  </a:lnTo>
                  <a:lnTo>
                    <a:pt x="226" y="1101"/>
                  </a:lnTo>
                  <a:lnTo>
                    <a:pt x="218" y="1084"/>
                  </a:lnTo>
                  <a:lnTo>
                    <a:pt x="208" y="1064"/>
                  </a:lnTo>
                  <a:lnTo>
                    <a:pt x="200" y="1046"/>
                  </a:lnTo>
                  <a:lnTo>
                    <a:pt x="193" y="1025"/>
                  </a:lnTo>
                  <a:lnTo>
                    <a:pt x="185" y="1005"/>
                  </a:lnTo>
                  <a:lnTo>
                    <a:pt x="179" y="983"/>
                  </a:lnTo>
                  <a:lnTo>
                    <a:pt x="172" y="961"/>
                  </a:lnTo>
                  <a:lnTo>
                    <a:pt x="167" y="939"/>
                  </a:lnTo>
                  <a:lnTo>
                    <a:pt x="163" y="916"/>
                  </a:lnTo>
                  <a:lnTo>
                    <a:pt x="158" y="892"/>
                  </a:lnTo>
                  <a:lnTo>
                    <a:pt x="155" y="868"/>
                  </a:lnTo>
                  <a:lnTo>
                    <a:pt x="152" y="844"/>
                  </a:lnTo>
                  <a:lnTo>
                    <a:pt x="150" y="819"/>
                  </a:lnTo>
                  <a:lnTo>
                    <a:pt x="147" y="794"/>
                  </a:lnTo>
                  <a:lnTo>
                    <a:pt x="146" y="768"/>
                  </a:lnTo>
                  <a:lnTo>
                    <a:pt x="146" y="743"/>
                  </a:lnTo>
                  <a:lnTo>
                    <a:pt x="146" y="717"/>
                  </a:lnTo>
                  <a:lnTo>
                    <a:pt x="147" y="691"/>
                  </a:lnTo>
                  <a:lnTo>
                    <a:pt x="150" y="666"/>
                  </a:lnTo>
                  <a:lnTo>
                    <a:pt x="152" y="640"/>
                  </a:lnTo>
                  <a:lnTo>
                    <a:pt x="155" y="616"/>
                  </a:lnTo>
                  <a:lnTo>
                    <a:pt x="158" y="592"/>
                  </a:lnTo>
                  <a:lnTo>
                    <a:pt x="163" y="568"/>
                  </a:lnTo>
                  <a:lnTo>
                    <a:pt x="167" y="544"/>
                  </a:lnTo>
                  <a:lnTo>
                    <a:pt x="172" y="521"/>
                  </a:lnTo>
                  <a:lnTo>
                    <a:pt x="179" y="499"/>
                  </a:lnTo>
                  <a:lnTo>
                    <a:pt x="185" y="477"/>
                  </a:lnTo>
                  <a:lnTo>
                    <a:pt x="193" y="455"/>
                  </a:lnTo>
                  <a:lnTo>
                    <a:pt x="200" y="435"/>
                  </a:lnTo>
                  <a:lnTo>
                    <a:pt x="208" y="414"/>
                  </a:lnTo>
                  <a:lnTo>
                    <a:pt x="218" y="396"/>
                  </a:lnTo>
                  <a:lnTo>
                    <a:pt x="226" y="376"/>
                  </a:lnTo>
                  <a:lnTo>
                    <a:pt x="236" y="359"/>
                  </a:lnTo>
                  <a:lnTo>
                    <a:pt x="247" y="343"/>
                  </a:lnTo>
                  <a:lnTo>
                    <a:pt x="258" y="327"/>
                  </a:lnTo>
                  <a:lnTo>
                    <a:pt x="269" y="311"/>
                  </a:lnTo>
                  <a:lnTo>
                    <a:pt x="281" y="297"/>
                  </a:lnTo>
                  <a:lnTo>
                    <a:pt x="292" y="284"/>
                  </a:lnTo>
                  <a:lnTo>
                    <a:pt x="305" y="272"/>
                  </a:lnTo>
                  <a:lnTo>
                    <a:pt x="318" y="262"/>
                  </a:lnTo>
                  <a:lnTo>
                    <a:pt x="332" y="252"/>
                  </a:lnTo>
                  <a:lnTo>
                    <a:pt x="345" y="243"/>
                  </a:lnTo>
                  <a:lnTo>
                    <a:pt x="361" y="236"/>
                  </a:lnTo>
                  <a:lnTo>
                    <a:pt x="375" y="229"/>
                  </a:lnTo>
                  <a:lnTo>
                    <a:pt x="390" y="225"/>
                  </a:lnTo>
                  <a:lnTo>
                    <a:pt x="406" y="222"/>
                  </a:lnTo>
                  <a:lnTo>
                    <a:pt x="421" y="219"/>
                  </a:lnTo>
                  <a:lnTo>
                    <a:pt x="437" y="218"/>
                  </a:lnTo>
                  <a:close/>
                  <a:moveTo>
                    <a:pt x="437" y="1471"/>
                  </a:moveTo>
                  <a:lnTo>
                    <a:pt x="461" y="1470"/>
                  </a:lnTo>
                  <a:lnTo>
                    <a:pt x="484" y="1467"/>
                  </a:lnTo>
                  <a:lnTo>
                    <a:pt x="506" y="1462"/>
                  </a:lnTo>
                  <a:lnTo>
                    <a:pt x="527" y="1456"/>
                  </a:lnTo>
                  <a:lnTo>
                    <a:pt x="549" y="1448"/>
                  </a:lnTo>
                  <a:lnTo>
                    <a:pt x="570" y="1439"/>
                  </a:lnTo>
                  <a:lnTo>
                    <a:pt x="590" y="1427"/>
                  </a:lnTo>
                  <a:lnTo>
                    <a:pt x="610" y="1414"/>
                  </a:lnTo>
                  <a:lnTo>
                    <a:pt x="630" y="1400"/>
                  </a:lnTo>
                  <a:lnTo>
                    <a:pt x="648" y="1383"/>
                  </a:lnTo>
                  <a:lnTo>
                    <a:pt x="667" y="1366"/>
                  </a:lnTo>
                  <a:lnTo>
                    <a:pt x="685" y="1348"/>
                  </a:lnTo>
                  <a:lnTo>
                    <a:pt x="701" y="1327"/>
                  </a:lnTo>
                  <a:lnTo>
                    <a:pt x="719" y="1307"/>
                  </a:lnTo>
                  <a:lnTo>
                    <a:pt x="734" y="1284"/>
                  </a:lnTo>
                  <a:lnTo>
                    <a:pt x="749" y="1259"/>
                  </a:lnTo>
                  <a:lnTo>
                    <a:pt x="763" y="1234"/>
                  </a:lnTo>
                  <a:lnTo>
                    <a:pt x="777" y="1208"/>
                  </a:lnTo>
                  <a:lnTo>
                    <a:pt x="790" y="1181"/>
                  </a:lnTo>
                  <a:lnTo>
                    <a:pt x="802" y="1152"/>
                  </a:lnTo>
                  <a:lnTo>
                    <a:pt x="813" y="1123"/>
                  </a:lnTo>
                  <a:lnTo>
                    <a:pt x="822" y="1092"/>
                  </a:lnTo>
                  <a:lnTo>
                    <a:pt x="832" y="1061"/>
                  </a:lnTo>
                  <a:lnTo>
                    <a:pt x="841" y="1029"/>
                  </a:lnTo>
                  <a:lnTo>
                    <a:pt x="848" y="995"/>
                  </a:lnTo>
                  <a:lnTo>
                    <a:pt x="855" y="961"/>
                  </a:lnTo>
                  <a:lnTo>
                    <a:pt x="861" y="927"/>
                  </a:lnTo>
                  <a:lnTo>
                    <a:pt x="866" y="891"/>
                  </a:lnTo>
                  <a:lnTo>
                    <a:pt x="870" y="854"/>
                  </a:lnTo>
                  <a:lnTo>
                    <a:pt x="872" y="818"/>
                  </a:lnTo>
                  <a:lnTo>
                    <a:pt x="874" y="781"/>
                  </a:lnTo>
                  <a:lnTo>
                    <a:pt x="874" y="743"/>
                  </a:lnTo>
                  <a:lnTo>
                    <a:pt x="874" y="704"/>
                  </a:lnTo>
                  <a:lnTo>
                    <a:pt x="872" y="667"/>
                  </a:lnTo>
                  <a:lnTo>
                    <a:pt x="870" y="631"/>
                  </a:lnTo>
                  <a:lnTo>
                    <a:pt x="866" y="594"/>
                  </a:lnTo>
                  <a:lnTo>
                    <a:pt x="861" y="558"/>
                  </a:lnTo>
                  <a:lnTo>
                    <a:pt x="855" y="522"/>
                  </a:lnTo>
                  <a:lnTo>
                    <a:pt x="848" y="489"/>
                  </a:lnTo>
                  <a:lnTo>
                    <a:pt x="841" y="454"/>
                  </a:lnTo>
                  <a:lnTo>
                    <a:pt x="832" y="422"/>
                  </a:lnTo>
                  <a:lnTo>
                    <a:pt x="822" y="389"/>
                  </a:lnTo>
                  <a:lnTo>
                    <a:pt x="813" y="359"/>
                  </a:lnTo>
                  <a:lnTo>
                    <a:pt x="802" y="329"/>
                  </a:lnTo>
                  <a:lnTo>
                    <a:pt x="790" y="300"/>
                  </a:lnTo>
                  <a:lnTo>
                    <a:pt x="777" y="271"/>
                  </a:lnTo>
                  <a:lnTo>
                    <a:pt x="763" y="244"/>
                  </a:lnTo>
                  <a:lnTo>
                    <a:pt x="749" y="218"/>
                  </a:lnTo>
                  <a:lnTo>
                    <a:pt x="734" y="194"/>
                  </a:lnTo>
                  <a:lnTo>
                    <a:pt x="719" y="171"/>
                  </a:lnTo>
                  <a:lnTo>
                    <a:pt x="701" y="148"/>
                  </a:lnTo>
                  <a:lnTo>
                    <a:pt x="685" y="128"/>
                  </a:lnTo>
                  <a:lnTo>
                    <a:pt x="667" y="108"/>
                  </a:lnTo>
                  <a:lnTo>
                    <a:pt x="648" y="90"/>
                  </a:lnTo>
                  <a:lnTo>
                    <a:pt x="630" y="73"/>
                  </a:lnTo>
                  <a:lnTo>
                    <a:pt x="610" y="58"/>
                  </a:lnTo>
                  <a:lnTo>
                    <a:pt x="590" y="45"/>
                  </a:lnTo>
                  <a:lnTo>
                    <a:pt x="570" y="33"/>
                  </a:lnTo>
                  <a:lnTo>
                    <a:pt x="549" y="24"/>
                  </a:lnTo>
                  <a:lnTo>
                    <a:pt x="527" y="15"/>
                  </a:lnTo>
                  <a:lnTo>
                    <a:pt x="506" y="9"/>
                  </a:lnTo>
                  <a:lnTo>
                    <a:pt x="484" y="4"/>
                  </a:lnTo>
                  <a:lnTo>
                    <a:pt x="461" y="1"/>
                  </a:lnTo>
                  <a:lnTo>
                    <a:pt x="437" y="0"/>
                  </a:lnTo>
                  <a:lnTo>
                    <a:pt x="415" y="1"/>
                  </a:lnTo>
                  <a:lnTo>
                    <a:pt x="392" y="4"/>
                  </a:lnTo>
                  <a:lnTo>
                    <a:pt x="369" y="9"/>
                  </a:lnTo>
                  <a:lnTo>
                    <a:pt x="348" y="15"/>
                  </a:lnTo>
                  <a:lnTo>
                    <a:pt x="326" y="24"/>
                  </a:lnTo>
                  <a:lnTo>
                    <a:pt x="305" y="33"/>
                  </a:lnTo>
                  <a:lnTo>
                    <a:pt x="285" y="45"/>
                  </a:lnTo>
                  <a:lnTo>
                    <a:pt x="265" y="58"/>
                  </a:lnTo>
                  <a:lnTo>
                    <a:pt x="246" y="73"/>
                  </a:lnTo>
                  <a:lnTo>
                    <a:pt x="226" y="90"/>
                  </a:lnTo>
                  <a:lnTo>
                    <a:pt x="208" y="108"/>
                  </a:lnTo>
                  <a:lnTo>
                    <a:pt x="191" y="128"/>
                  </a:lnTo>
                  <a:lnTo>
                    <a:pt x="173" y="148"/>
                  </a:lnTo>
                  <a:lnTo>
                    <a:pt x="157" y="171"/>
                  </a:lnTo>
                  <a:lnTo>
                    <a:pt x="141" y="194"/>
                  </a:lnTo>
                  <a:lnTo>
                    <a:pt x="127" y="218"/>
                  </a:lnTo>
                  <a:lnTo>
                    <a:pt x="112" y="244"/>
                  </a:lnTo>
                  <a:lnTo>
                    <a:pt x="99" y="271"/>
                  </a:lnTo>
                  <a:lnTo>
                    <a:pt x="86" y="300"/>
                  </a:lnTo>
                  <a:lnTo>
                    <a:pt x="74" y="329"/>
                  </a:lnTo>
                  <a:lnTo>
                    <a:pt x="63" y="359"/>
                  </a:lnTo>
                  <a:lnTo>
                    <a:pt x="52" y="389"/>
                  </a:lnTo>
                  <a:lnTo>
                    <a:pt x="43" y="422"/>
                  </a:lnTo>
                  <a:lnTo>
                    <a:pt x="34" y="454"/>
                  </a:lnTo>
                  <a:lnTo>
                    <a:pt x="26" y="489"/>
                  </a:lnTo>
                  <a:lnTo>
                    <a:pt x="20" y="522"/>
                  </a:lnTo>
                  <a:lnTo>
                    <a:pt x="14" y="558"/>
                  </a:lnTo>
                  <a:lnTo>
                    <a:pt x="9" y="594"/>
                  </a:lnTo>
                  <a:lnTo>
                    <a:pt x="6" y="631"/>
                  </a:lnTo>
                  <a:lnTo>
                    <a:pt x="3" y="667"/>
                  </a:lnTo>
                  <a:lnTo>
                    <a:pt x="1" y="704"/>
                  </a:lnTo>
                  <a:lnTo>
                    <a:pt x="0" y="743"/>
                  </a:lnTo>
                  <a:lnTo>
                    <a:pt x="1" y="781"/>
                  </a:lnTo>
                  <a:lnTo>
                    <a:pt x="3" y="818"/>
                  </a:lnTo>
                  <a:lnTo>
                    <a:pt x="6" y="854"/>
                  </a:lnTo>
                  <a:lnTo>
                    <a:pt x="9" y="891"/>
                  </a:lnTo>
                  <a:lnTo>
                    <a:pt x="14" y="927"/>
                  </a:lnTo>
                  <a:lnTo>
                    <a:pt x="20" y="961"/>
                  </a:lnTo>
                  <a:lnTo>
                    <a:pt x="26" y="995"/>
                  </a:lnTo>
                  <a:lnTo>
                    <a:pt x="34" y="1029"/>
                  </a:lnTo>
                  <a:lnTo>
                    <a:pt x="43" y="1061"/>
                  </a:lnTo>
                  <a:lnTo>
                    <a:pt x="52" y="1092"/>
                  </a:lnTo>
                  <a:lnTo>
                    <a:pt x="63" y="1123"/>
                  </a:lnTo>
                  <a:lnTo>
                    <a:pt x="74" y="1152"/>
                  </a:lnTo>
                  <a:lnTo>
                    <a:pt x="86" y="1181"/>
                  </a:lnTo>
                  <a:lnTo>
                    <a:pt x="99" y="1208"/>
                  </a:lnTo>
                  <a:lnTo>
                    <a:pt x="112" y="1234"/>
                  </a:lnTo>
                  <a:lnTo>
                    <a:pt x="127" y="1259"/>
                  </a:lnTo>
                  <a:lnTo>
                    <a:pt x="141" y="1284"/>
                  </a:lnTo>
                  <a:lnTo>
                    <a:pt x="157" y="1307"/>
                  </a:lnTo>
                  <a:lnTo>
                    <a:pt x="173" y="1327"/>
                  </a:lnTo>
                  <a:lnTo>
                    <a:pt x="191" y="1348"/>
                  </a:lnTo>
                  <a:lnTo>
                    <a:pt x="208" y="1366"/>
                  </a:lnTo>
                  <a:lnTo>
                    <a:pt x="226" y="1383"/>
                  </a:lnTo>
                  <a:lnTo>
                    <a:pt x="246" y="1400"/>
                  </a:lnTo>
                  <a:lnTo>
                    <a:pt x="265" y="1414"/>
                  </a:lnTo>
                  <a:lnTo>
                    <a:pt x="285" y="1427"/>
                  </a:lnTo>
                  <a:lnTo>
                    <a:pt x="305" y="1439"/>
                  </a:lnTo>
                  <a:lnTo>
                    <a:pt x="326" y="1448"/>
                  </a:lnTo>
                  <a:lnTo>
                    <a:pt x="348" y="1456"/>
                  </a:lnTo>
                  <a:lnTo>
                    <a:pt x="369" y="1462"/>
                  </a:lnTo>
                  <a:lnTo>
                    <a:pt x="392" y="1467"/>
                  </a:lnTo>
                  <a:lnTo>
                    <a:pt x="415" y="1470"/>
                  </a:lnTo>
                  <a:lnTo>
                    <a:pt x="437" y="147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7" name="Freeform 145"/>
            <p:cNvSpPr>
              <a:spLocks noChangeAspect="1"/>
            </p:cNvSpPr>
            <p:nvPr/>
          </p:nvSpPr>
          <p:spPr bwMode="black">
            <a:xfrm>
              <a:off x="4285" y="2200"/>
              <a:ext cx="50" cy="160"/>
            </a:xfrm>
            <a:custGeom>
              <a:avLst/>
              <a:gdLst/>
              <a:ahLst/>
              <a:cxnLst>
                <a:cxn ang="0">
                  <a:pos x="147" y="189"/>
                </a:cxn>
                <a:cxn ang="0">
                  <a:pos x="180" y="117"/>
                </a:cxn>
                <a:cxn ang="0">
                  <a:pos x="197" y="84"/>
                </a:cxn>
                <a:cxn ang="0">
                  <a:pos x="217" y="56"/>
                </a:cxn>
                <a:cxn ang="0">
                  <a:pos x="238" y="33"/>
                </a:cxn>
                <a:cxn ang="0">
                  <a:pos x="263" y="15"/>
                </a:cxn>
                <a:cxn ang="0">
                  <a:pos x="290" y="4"/>
                </a:cxn>
                <a:cxn ang="0">
                  <a:pos x="321" y="0"/>
                </a:cxn>
                <a:cxn ang="0">
                  <a:pos x="341" y="1"/>
                </a:cxn>
                <a:cxn ang="0">
                  <a:pos x="360" y="5"/>
                </a:cxn>
                <a:cxn ang="0">
                  <a:pos x="377" y="12"/>
                </a:cxn>
                <a:cxn ang="0">
                  <a:pos x="392" y="20"/>
                </a:cxn>
                <a:cxn ang="0">
                  <a:pos x="421" y="43"/>
                </a:cxn>
                <a:cxn ang="0">
                  <a:pos x="452" y="72"/>
                </a:cxn>
                <a:cxn ang="0">
                  <a:pos x="360" y="267"/>
                </a:cxn>
                <a:cxn ang="0">
                  <a:pos x="335" y="234"/>
                </a:cxn>
                <a:cxn ang="0">
                  <a:pos x="322" y="223"/>
                </a:cxn>
                <a:cxn ang="0">
                  <a:pos x="312" y="219"/>
                </a:cxn>
                <a:cxn ang="0">
                  <a:pos x="291" y="219"/>
                </a:cxn>
                <a:cxn ang="0">
                  <a:pos x="265" y="227"/>
                </a:cxn>
                <a:cxn ang="0">
                  <a:pos x="242" y="241"/>
                </a:cxn>
                <a:cxn ang="0">
                  <a:pos x="221" y="262"/>
                </a:cxn>
                <a:cxn ang="0">
                  <a:pos x="203" y="288"/>
                </a:cxn>
                <a:cxn ang="0">
                  <a:pos x="188" y="318"/>
                </a:cxn>
                <a:cxn ang="0">
                  <a:pos x="175" y="353"/>
                </a:cxn>
                <a:cxn ang="0">
                  <a:pos x="164" y="389"/>
                </a:cxn>
                <a:cxn ang="0">
                  <a:pos x="151" y="451"/>
                </a:cxn>
                <a:cxn ang="0">
                  <a:pos x="140" y="537"/>
                </a:cxn>
                <a:cxn ang="0">
                  <a:pos x="134" y="624"/>
                </a:cxn>
                <a:cxn ang="0">
                  <a:pos x="131" y="705"/>
                </a:cxn>
                <a:cxn ang="0">
                  <a:pos x="131" y="1442"/>
                </a:cxn>
                <a:cxn ang="0">
                  <a:pos x="0" y="44"/>
                </a:cxn>
                <a:cxn ang="0">
                  <a:pos x="131" y="189"/>
                </a:cxn>
              </a:cxnLst>
              <a:rect l="0" t="0" r="r" b="b"/>
              <a:pathLst>
                <a:path w="452" h="1442">
                  <a:moveTo>
                    <a:pt x="131" y="189"/>
                  </a:moveTo>
                  <a:lnTo>
                    <a:pt x="147" y="189"/>
                  </a:lnTo>
                  <a:lnTo>
                    <a:pt x="163" y="152"/>
                  </a:lnTo>
                  <a:lnTo>
                    <a:pt x="180" y="117"/>
                  </a:lnTo>
                  <a:lnTo>
                    <a:pt x="189" y="100"/>
                  </a:lnTo>
                  <a:lnTo>
                    <a:pt x="197" y="84"/>
                  </a:lnTo>
                  <a:lnTo>
                    <a:pt x="207" y="70"/>
                  </a:lnTo>
                  <a:lnTo>
                    <a:pt x="217" y="56"/>
                  </a:lnTo>
                  <a:lnTo>
                    <a:pt x="228" y="44"/>
                  </a:lnTo>
                  <a:lnTo>
                    <a:pt x="238" y="33"/>
                  </a:lnTo>
                  <a:lnTo>
                    <a:pt x="250" y="24"/>
                  </a:lnTo>
                  <a:lnTo>
                    <a:pt x="263" y="15"/>
                  </a:lnTo>
                  <a:lnTo>
                    <a:pt x="276" y="9"/>
                  </a:lnTo>
                  <a:lnTo>
                    <a:pt x="290" y="4"/>
                  </a:lnTo>
                  <a:lnTo>
                    <a:pt x="306" y="1"/>
                  </a:lnTo>
                  <a:lnTo>
                    <a:pt x="321" y="0"/>
                  </a:lnTo>
                  <a:lnTo>
                    <a:pt x="331" y="1"/>
                  </a:lnTo>
                  <a:lnTo>
                    <a:pt x="341" y="1"/>
                  </a:lnTo>
                  <a:lnTo>
                    <a:pt x="351" y="3"/>
                  </a:lnTo>
                  <a:lnTo>
                    <a:pt x="360" y="5"/>
                  </a:lnTo>
                  <a:lnTo>
                    <a:pt x="368" y="9"/>
                  </a:lnTo>
                  <a:lnTo>
                    <a:pt x="377" y="12"/>
                  </a:lnTo>
                  <a:lnTo>
                    <a:pt x="384" y="16"/>
                  </a:lnTo>
                  <a:lnTo>
                    <a:pt x="392" y="20"/>
                  </a:lnTo>
                  <a:lnTo>
                    <a:pt x="406" y="30"/>
                  </a:lnTo>
                  <a:lnTo>
                    <a:pt x="421" y="43"/>
                  </a:lnTo>
                  <a:lnTo>
                    <a:pt x="436" y="57"/>
                  </a:lnTo>
                  <a:lnTo>
                    <a:pt x="452" y="72"/>
                  </a:lnTo>
                  <a:lnTo>
                    <a:pt x="379" y="291"/>
                  </a:lnTo>
                  <a:lnTo>
                    <a:pt x="360" y="267"/>
                  </a:lnTo>
                  <a:lnTo>
                    <a:pt x="342" y="244"/>
                  </a:lnTo>
                  <a:lnTo>
                    <a:pt x="335" y="234"/>
                  </a:lnTo>
                  <a:lnTo>
                    <a:pt x="326" y="226"/>
                  </a:lnTo>
                  <a:lnTo>
                    <a:pt x="322" y="223"/>
                  </a:lnTo>
                  <a:lnTo>
                    <a:pt x="316" y="221"/>
                  </a:lnTo>
                  <a:lnTo>
                    <a:pt x="312" y="219"/>
                  </a:lnTo>
                  <a:lnTo>
                    <a:pt x="307" y="218"/>
                  </a:lnTo>
                  <a:lnTo>
                    <a:pt x="291" y="219"/>
                  </a:lnTo>
                  <a:lnTo>
                    <a:pt x="278" y="223"/>
                  </a:lnTo>
                  <a:lnTo>
                    <a:pt x="265" y="227"/>
                  </a:lnTo>
                  <a:lnTo>
                    <a:pt x="253" y="234"/>
                  </a:lnTo>
                  <a:lnTo>
                    <a:pt x="242" y="241"/>
                  </a:lnTo>
                  <a:lnTo>
                    <a:pt x="231" y="251"/>
                  </a:lnTo>
                  <a:lnTo>
                    <a:pt x="221" y="262"/>
                  </a:lnTo>
                  <a:lnTo>
                    <a:pt x="211" y="274"/>
                  </a:lnTo>
                  <a:lnTo>
                    <a:pt x="203" y="288"/>
                  </a:lnTo>
                  <a:lnTo>
                    <a:pt x="195" y="302"/>
                  </a:lnTo>
                  <a:lnTo>
                    <a:pt x="188" y="318"/>
                  </a:lnTo>
                  <a:lnTo>
                    <a:pt x="181" y="334"/>
                  </a:lnTo>
                  <a:lnTo>
                    <a:pt x="175" y="353"/>
                  </a:lnTo>
                  <a:lnTo>
                    <a:pt x="169" y="371"/>
                  </a:lnTo>
                  <a:lnTo>
                    <a:pt x="164" y="389"/>
                  </a:lnTo>
                  <a:lnTo>
                    <a:pt x="158" y="410"/>
                  </a:lnTo>
                  <a:lnTo>
                    <a:pt x="151" y="451"/>
                  </a:lnTo>
                  <a:lnTo>
                    <a:pt x="144" y="493"/>
                  </a:lnTo>
                  <a:lnTo>
                    <a:pt x="140" y="537"/>
                  </a:lnTo>
                  <a:lnTo>
                    <a:pt x="137" y="581"/>
                  </a:lnTo>
                  <a:lnTo>
                    <a:pt x="134" y="624"/>
                  </a:lnTo>
                  <a:lnTo>
                    <a:pt x="132" y="666"/>
                  </a:lnTo>
                  <a:lnTo>
                    <a:pt x="131" y="705"/>
                  </a:lnTo>
                  <a:lnTo>
                    <a:pt x="131" y="743"/>
                  </a:lnTo>
                  <a:lnTo>
                    <a:pt x="131" y="1442"/>
                  </a:lnTo>
                  <a:lnTo>
                    <a:pt x="0" y="1442"/>
                  </a:lnTo>
                  <a:lnTo>
                    <a:pt x="0" y="44"/>
                  </a:lnTo>
                  <a:lnTo>
                    <a:pt x="131" y="44"/>
                  </a:lnTo>
                  <a:lnTo>
                    <a:pt x="131" y="18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8" name="Freeform 146"/>
            <p:cNvSpPr>
              <a:spLocks noChangeAspect="1" noEditPoints="1"/>
            </p:cNvSpPr>
            <p:nvPr/>
          </p:nvSpPr>
          <p:spPr bwMode="black">
            <a:xfrm>
              <a:off x="4340" y="2200"/>
              <a:ext cx="92" cy="164"/>
            </a:xfrm>
            <a:custGeom>
              <a:avLst/>
              <a:gdLst/>
              <a:ahLst/>
              <a:cxnLst>
                <a:cxn ang="0">
                  <a:pos x="455" y="225"/>
                </a:cxn>
                <a:cxn ang="0">
                  <a:pos x="513" y="250"/>
                </a:cxn>
                <a:cxn ang="0">
                  <a:pos x="565" y="293"/>
                </a:cxn>
                <a:cxn ang="0">
                  <a:pos x="609" y="353"/>
                </a:cxn>
                <a:cxn ang="0">
                  <a:pos x="645" y="425"/>
                </a:cxn>
                <a:cxn ang="0">
                  <a:pos x="672" y="509"/>
                </a:cxn>
                <a:cxn ang="0">
                  <a:pos x="690" y="602"/>
                </a:cxn>
                <a:cxn ang="0">
                  <a:pos x="698" y="702"/>
                </a:cxn>
                <a:cxn ang="0">
                  <a:pos x="695" y="805"/>
                </a:cxn>
                <a:cxn ang="0">
                  <a:pos x="684" y="903"/>
                </a:cxn>
                <a:cxn ang="0">
                  <a:pos x="663" y="994"/>
                </a:cxn>
                <a:cxn ang="0">
                  <a:pos x="633" y="1075"/>
                </a:cxn>
                <a:cxn ang="0">
                  <a:pos x="594" y="1144"/>
                </a:cxn>
                <a:cxn ang="0">
                  <a:pos x="546" y="1198"/>
                </a:cxn>
                <a:cxn ang="0">
                  <a:pos x="490" y="1235"/>
                </a:cxn>
                <a:cxn ang="0">
                  <a:pos x="425" y="1251"/>
                </a:cxn>
                <a:cxn ang="0">
                  <a:pos x="360" y="1246"/>
                </a:cxn>
                <a:cxn ang="0">
                  <a:pos x="305" y="1219"/>
                </a:cxn>
                <a:cxn ang="0">
                  <a:pos x="258" y="1174"/>
                </a:cxn>
                <a:cxn ang="0">
                  <a:pos x="219" y="1112"/>
                </a:cxn>
                <a:cxn ang="0">
                  <a:pos x="188" y="1036"/>
                </a:cxn>
                <a:cxn ang="0">
                  <a:pos x="166" y="950"/>
                </a:cxn>
                <a:cxn ang="0">
                  <a:pos x="151" y="854"/>
                </a:cxn>
                <a:cxn ang="0">
                  <a:pos x="146" y="703"/>
                </a:cxn>
                <a:cxn ang="0">
                  <a:pos x="152" y="607"/>
                </a:cxn>
                <a:cxn ang="0">
                  <a:pos x="169" y="516"/>
                </a:cxn>
                <a:cxn ang="0">
                  <a:pos x="192" y="431"/>
                </a:cxn>
                <a:cxn ang="0">
                  <a:pos x="225" y="358"/>
                </a:cxn>
                <a:cxn ang="0">
                  <a:pos x="265" y="296"/>
                </a:cxn>
                <a:cxn ang="0">
                  <a:pos x="311" y="252"/>
                </a:cxn>
                <a:cxn ang="0">
                  <a:pos x="363" y="225"/>
                </a:cxn>
                <a:cxn ang="0">
                  <a:pos x="830" y="44"/>
                </a:cxn>
                <a:cxn ang="0">
                  <a:pos x="655" y="196"/>
                </a:cxn>
                <a:cxn ang="0">
                  <a:pos x="590" y="105"/>
                </a:cxn>
                <a:cxn ang="0">
                  <a:pos x="517" y="40"/>
                </a:cxn>
                <a:cxn ang="0">
                  <a:pos x="436" y="4"/>
                </a:cxn>
                <a:cxn ang="0">
                  <a:pos x="393" y="0"/>
                </a:cxn>
                <a:cxn ang="0">
                  <a:pos x="305" y="16"/>
                </a:cxn>
                <a:cxn ang="0">
                  <a:pos x="227" y="60"/>
                </a:cxn>
                <a:cxn ang="0">
                  <a:pos x="160" y="132"/>
                </a:cxn>
                <a:cxn ang="0">
                  <a:pos x="104" y="224"/>
                </a:cxn>
                <a:cxn ang="0">
                  <a:pos x="58" y="335"/>
                </a:cxn>
                <a:cxn ang="0">
                  <a:pos x="26" y="461"/>
                </a:cxn>
                <a:cxn ang="0">
                  <a:pos x="6" y="598"/>
                </a:cxn>
                <a:cxn ang="0">
                  <a:pos x="0" y="743"/>
                </a:cxn>
                <a:cxn ang="0">
                  <a:pos x="6" y="883"/>
                </a:cxn>
                <a:cxn ang="0">
                  <a:pos x="26" y="1016"/>
                </a:cxn>
                <a:cxn ang="0">
                  <a:pos x="58" y="1139"/>
                </a:cxn>
                <a:cxn ang="0">
                  <a:pos x="104" y="1248"/>
                </a:cxn>
                <a:cxn ang="0">
                  <a:pos x="160" y="1340"/>
                </a:cxn>
                <a:cxn ang="0">
                  <a:pos x="227" y="1410"/>
                </a:cxn>
                <a:cxn ang="0">
                  <a:pos x="305" y="1455"/>
                </a:cxn>
                <a:cxn ang="0">
                  <a:pos x="393" y="1471"/>
                </a:cxn>
                <a:cxn ang="0">
                  <a:pos x="477" y="1457"/>
                </a:cxn>
                <a:cxn ang="0">
                  <a:pos x="555" y="1414"/>
                </a:cxn>
                <a:cxn ang="0">
                  <a:pos x="624" y="1341"/>
                </a:cxn>
                <a:cxn ang="0">
                  <a:pos x="684" y="1237"/>
                </a:cxn>
              </a:cxnLst>
              <a:rect l="0" t="0" r="r" b="b"/>
              <a:pathLst>
                <a:path w="830" h="1471">
                  <a:moveTo>
                    <a:pt x="408" y="218"/>
                  </a:moveTo>
                  <a:lnTo>
                    <a:pt x="424" y="219"/>
                  </a:lnTo>
                  <a:lnTo>
                    <a:pt x="439" y="222"/>
                  </a:lnTo>
                  <a:lnTo>
                    <a:pt x="455" y="225"/>
                  </a:lnTo>
                  <a:lnTo>
                    <a:pt x="470" y="229"/>
                  </a:lnTo>
                  <a:lnTo>
                    <a:pt x="484" y="235"/>
                  </a:lnTo>
                  <a:lnTo>
                    <a:pt x="499" y="242"/>
                  </a:lnTo>
                  <a:lnTo>
                    <a:pt x="513" y="250"/>
                  </a:lnTo>
                  <a:lnTo>
                    <a:pt x="527" y="259"/>
                  </a:lnTo>
                  <a:lnTo>
                    <a:pt x="540" y="269"/>
                  </a:lnTo>
                  <a:lnTo>
                    <a:pt x="553" y="281"/>
                  </a:lnTo>
                  <a:lnTo>
                    <a:pt x="565" y="293"/>
                  </a:lnTo>
                  <a:lnTo>
                    <a:pt x="576" y="307"/>
                  </a:lnTo>
                  <a:lnTo>
                    <a:pt x="587" y="321"/>
                  </a:lnTo>
                  <a:lnTo>
                    <a:pt x="598" y="336"/>
                  </a:lnTo>
                  <a:lnTo>
                    <a:pt x="609" y="353"/>
                  </a:lnTo>
                  <a:lnTo>
                    <a:pt x="619" y="370"/>
                  </a:lnTo>
                  <a:lnTo>
                    <a:pt x="627" y="387"/>
                  </a:lnTo>
                  <a:lnTo>
                    <a:pt x="636" y="406"/>
                  </a:lnTo>
                  <a:lnTo>
                    <a:pt x="645" y="425"/>
                  </a:lnTo>
                  <a:lnTo>
                    <a:pt x="652" y="446"/>
                  </a:lnTo>
                  <a:lnTo>
                    <a:pt x="660" y="466"/>
                  </a:lnTo>
                  <a:lnTo>
                    <a:pt x="666" y="488"/>
                  </a:lnTo>
                  <a:lnTo>
                    <a:pt x="672" y="509"/>
                  </a:lnTo>
                  <a:lnTo>
                    <a:pt x="677" y="532"/>
                  </a:lnTo>
                  <a:lnTo>
                    <a:pt x="682" y="555"/>
                  </a:lnTo>
                  <a:lnTo>
                    <a:pt x="687" y="579"/>
                  </a:lnTo>
                  <a:lnTo>
                    <a:pt x="690" y="602"/>
                  </a:lnTo>
                  <a:lnTo>
                    <a:pt x="693" y="626"/>
                  </a:lnTo>
                  <a:lnTo>
                    <a:pt x="695" y="651"/>
                  </a:lnTo>
                  <a:lnTo>
                    <a:pt x="698" y="677"/>
                  </a:lnTo>
                  <a:lnTo>
                    <a:pt x="698" y="702"/>
                  </a:lnTo>
                  <a:lnTo>
                    <a:pt x="699" y="728"/>
                  </a:lnTo>
                  <a:lnTo>
                    <a:pt x="699" y="754"/>
                  </a:lnTo>
                  <a:lnTo>
                    <a:pt x="698" y="780"/>
                  </a:lnTo>
                  <a:lnTo>
                    <a:pt x="695" y="805"/>
                  </a:lnTo>
                  <a:lnTo>
                    <a:pt x="693" y="830"/>
                  </a:lnTo>
                  <a:lnTo>
                    <a:pt x="691" y="854"/>
                  </a:lnTo>
                  <a:lnTo>
                    <a:pt x="688" y="879"/>
                  </a:lnTo>
                  <a:lnTo>
                    <a:pt x="684" y="903"/>
                  </a:lnTo>
                  <a:lnTo>
                    <a:pt x="679" y="927"/>
                  </a:lnTo>
                  <a:lnTo>
                    <a:pt x="675" y="950"/>
                  </a:lnTo>
                  <a:lnTo>
                    <a:pt x="669" y="972"/>
                  </a:lnTo>
                  <a:lnTo>
                    <a:pt x="663" y="994"/>
                  </a:lnTo>
                  <a:lnTo>
                    <a:pt x="656" y="1016"/>
                  </a:lnTo>
                  <a:lnTo>
                    <a:pt x="649" y="1036"/>
                  </a:lnTo>
                  <a:lnTo>
                    <a:pt x="641" y="1056"/>
                  </a:lnTo>
                  <a:lnTo>
                    <a:pt x="633" y="1075"/>
                  </a:lnTo>
                  <a:lnTo>
                    <a:pt x="624" y="1093"/>
                  </a:lnTo>
                  <a:lnTo>
                    <a:pt x="614" y="1112"/>
                  </a:lnTo>
                  <a:lnTo>
                    <a:pt x="605" y="1128"/>
                  </a:lnTo>
                  <a:lnTo>
                    <a:pt x="594" y="1144"/>
                  </a:lnTo>
                  <a:lnTo>
                    <a:pt x="583" y="1159"/>
                  </a:lnTo>
                  <a:lnTo>
                    <a:pt x="571" y="1174"/>
                  </a:lnTo>
                  <a:lnTo>
                    <a:pt x="559" y="1186"/>
                  </a:lnTo>
                  <a:lnTo>
                    <a:pt x="546" y="1198"/>
                  </a:lnTo>
                  <a:lnTo>
                    <a:pt x="532" y="1209"/>
                  </a:lnTo>
                  <a:lnTo>
                    <a:pt x="519" y="1219"/>
                  </a:lnTo>
                  <a:lnTo>
                    <a:pt x="504" y="1228"/>
                  </a:lnTo>
                  <a:lnTo>
                    <a:pt x="490" y="1235"/>
                  </a:lnTo>
                  <a:lnTo>
                    <a:pt x="474" y="1241"/>
                  </a:lnTo>
                  <a:lnTo>
                    <a:pt x="459" y="1246"/>
                  </a:lnTo>
                  <a:lnTo>
                    <a:pt x="441" y="1249"/>
                  </a:lnTo>
                  <a:lnTo>
                    <a:pt x="425" y="1251"/>
                  </a:lnTo>
                  <a:lnTo>
                    <a:pt x="408" y="1252"/>
                  </a:lnTo>
                  <a:lnTo>
                    <a:pt x="391" y="1251"/>
                  </a:lnTo>
                  <a:lnTo>
                    <a:pt x="375" y="1249"/>
                  </a:lnTo>
                  <a:lnTo>
                    <a:pt x="360" y="1246"/>
                  </a:lnTo>
                  <a:lnTo>
                    <a:pt x="346" y="1241"/>
                  </a:lnTo>
                  <a:lnTo>
                    <a:pt x="332" y="1235"/>
                  </a:lnTo>
                  <a:lnTo>
                    <a:pt x="318" y="1228"/>
                  </a:lnTo>
                  <a:lnTo>
                    <a:pt x="305" y="1219"/>
                  </a:lnTo>
                  <a:lnTo>
                    <a:pt x="293" y="1209"/>
                  </a:lnTo>
                  <a:lnTo>
                    <a:pt x="280" y="1198"/>
                  </a:lnTo>
                  <a:lnTo>
                    <a:pt x="269" y="1186"/>
                  </a:lnTo>
                  <a:lnTo>
                    <a:pt x="258" y="1174"/>
                  </a:lnTo>
                  <a:lnTo>
                    <a:pt x="248" y="1159"/>
                  </a:lnTo>
                  <a:lnTo>
                    <a:pt x="238" y="1144"/>
                  </a:lnTo>
                  <a:lnTo>
                    <a:pt x="228" y="1128"/>
                  </a:lnTo>
                  <a:lnTo>
                    <a:pt x="219" y="1112"/>
                  </a:lnTo>
                  <a:lnTo>
                    <a:pt x="211" y="1093"/>
                  </a:lnTo>
                  <a:lnTo>
                    <a:pt x="203" y="1075"/>
                  </a:lnTo>
                  <a:lnTo>
                    <a:pt x="196" y="1056"/>
                  </a:lnTo>
                  <a:lnTo>
                    <a:pt x="188" y="1036"/>
                  </a:lnTo>
                  <a:lnTo>
                    <a:pt x="182" y="1016"/>
                  </a:lnTo>
                  <a:lnTo>
                    <a:pt x="176" y="994"/>
                  </a:lnTo>
                  <a:lnTo>
                    <a:pt x="171" y="972"/>
                  </a:lnTo>
                  <a:lnTo>
                    <a:pt x="166" y="950"/>
                  </a:lnTo>
                  <a:lnTo>
                    <a:pt x="161" y="927"/>
                  </a:lnTo>
                  <a:lnTo>
                    <a:pt x="158" y="903"/>
                  </a:lnTo>
                  <a:lnTo>
                    <a:pt x="155" y="879"/>
                  </a:lnTo>
                  <a:lnTo>
                    <a:pt x="151" y="854"/>
                  </a:lnTo>
                  <a:lnTo>
                    <a:pt x="149" y="830"/>
                  </a:lnTo>
                  <a:lnTo>
                    <a:pt x="146" y="780"/>
                  </a:lnTo>
                  <a:lnTo>
                    <a:pt x="145" y="728"/>
                  </a:lnTo>
                  <a:lnTo>
                    <a:pt x="146" y="703"/>
                  </a:lnTo>
                  <a:lnTo>
                    <a:pt x="146" y="679"/>
                  </a:lnTo>
                  <a:lnTo>
                    <a:pt x="148" y="655"/>
                  </a:lnTo>
                  <a:lnTo>
                    <a:pt x="150" y="631"/>
                  </a:lnTo>
                  <a:lnTo>
                    <a:pt x="152" y="607"/>
                  </a:lnTo>
                  <a:lnTo>
                    <a:pt x="156" y="584"/>
                  </a:lnTo>
                  <a:lnTo>
                    <a:pt x="159" y="560"/>
                  </a:lnTo>
                  <a:lnTo>
                    <a:pt x="163" y="537"/>
                  </a:lnTo>
                  <a:lnTo>
                    <a:pt x="169" y="516"/>
                  </a:lnTo>
                  <a:lnTo>
                    <a:pt x="174" y="494"/>
                  </a:lnTo>
                  <a:lnTo>
                    <a:pt x="179" y="473"/>
                  </a:lnTo>
                  <a:lnTo>
                    <a:pt x="186" y="452"/>
                  </a:lnTo>
                  <a:lnTo>
                    <a:pt x="192" y="431"/>
                  </a:lnTo>
                  <a:lnTo>
                    <a:pt x="200" y="412"/>
                  </a:lnTo>
                  <a:lnTo>
                    <a:pt x="208" y="394"/>
                  </a:lnTo>
                  <a:lnTo>
                    <a:pt x="216" y="375"/>
                  </a:lnTo>
                  <a:lnTo>
                    <a:pt x="225" y="358"/>
                  </a:lnTo>
                  <a:lnTo>
                    <a:pt x="235" y="341"/>
                  </a:lnTo>
                  <a:lnTo>
                    <a:pt x="244" y="325"/>
                  </a:lnTo>
                  <a:lnTo>
                    <a:pt x="254" y="310"/>
                  </a:lnTo>
                  <a:lnTo>
                    <a:pt x="265" y="296"/>
                  </a:lnTo>
                  <a:lnTo>
                    <a:pt x="276" y="284"/>
                  </a:lnTo>
                  <a:lnTo>
                    <a:pt x="287" y="272"/>
                  </a:lnTo>
                  <a:lnTo>
                    <a:pt x="298" y="262"/>
                  </a:lnTo>
                  <a:lnTo>
                    <a:pt x="311" y="252"/>
                  </a:lnTo>
                  <a:lnTo>
                    <a:pt x="323" y="243"/>
                  </a:lnTo>
                  <a:lnTo>
                    <a:pt x="336" y="236"/>
                  </a:lnTo>
                  <a:lnTo>
                    <a:pt x="350" y="229"/>
                  </a:lnTo>
                  <a:lnTo>
                    <a:pt x="363" y="225"/>
                  </a:lnTo>
                  <a:lnTo>
                    <a:pt x="377" y="222"/>
                  </a:lnTo>
                  <a:lnTo>
                    <a:pt x="393" y="219"/>
                  </a:lnTo>
                  <a:lnTo>
                    <a:pt x="408" y="218"/>
                  </a:lnTo>
                  <a:close/>
                  <a:moveTo>
                    <a:pt x="830" y="44"/>
                  </a:moveTo>
                  <a:lnTo>
                    <a:pt x="684" y="44"/>
                  </a:lnTo>
                  <a:lnTo>
                    <a:pt x="684" y="248"/>
                  </a:lnTo>
                  <a:lnTo>
                    <a:pt x="669" y="221"/>
                  </a:lnTo>
                  <a:lnTo>
                    <a:pt x="655" y="196"/>
                  </a:lnTo>
                  <a:lnTo>
                    <a:pt x="640" y="171"/>
                  </a:lnTo>
                  <a:lnTo>
                    <a:pt x="624" y="147"/>
                  </a:lnTo>
                  <a:lnTo>
                    <a:pt x="608" y="125"/>
                  </a:lnTo>
                  <a:lnTo>
                    <a:pt x="590" y="105"/>
                  </a:lnTo>
                  <a:lnTo>
                    <a:pt x="573" y="86"/>
                  </a:lnTo>
                  <a:lnTo>
                    <a:pt x="555" y="69"/>
                  </a:lnTo>
                  <a:lnTo>
                    <a:pt x="536" y="54"/>
                  </a:lnTo>
                  <a:lnTo>
                    <a:pt x="517" y="40"/>
                  </a:lnTo>
                  <a:lnTo>
                    <a:pt x="497" y="28"/>
                  </a:lnTo>
                  <a:lnTo>
                    <a:pt x="477" y="18"/>
                  </a:lnTo>
                  <a:lnTo>
                    <a:pt x="456" y="11"/>
                  </a:lnTo>
                  <a:lnTo>
                    <a:pt x="436" y="4"/>
                  </a:lnTo>
                  <a:lnTo>
                    <a:pt x="425" y="3"/>
                  </a:lnTo>
                  <a:lnTo>
                    <a:pt x="414" y="1"/>
                  </a:lnTo>
                  <a:lnTo>
                    <a:pt x="403" y="0"/>
                  </a:lnTo>
                  <a:lnTo>
                    <a:pt x="393" y="0"/>
                  </a:lnTo>
                  <a:lnTo>
                    <a:pt x="370" y="1"/>
                  </a:lnTo>
                  <a:lnTo>
                    <a:pt x="347" y="4"/>
                  </a:lnTo>
                  <a:lnTo>
                    <a:pt x="325" y="9"/>
                  </a:lnTo>
                  <a:lnTo>
                    <a:pt x="305" y="16"/>
                  </a:lnTo>
                  <a:lnTo>
                    <a:pt x="284" y="25"/>
                  </a:lnTo>
                  <a:lnTo>
                    <a:pt x="265" y="34"/>
                  </a:lnTo>
                  <a:lnTo>
                    <a:pt x="245" y="47"/>
                  </a:lnTo>
                  <a:lnTo>
                    <a:pt x="227" y="60"/>
                  </a:lnTo>
                  <a:lnTo>
                    <a:pt x="209" y="77"/>
                  </a:lnTo>
                  <a:lnTo>
                    <a:pt x="191" y="93"/>
                  </a:lnTo>
                  <a:lnTo>
                    <a:pt x="175" y="111"/>
                  </a:lnTo>
                  <a:lnTo>
                    <a:pt x="160" y="132"/>
                  </a:lnTo>
                  <a:lnTo>
                    <a:pt x="145" y="152"/>
                  </a:lnTo>
                  <a:lnTo>
                    <a:pt x="130" y="175"/>
                  </a:lnTo>
                  <a:lnTo>
                    <a:pt x="117" y="199"/>
                  </a:lnTo>
                  <a:lnTo>
                    <a:pt x="104" y="224"/>
                  </a:lnTo>
                  <a:lnTo>
                    <a:pt x="91" y="250"/>
                  </a:lnTo>
                  <a:lnTo>
                    <a:pt x="80" y="278"/>
                  </a:lnTo>
                  <a:lnTo>
                    <a:pt x="69" y="306"/>
                  </a:lnTo>
                  <a:lnTo>
                    <a:pt x="58" y="335"/>
                  </a:lnTo>
                  <a:lnTo>
                    <a:pt x="50" y="365"/>
                  </a:lnTo>
                  <a:lnTo>
                    <a:pt x="41" y="396"/>
                  </a:lnTo>
                  <a:lnTo>
                    <a:pt x="33" y="428"/>
                  </a:lnTo>
                  <a:lnTo>
                    <a:pt x="26" y="461"/>
                  </a:lnTo>
                  <a:lnTo>
                    <a:pt x="20" y="494"/>
                  </a:lnTo>
                  <a:lnTo>
                    <a:pt x="15" y="528"/>
                  </a:lnTo>
                  <a:lnTo>
                    <a:pt x="10" y="562"/>
                  </a:lnTo>
                  <a:lnTo>
                    <a:pt x="6" y="598"/>
                  </a:lnTo>
                  <a:lnTo>
                    <a:pt x="3" y="634"/>
                  </a:lnTo>
                  <a:lnTo>
                    <a:pt x="1" y="669"/>
                  </a:lnTo>
                  <a:lnTo>
                    <a:pt x="0" y="706"/>
                  </a:lnTo>
                  <a:lnTo>
                    <a:pt x="0" y="743"/>
                  </a:lnTo>
                  <a:lnTo>
                    <a:pt x="0" y="778"/>
                  </a:lnTo>
                  <a:lnTo>
                    <a:pt x="1" y="813"/>
                  </a:lnTo>
                  <a:lnTo>
                    <a:pt x="3" y="848"/>
                  </a:lnTo>
                  <a:lnTo>
                    <a:pt x="6" y="883"/>
                  </a:lnTo>
                  <a:lnTo>
                    <a:pt x="10" y="917"/>
                  </a:lnTo>
                  <a:lnTo>
                    <a:pt x="15" y="951"/>
                  </a:lnTo>
                  <a:lnTo>
                    <a:pt x="20" y="983"/>
                  </a:lnTo>
                  <a:lnTo>
                    <a:pt x="26" y="1016"/>
                  </a:lnTo>
                  <a:lnTo>
                    <a:pt x="33" y="1048"/>
                  </a:lnTo>
                  <a:lnTo>
                    <a:pt x="41" y="1079"/>
                  </a:lnTo>
                  <a:lnTo>
                    <a:pt x="50" y="1110"/>
                  </a:lnTo>
                  <a:lnTo>
                    <a:pt x="58" y="1139"/>
                  </a:lnTo>
                  <a:lnTo>
                    <a:pt x="69" y="1168"/>
                  </a:lnTo>
                  <a:lnTo>
                    <a:pt x="80" y="1196"/>
                  </a:lnTo>
                  <a:lnTo>
                    <a:pt x="91" y="1222"/>
                  </a:lnTo>
                  <a:lnTo>
                    <a:pt x="104" y="1248"/>
                  </a:lnTo>
                  <a:lnTo>
                    <a:pt x="117" y="1273"/>
                  </a:lnTo>
                  <a:lnTo>
                    <a:pt x="130" y="1297"/>
                  </a:lnTo>
                  <a:lnTo>
                    <a:pt x="145" y="1318"/>
                  </a:lnTo>
                  <a:lnTo>
                    <a:pt x="160" y="1340"/>
                  </a:lnTo>
                  <a:lnTo>
                    <a:pt x="175" y="1360"/>
                  </a:lnTo>
                  <a:lnTo>
                    <a:pt x="191" y="1378"/>
                  </a:lnTo>
                  <a:lnTo>
                    <a:pt x="209" y="1395"/>
                  </a:lnTo>
                  <a:lnTo>
                    <a:pt x="227" y="1410"/>
                  </a:lnTo>
                  <a:lnTo>
                    <a:pt x="245" y="1423"/>
                  </a:lnTo>
                  <a:lnTo>
                    <a:pt x="265" y="1435"/>
                  </a:lnTo>
                  <a:lnTo>
                    <a:pt x="284" y="1446"/>
                  </a:lnTo>
                  <a:lnTo>
                    <a:pt x="305" y="1455"/>
                  </a:lnTo>
                  <a:lnTo>
                    <a:pt x="325" y="1461"/>
                  </a:lnTo>
                  <a:lnTo>
                    <a:pt x="347" y="1467"/>
                  </a:lnTo>
                  <a:lnTo>
                    <a:pt x="370" y="1470"/>
                  </a:lnTo>
                  <a:lnTo>
                    <a:pt x="393" y="1471"/>
                  </a:lnTo>
                  <a:lnTo>
                    <a:pt x="414" y="1470"/>
                  </a:lnTo>
                  <a:lnTo>
                    <a:pt x="436" y="1467"/>
                  </a:lnTo>
                  <a:lnTo>
                    <a:pt x="456" y="1462"/>
                  </a:lnTo>
                  <a:lnTo>
                    <a:pt x="477" y="1457"/>
                  </a:lnTo>
                  <a:lnTo>
                    <a:pt x="497" y="1448"/>
                  </a:lnTo>
                  <a:lnTo>
                    <a:pt x="517" y="1439"/>
                  </a:lnTo>
                  <a:lnTo>
                    <a:pt x="536" y="1428"/>
                  </a:lnTo>
                  <a:lnTo>
                    <a:pt x="555" y="1414"/>
                  </a:lnTo>
                  <a:lnTo>
                    <a:pt x="573" y="1398"/>
                  </a:lnTo>
                  <a:lnTo>
                    <a:pt x="590" y="1381"/>
                  </a:lnTo>
                  <a:lnTo>
                    <a:pt x="608" y="1363"/>
                  </a:lnTo>
                  <a:lnTo>
                    <a:pt x="624" y="1341"/>
                  </a:lnTo>
                  <a:lnTo>
                    <a:pt x="640" y="1318"/>
                  </a:lnTo>
                  <a:lnTo>
                    <a:pt x="655" y="1294"/>
                  </a:lnTo>
                  <a:lnTo>
                    <a:pt x="669" y="1267"/>
                  </a:lnTo>
                  <a:lnTo>
                    <a:pt x="684" y="1237"/>
                  </a:lnTo>
                  <a:lnTo>
                    <a:pt x="684" y="1442"/>
                  </a:lnTo>
                  <a:lnTo>
                    <a:pt x="830" y="1442"/>
                  </a:lnTo>
                  <a:lnTo>
                    <a:pt x="830" y="4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9" name="Freeform 147"/>
            <p:cNvSpPr>
              <a:spLocks noChangeAspect="1"/>
            </p:cNvSpPr>
            <p:nvPr/>
          </p:nvSpPr>
          <p:spPr bwMode="black">
            <a:xfrm>
              <a:off x="4452" y="2150"/>
              <a:ext cx="42" cy="210"/>
            </a:xfrm>
            <a:custGeom>
              <a:avLst/>
              <a:gdLst/>
              <a:ahLst/>
              <a:cxnLst>
                <a:cxn ang="0">
                  <a:pos x="233" y="1893"/>
                </a:cxn>
                <a:cxn ang="0">
                  <a:pos x="87" y="1893"/>
                </a:cxn>
                <a:cxn ang="0">
                  <a:pos x="87" y="713"/>
                </a:cxn>
                <a:cxn ang="0">
                  <a:pos x="0" y="713"/>
                </a:cxn>
                <a:cxn ang="0">
                  <a:pos x="0" y="495"/>
                </a:cxn>
                <a:cxn ang="0">
                  <a:pos x="87" y="495"/>
                </a:cxn>
                <a:cxn ang="0">
                  <a:pos x="87" y="0"/>
                </a:cxn>
                <a:cxn ang="0">
                  <a:pos x="233" y="0"/>
                </a:cxn>
                <a:cxn ang="0">
                  <a:pos x="233" y="495"/>
                </a:cxn>
                <a:cxn ang="0">
                  <a:pos x="378" y="495"/>
                </a:cxn>
                <a:cxn ang="0">
                  <a:pos x="378" y="713"/>
                </a:cxn>
                <a:cxn ang="0">
                  <a:pos x="233" y="713"/>
                </a:cxn>
                <a:cxn ang="0">
                  <a:pos x="233" y="1893"/>
                </a:cxn>
              </a:cxnLst>
              <a:rect l="0" t="0" r="r" b="b"/>
              <a:pathLst>
                <a:path w="378" h="1893">
                  <a:moveTo>
                    <a:pt x="233" y="1893"/>
                  </a:moveTo>
                  <a:lnTo>
                    <a:pt x="87" y="1893"/>
                  </a:lnTo>
                  <a:lnTo>
                    <a:pt x="87" y="713"/>
                  </a:lnTo>
                  <a:lnTo>
                    <a:pt x="0" y="713"/>
                  </a:lnTo>
                  <a:lnTo>
                    <a:pt x="0" y="495"/>
                  </a:lnTo>
                  <a:lnTo>
                    <a:pt x="87" y="495"/>
                  </a:lnTo>
                  <a:lnTo>
                    <a:pt x="87" y="0"/>
                  </a:lnTo>
                  <a:lnTo>
                    <a:pt x="233" y="0"/>
                  </a:lnTo>
                  <a:lnTo>
                    <a:pt x="233" y="495"/>
                  </a:lnTo>
                  <a:lnTo>
                    <a:pt x="378" y="495"/>
                  </a:lnTo>
                  <a:lnTo>
                    <a:pt x="378" y="713"/>
                  </a:lnTo>
                  <a:lnTo>
                    <a:pt x="233" y="713"/>
                  </a:lnTo>
                  <a:lnTo>
                    <a:pt x="233" y="189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0" name="Freeform 148"/>
            <p:cNvSpPr>
              <a:spLocks noChangeAspect="1" noEditPoints="1"/>
            </p:cNvSpPr>
            <p:nvPr/>
          </p:nvSpPr>
          <p:spPr bwMode="black">
            <a:xfrm>
              <a:off x="4500" y="2200"/>
              <a:ext cx="97" cy="164"/>
            </a:xfrm>
            <a:custGeom>
              <a:avLst/>
              <a:gdLst/>
              <a:ahLst/>
              <a:cxnLst>
                <a:cxn ang="0">
                  <a:pos x="501" y="229"/>
                </a:cxn>
                <a:cxn ang="0">
                  <a:pos x="572" y="272"/>
                </a:cxn>
                <a:cxn ang="0">
                  <a:pos x="634" y="343"/>
                </a:cxn>
                <a:cxn ang="0">
                  <a:pos x="683" y="435"/>
                </a:cxn>
                <a:cxn ang="0">
                  <a:pos x="719" y="544"/>
                </a:cxn>
                <a:cxn ang="0">
                  <a:pos x="740" y="666"/>
                </a:cxn>
                <a:cxn ang="0">
                  <a:pos x="741" y="794"/>
                </a:cxn>
                <a:cxn ang="0">
                  <a:pos x="724" y="916"/>
                </a:cxn>
                <a:cxn ang="0">
                  <a:pos x="692" y="1025"/>
                </a:cxn>
                <a:cxn ang="0">
                  <a:pos x="644" y="1118"/>
                </a:cxn>
                <a:cxn ang="0">
                  <a:pos x="585" y="1190"/>
                </a:cxn>
                <a:cxn ang="0">
                  <a:pos x="515" y="1236"/>
                </a:cxn>
                <a:cxn ang="0">
                  <a:pos x="437" y="1252"/>
                </a:cxn>
                <a:cxn ang="0">
                  <a:pos x="359" y="1236"/>
                </a:cxn>
                <a:cxn ang="0">
                  <a:pos x="292" y="1190"/>
                </a:cxn>
                <a:cxn ang="0">
                  <a:pos x="236" y="1118"/>
                </a:cxn>
                <a:cxn ang="0">
                  <a:pos x="191" y="1025"/>
                </a:cxn>
                <a:cxn ang="0">
                  <a:pos x="162" y="916"/>
                </a:cxn>
                <a:cxn ang="0">
                  <a:pos x="147" y="794"/>
                </a:cxn>
                <a:cxn ang="0">
                  <a:pos x="149" y="666"/>
                </a:cxn>
                <a:cxn ang="0">
                  <a:pos x="166" y="544"/>
                </a:cxn>
                <a:cxn ang="0">
                  <a:pos x="200" y="435"/>
                </a:cxn>
                <a:cxn ang="0">
                  <a:pos x="245" y="343"/>
                </a:cxn>
                <a:cxn ang="0">
                  <a:pos x="305" y="272"/>
                </a:cxn>
                <a:cxn ang="0">
                  <a:pos x="374" y="229"/>
                </a:cxn>
                <a:cxn ang="0">
                  <a:pos x="437" y="1471"/>
                </a:cxn>
                <a:cxn ang="0">
                  <a:pos x="548" y="1448"/>
                </a:cxn>
                <a:cxn ang="0">
                  <a:pos x="648" y="1383"/>
                </a:cxn>
                <a:cxn ang="0">
                  <a:pos x="733" y="1284"/>
                </a:cxn>
                <a:cxn ang="0">
                  <a:pos x="800" y="1152"/>
                </a:cxn>
                <a:cxn ang="0">
                  <a:pos x="848" y="995"/>
                </a:cxn>
                <a:cxn ang="0">
                  <a:pos x="872" y="818"/>
                </a:cxn>
                <a:cxn ang="0">
                  <a:pos x="868" y="631"/>
                </a:cxn>
                <a:cxn ang="0">
                  <a:pos x="840" y="454"/>
                </a:cxn>
                <a:cxn ang="0">
                  <a:pos x="788" y="300"/>
                </a:cxn>
                <a:cxn ang="0">
                  <a:pos x="717" y="171"/>
                </a:cxn>
                <a:cxn ang="0">
                  <a:pos x="629" y="73"/>
                </a:cxn>
                <a:cxn ang="0">
                  <a:pos x="526" y="15"/>
                </a:cxn>
                <a:cxn ang="0">
                  <a:pos x="414" y="1"/>
                </a:cxn>
                <a:cxn ang="0">
                  <a:pos x="305" y="33"/>
                </a:cxn>
                <a:cxn ang="0">
                  <a:pos x="207" y="108"/>
                </a:cxn>
                <a:cxn ang="0">
                  <a:pos x="125" y="218"/>
                </a:cxn>
                <a:cxn ang="0">
                  <a:pos x="61" y="359"/>
                </a:cxn>
                <a:cxn ang="0">
                  <a:pos x="19" y="522"/>
                </a:cxn>
                <a:cxn ang="0">
                  <a:pos x="1" y="704"/>
                </a:cxn>
                <a:cxn ang="0">
                  <a:pos x="8" y="891"/>
                </a:cxn>
                <a:cxn ang="0">
                  <a:pos x="42" y="1061"/>
                </a:cxn>
                <a:cxn ang="0">
                  <a:pos x="98" y="1208"/>
                </a:cxn>
                <a:cxn ang="0">
                  <a:pos x="173" y="1327"/>
                </a:cxn>
                <a:cxn ang="0">
                  <a:pos x="264" y="1414"/>
                </a:cxn>
                <a:cxn ang="0">
                  <a:pos x="369" y="1462"/>
                </a:cxn>
              </a:cxnLst>
              <a:rect l="0" t="0" r="r" b="b"/>
              <a:pathLst>
                <a:path w="874" h="1471">
                  <a:moveTo>
                    <a:pt x="437" y="218"/>
                  </a:moveTo>
                  <a:lnTo>
                    <a:pt x="453" y="219"/>
                  </a:lnTo>
                  <a:lnTo>
                    <a:pt x="469" y="222"/>
                  </a:lnTo>
                  <a:lnTo>
                    <a:pt x="484" y="225"/>
                  </a:lnTo>
                  <a:lnTo>
                    <a:pt x="501" y="229"/>
                  </a:lnTo>
                  <a:lnTo>
                    <a:pt x="515" y="236"/>
                  </a:lnTo>
                  <a:lnTo>
                    <a:pt x="530" y="243"/>
                  </a:lnTo>
                  <a:lnTo>
                    <a:pt x="544" y="252"/>
                  </a:lnTo>
                  <a:lnTo>
                    <a:pt x="558" y="262"/>
                  </a:lnTo>
                  <a:lnTo>
                    <a:pt x="572" y="272"/>
                  </a:lnTo>
                  <a:lnTo>
                    <a:pt x="585" y="284"/>
                  </a:lnTo>
                  <a:lnTo>
                    <a:pt x="598" y="297"/>
                  </a:lnTo>
                  <a:lnTo>
                    <a:pt x="610" y="311"/>
                  </a:lnTo>
                  <a:lnTo>
                    <a:pt x="622" y="327"/>
                  </a:lnTo>
                  <a:lnTo>
                    <a:pt x="634" y="343"/>
                  </a:lnTo>
                  <a:lnTo>
                    <a:pt x="644" y="359"/>
                  </a:lnTo>
                  <a:lnTo>
                    <a:pt x="655" y="376"/>
                  </a:lnTo>
                  <a:lnTo>
                    <a:pt x="665" y="396"/>
                  </a:lnTo>
                  <a:lnTo>
                    <a:pt x="675" y="414"/>
                  </a:lnTo>
                  <a:lnTo>
                    <a:pt x="683" y="435"/>
                  </a:lnTo>
                  <a:lnTo>
                    <a:pt x="692" y="455"/>
                  </a:lnTo>
                  <a:lnTo>
                    <a:pt x="700" y="477"/>
                  </a:lnTo>
                  <a:lnTo>
                    <a:pt x="707" y="499"/>
                  </a:lnTo>
                  <a:lnTo>
                    <a:pt x="714" y="521"/>
                  </a:lnTo>
                  <a:lnTo>
                    <a:pt x="719" y="544"/>
                  </a:lnTo>
                  <a:lnTo>
                    <a:pt x="724" y="568"/>
                  </a:lnTo>
                  <a:lnTo>
                    <a:pt x="729" y="592"/>
                  </a:lnTo>
                  <a:lnTo>
                    <a:pt x="733" y="616"/>
                  </a:lnTo>
                  <a:lnTo>
                    <a:pt x="736" y="640"/>
                  </a:lnTo>
                  <a:lnTo>
                    <a:pt x="740" y="666"/>
                  </a:lnTo>
                  <a:lnTo>
                    <a:pt x="741" y="691"/>
                  </a:lnTo>
                  <a:lnTo>
                    <a:pt x="742" y="717"/>
                  </a:lnTo>
                  <a:lnTo>
                    <a:pt x="743" y="743"/>
                  </a:lnTo>
                  <a:lnTo>
                    <a:pt x="742" y="768"/>
                  </a:lnTo>
                  <a:lnTo>
                    <a:pt x="741" y="794"/>
                  </a:lnTo>
                  <a:lnTo>
                    <a:pt x="740" y="819"/>
                  </a:lnTo>
                  <a:lnTo>
                    <a:pt x="736" y="844"/>
                  </a:lnTo>
                  <a:lnTo>
                    <a:pt x="733" y="868"/>
                  </a:lnTo>
                  <a:lnTo>
                    <a:pt x="729" y="892"/>
                  </a:lnTo>
                  <a:lnTo>
                    <a:pt x="724" y="916"/>
                  </a:lnTo>
                  <a:lnTo>
                    <a:pt x="719" y="939"/>
                  </a:lnTo>
                  <a:lnTo>
                    <a:pt x="714" y="961"/>
                  </a:lnTo>
                  <a:lnTo>
                    <a:pt x="707" y="983"/>
                  </a:lnTo>
                  <a:lnTo>
                    <a:pt x="700" y="1005"/>
                  </a:lnTo>
                  <a:lnTo>
                    <a:pt x="692" y="1025"/>
                  </a:lnTo>
                  <a:lnTo>
                    <a:pt x="683" y="1046"/>
                  </a:lnTo>
                  <a:lnTo>
                    <a:pt x="675" y="1064"/>
                  </a:lnTo>
                  <a:lnTo>
                    <a:pt x="665" y="1084"/>
                  </a:lnTo>
                  <a:lnTo>
                    <a:pt x="655" y="1101"/>
                  </a:lnTo>
                  <a:lnTo>
                    <a:pt x="644" y="1118"/>
                  </a:lnTo>
                  <a:lnTo>
                    <a:pt x="634" y="1135"/>
                  </a:lnTo>
                  <a:lnTo>
                    <a:pt x="622" y="1150"/>
                  </a:lnTo>
                  <a:lnTo>
                    <a:pt x="610" y="1164"/>
                  </a:lnTo>
                  <a:lnTo>
                    <a:pt x="598" y="1177"/>
                  </a:lnTo>
                  <a:lnTo>
                    <a:pt x="585" y="1190"/>
                  </a:lnTo>
                  <a:lnTo>
                    <a:pt x="572" y="1201"/>
                  </a:lnTo>
                  <a:lnTo>
                    <a:pt x="558" y="1211"/>
                  </a:lnTo>
                  <a:lnTo>
                    <a:pt x="544" y="1221"/>
                  </a:lnTo>
                  <a:lnTo>
                    <a:pt x="530" y="1229"/>
                  </a:lnTo>
                  <a:lnTo>
                    <a:pt x="515" y="1236"/>
                  </a:lnTo>
                  <a:lnTo>
                    <a:pt x="501" y="1242"/>
                  </a:lnTo>
                  <a:lnTo>
                    <a:pt x="484" y="1246"/>
                  </a:lnTo>
                  <a:lnTo>
                    <a:pt x="469" y="1249"/>
                  </a:lnTo>
                  <a:lnTo>
                    <a:pt x="453" y="1251"/>
                  </a:lnTo>
                  <a:lnTo>
                    <a:pt x="437" y="1252"/>
                  </a:lnTo>
                  <a:lnTo>
                    <a:pt x="420" y="1251"/>
                  </a:lnTo>
                  <a:lnTo>
                    <a:pt x="404" y="1249"/>
                  </a:lnTo>
                  <a:lnTo>
                    <a:pt x="389" y="1246"/>
                  </a:lnTo>
                  <a:lnTo>
                    <a:pt x="374" y="1242"/>
                  </a:lnTo>
                  <a:lnTo>
                    <a:pt x="359" y="1236"/>
                  </a:lnTo>
                  <a:lnTo>
                    <a:pt x="345" y="1229"/>
                  </a:lnTo>
                  <a:lnTo>
                    <a:pt x="331" y="1221"/>
                  </a:lnTo>
                  <a:lnTo>
                    <a:pt x="318" y="1211"/>
                  </a:lnTo>
                  <a:lnTo>
                    <a:pt x="305" y="1201"/>
                  </a:lnTo>
                  <a:lnTo>
                    <a:pt x="292" y="1190"/>
                  </a:lnTo>
                  <a:lnTo>
                    <a:pt x="280" y="1177"/>
                  </a:lnTo>
                  <a:lnTo>
                    <a:pt x="268" y="1164"/>
                  </a:lnTo>
                  <a:lnTo>
                    <a:pt x="256" y="1150"/>
                  </a:lnTo>
                  <a:lnTo>
                    <a:pt x="245" y="1135"/>
                  </a:lnTo>
                  <a:lnTo>
                    <a:pt x="236" y="1118"/>
                  </a:lnTo>
                  <a:lnTo>
                    <a:pt x="226" y="1101"/>
                  </a:lnTo>
                  <a:lnTo>
                    <a:pt x="216" y="1084"/>
                  </a:lnTo>
                  <a:lnTo>
                    <a:pt x="207" y="1064"/>
                  </a:lnTo>
                  <a:lnTo>
                    <a:pt x="200" y="1046"/>
                  </a:lnTo>
                  <a:lnTo>
                    <a:pt x="191" y="1025"/>
                  </a:lnTo>
                  <a:lnTo>
                    <a:pt x="185" y="1005"/>
                  </a:lnTo>
                  <a:lnTo>
                    <a:pt x="178" y="983"/>
                  </a:lnTo>
                  <a:lnTo>
                    <a:pt x="172" y="961"/>
                  </a:lnTo>
                  <a:lnTo>
                    <a:pt x="166" y="939"/>
                  </a:lnTo>
                  <a:lnTo>
                    <a:pt x="162" y="916"/>
                  </a:lnTo>
                  <a:lnTo>
                    <a:pt x="158" y="892"/>
                  </a:lnTo>
                  <a:lnTo>
                    <a:pt x="154" y="868"/>
                  </a:lnTo>
                  <a:lnTo>
                    <a:pt x="151" y="844"/>
                  </a:lnTo>
                  <a:lnTo>
                    <a:pt x="149" y="819"/>
                  </a:lnTo>
                  <a:lnTo>
                    <a:pt x="147" y="794"/>
                  </a:lnTo>
                  <a:lnTo>
                    <a:pt x="146" y="768"/>
                  </a:lnTo>
                  <a:lnTo>
                    <a:pt x="146" y="743"/>
                  </a:lnTo>
                  <a:lnTo>
                    <a:pt x="146" y="717"/>
                  </a:lnTo>
                  <a:lnTo>
                    <a:pt x="147" y="691"/>
                  </a:lnTo>
                  <a:lnTo>
                    <a:pt x="149" y="666"/>
                  </a:lnTo>
                  <a:lnTo>
                    <a:pt x="151" y="640"/>
                  </a:lnTo>
                  <a:lnTo>
                    <a:pt x="154" y="616"/>
                  </a:lnTo>
                  <a:lnTo>
                    <a:pt x="158" y="592"/>
                  </a:lnTo>
                  <a:lnTo>
                    <a:pt x="162" y="568"/>
                  </a:lnTo>
                  <a:lnTo>
                    <a:pt x="166" y="544"/>
                  </a:lnTo>
                  <a:lnTo>
                    <a:pt x="172" y="521"/>
                  </a:lnTo>
                  <a:lnTo>
                    <a:pt x="178" y="499"/>
                  </a:lnTo>
                  <a:lnTo>
                    <a:pt x="185" y="477"/>
                  </a:lnTo>
                  <a:lnTo>
                    <a:pt x="191" y="455"/>
                  </a:lnTo>
                  <a:lnTo>
                    <a:pt x="200" y="435"/>
                  </a:lnTo>
                  <a:lnTo>
                    <a:pt x="207" y="414"/>
                  </a:lnTo>
                  <a:lnTo>
                    <a:pt x="216" y="396"/>
                  </a:lnTo>
                  <a:lnTo>
                    <a:pt x="226" y="376"/>
                  </a:lnTo>
                  <a:lnTo>
                    <a:pt x="236" y="359"/>
                  </a:lnTo>
                  <a:lnTo>
                    <a:pt x="245" y="343"/>
                  </a:lnTo>
                  <a:lnTo>
                    <a:pt x="256" y="327"/>
                  </a:lnTo>
                  <a:lnTo>
                    <a:pt x="268" y="311"/>
                  </a:lnTo>
                  <a:lnTo>
                    <a:pt x="280" y="297"/>
                  </a:lnTo>
                  <a:lnTo>
                    <a:pt x="292" y="284"/>
                  </a:lnTo>
                  <a:lnTo>
                    <a:pt x="305" y="272"/>
                  </a:lnTo>
                  <a:lnTo>
                    <a:pt x="318" y="262"/>
                  </a:lnTo>
                  <a:lnTo>
                    <a:pt x="331" y="252"/>
                  </a:lnTo>
                  <a:lnTo>
                    <a:pt x="345" y="243"/>
                  </a:lnTo>
                  <a:lnTo>
                    <a:pt x="359" y="236"/>
                  </a:lnTo>
                  <a:lnTo>
                    <a:pt x="374" y="229"/>
                  </a:lnTo>
                  <a:lnTo>
                    <a:pt x="389" y="225"/>
                  </a:lnTo>
                  <a:lnTo>
                    <a:pt x="404" y="222"/>
                  </a:lnTo>
                  <a:lnTo>
                    <a:pt x="420" y="219"/>
                  </a:lnTo>
                  <a:lnTo>
                    <a:pt x="437" y="218"/>
                  </a:lnTo>
                  <a:close/>
                  <a:moveTo>
                    <a:pt x="437" y="1471"/>
                  </a:moveTo>
                  <a:lnTo>
                    <a:pt x="459" y="1470"/>
                  </a:lnTo>
                  <a:lnTo>
                    <a:pt x="482" y="1467"/>
                  </a:lnTo>
                  <a:lnTo>
                    <a:pt x="505" y="1462"/>
                  </a:lnTo>
                  <a:lnTo>
                    <a:pt x="526" y="1456"/>
                  </a:lnTo>
                  <a:lnTo>
                    <a:pt x="548" y="1448"/>
                  </a:lnTo>
                  <a:lnTo>
                    <a:pt x="569" y="1439"/>
                  </a:lnTo>
                  <a:lnTo>
                    <a:pt x="589" y="1427"/>
                  </a:lnTo>
                  <a:lnTo>
                    <a:pt x="610" y="1414"/>
                  </a:lnTo>
                  <a:lnTo>
                    <a:pt x="629" y="1400"/>
                  </a:lnTo>
                  <a:lnTo>
                    <a:pt x="648" y="1383"/>
                  </a:lnTo>
                  <a:lnTo>
                    <a:pt x="666" y="1366"/>
                  </a:lnTo>
                  <a:lnTo>
                    <a:pt x="683" y="1348"/>
                  </a:lnTo>
                  <a:lnTo>
                    <a:pt x="701" y="1327"/>
                  </a:lnTo>
                  <a:lnTo>
                    <a:pt x="717" y="1307"/>
                  </a:lnTo>
                  <a:lnTo>
                    <a:pt x="733" y="1284"/>
                  </a:lnTo>
                  <a:lnTo>
                    <a:pt x="748" y="1259"/>
                  </a:lnTo>
                  <a:lnTo>
                    <a:pt x="762" y="1234"/>
                  </a:lnTo>
                  <a:lnTo>
                    <a:pt x="775" y="1208"/>
                  </a:lnTo>
                  <a:lnTo>
                    <a:pt x="788" y="1181"/>
                  </a:lnTo>
                  <a:lnTo>
                    <a:pt x="800" y="1152"/>
                  </a:lnTo>
                  <a:lnTo>
                    <a:pt x="812" y="1123"/>
                  </a:lnTo>
                  <a:lnTo>
                    <a:pt x="822" y="1092"/>
                  </a:lnTo>
                  <a:lnTo>
                    <a:pt x="832" y="1061"/>
                  </a:lnTo>
                  <a:lnTo>
                    <a:pt x="840" y="1029"/>
                  </a:lnTo>
                  <a:lnTo>
                    <a:pt x="848" y="995"/>
                  </a:lnTo>
                  <a:lnTo>
                    <a:pt x="854" y="961"/>
                  </a:lnTo>
                  <a:lnTo>
                    <a:pt x="860" y="927"/>
                  </a:lnTo>
                  <a:lnTo>
                    <a:pt x="865" y="891"/>
                  </a:lnTo>
                  <a:lnTo>
                    <a:pt x="868" y="854"/>
                  </a:lnTo>
                  <a:lnTo>
                    <a:pt x="872" y="818"/>
                  </a:lnTo>
                  <a:lnTo>
                    <a:pt x="873" y="781"/>
                  </a:lnTo>
                  <a:lnTo>
                    <a:pt x="874" y="743"/>
                  </a:lnTo>
                  <a:lnTo>
                    <a:pt x="873" y="704"/>
                  </a:lnTo>
                  <a:lnTo>
                    <a:pt x="872" y="667"/>
                  </a:lnTo>
                  <a:lnTo>
                    <a:pt x="868" y="631"/>
                  </a:lnTo>
                  <a:lnTo>
                    <a:pt x="865" y="594"/>
                  </a:lnTo>
                  <a:lnTo>
                    <a:pt x="860" y="558"/>
                  </a:lnTo>
                  <a:lnTo>
                    <a:pt x="854" y="522"/>
                  </a:lnTo>
                  <a:lnTo>
                    <a:pt x="848" y="489"/>
                  </a:lnTo>
                  <a:lnTo>
                    <a:pt x="840" y="454"/>
                  </a:lnTo>
                  <a:lnTo>
                    <a:pt x="832" y="422"/>
                  </a:lnTo>
                  <a:lnTo>
                    <a:pt x="822" y="389"/>
                  </a:lnTo>
                  <a:lnTo>
                    <a:pt x="812" y="359"/>
                  </a:lnTo>
                  <a:lnTo>
                    <a:pt x="800" y="329"/>
                  </a:lnTo>
                  <a:lnTo>
                    <a:pt x="788" y="300"/>
                  </a:lnTo>
                  <a:lnTo>
                    <a:pt x="775" y="271"/>
                  </a:lnTo>
                  <a:lnTo>
                    <a:pt x="762" y="244"/>
                  </a:lnTo>
                  <a:lnTo>
                    <a:pt x="748" y="218"/>
                  </a:lnTo>
                  <a:lnTo>
                    <a:pt x="733" y="194"/>
                  </a:lnTo>
                  <a:lnTo>
                    <a:pt x="717" y="171"/>
                  </a:lnTo>
                  <a:lnTo>
                    <a:pt x="701" y="148"/>
                  </a:lnTo>
                  <a:lnTo>
                    <a:pt x="683" y="128"/>
                  </a:lnTo>
                  <a:lnTo>
                    <a:pt x="666" y="108"/>
                  </a:lnTo>
                  <a:lnTo>
                    <a:pt x="648" y="90"/>
                  </a:lnTo>
                  <a:lnTo>
                    <a:pt x="629" y="73"/>
                  </a:lnTo>
                  <a:lnTo>
                    <a:pt x="610" y="58"/>
                  </a:lnTo>
                  <a:lnTo>
                    <a:pt x="589" y="45"/>
                  </a:lnTo>
                  <a:lnTo>
                    <a:pt x="569" y="33"/>
                  </a:lnTo>
                  <a:lnTo>
                    <a:pt x="548" y="24"/>
                  </a:lnTo>
                  <a:lnTo>
                    <a:pt x="526" y="15"/>
                  </a:lnTo>
                  <a:lnTo>
                    <a:pt x="505" y="9"/>
                  </a:lnTo>
                  <a:lnTo>
                    <a:pt x="482" y="4"/>
                  </a:lnTo>
                  <a:lnTo>
                    <a:pt x="459" y="1"/>
                  </a:lnTo>
                  <a:lnTo>
                    <a:pt x="437" y="0"/>
                  </a:lnTo>
                  <a:lnTo>
                    <a:pt x="414" y="1"/>
                  </a:lnTo>
                  <a:lnTo>
                    <a:pt x="391" y="4"/>
                  </a:lnTo>
                  <a:lnTo>
                    <a:pt x="369" y="9"/>
                  </a:lnTo>
                  <a:lnTo>
                    <a:pt x="347" y="15"/>
                  </a:lnTo>
                  <a:lnTo>
                    <a:pt x="325" y="24"/>
                  </a:lnTo>
                  <a:lnTo>
                    <a:pt x="305" y="33"/>
                  </a:lnTo>
                  <a:lnTo>
                    <a:pt x="284" y="45"/>
                  </a:lnTo>
                  <a:lnTo>
                    <a:pt x="264" y="58"/>
                  </a:lnTo>
                  <a:lnTo>
                    <a:pt x="244" y="73"/>
                  </a:lnTo>
                  <a:lnTo>
                    <a:pt x="226" y="90"/>
                  </a:lnTo>
                  <a:lnTo>
                    <a:pt x="207" y="108"/>
                  </a:lnTo>
                  <a:lnTo>
                    <a:pt x="190" y="128"/>
                  </a:lnTo>
                  <a:lnTo>
                    <a:pt x="173" y="148"/>
                  </a:lnTo>
                  <a:lnTo>
                    <a:pt x="157" y="171"/>
                  </a:lnTo>
                  <a:lnTo>
                    <a:pt x="140" y="194"/>
                  </a:lnTo>
                  <a:lnTo>
                    <a:pt x="125" y="218"/>
                  </a:lnTo>
                  <a:lnTo>
                    <a:pt x="111" y="244"/>
                  </a:lnTo>
                  <a:lnTo>
                    <a:pt x="98" y="271"/>
                  </a:lnTo>
                  <a:lnTo>
                    <a:pt x="85" y="300"/>
                  </a:lnTo>
                  <a:lnTo>
                    <a:pt x="73" y="329"/>
                  </a:lnTo>
                  <a:lnTo>
                    <a:pt x="61" y="359"/>
                  </a:lnTo>
                  <a:lnTo>
                    <a:pt x="52" y="389"/>
                  </a:lnTo>
                  <a:lnTo>
                    <a:pt x="42" y="422"/>
                  </a:lnTo>
                  <a:lnTo>
                    <a:pt x="33" y="454"/>
                  </a:lnTo>
                  <a:lnTo>
                    <a:pt x="26" y="489"/>
                  </a:lnTo>
                  <a:lnTo>
                    <a:pt x="19" y="522"/>
                  </a:lnTo>
                  <a:lnTo>
                    <a:pt x="14" y="558"/>
                  </a:lnTo>
                  <a:lnTo>
                    <a:pt x="8" y="594"/>
                  </a:lnTo>
                  <a:lnTo>
                    <a:pt x="5" y="631"/>
                  </a:lnTo>
                  <a:lnTo>
                    <a:pt x="2" y="667"/>
                  </a:lnTo>
                  <a:lnTo>
                    <a:pt x="1" y="704"/>
                  </a:lnTo>
                  <a:lnTo>
                    <a:pt x="0" y="743"/>
                  </a:lnTo>
                  <a:lnTo>
                    <a:pt x="1" y="781"/>
                  </a:lnTo>
                  <a:lnTo>
                    <a:pt x="2" y="818"/>
                  </a:lnTo>
                  <a:lnTo>
                    <a:pt x="5" y="854"/>
                  </a:lnTo>
                  <a:lnTo>
                    <a:pt x="8" y="891"/>
                  </a:lnTo>
                  <a:lnTo>
                    <a:pt x="14" y="927"/>
                  </a:lnTo>
                  <a:lnTo>
                    <a:pt x="19" y="961"/>
                  </a:lnTo>
                  <a:lnTo>
                    <a:pt x="26" y="995"/>
                  </a:lnTo>
                  <a:lnTo>
                    <a:pt x="33" y="1029"/>
                  </a:lnTo>
                  <a:lnTo>
                    <a:pt x="42" y="1061"/>
                  </a:lnTo>
                  <a:lnTo>
                    <a:pt x="52" y="1092"/>
                  </a:lnTo>
                  <a:lnTo>
                    <a:pt x="61" y="1123"/>
                  </a:lnTo>
                  <a:lnTo>
                    <a:pt x="73" y="1152"/>
                  </a:lnTo>
                  <a:lnTo>
                    <a:pt x="85" y="1181"/>
                  </a:lnTo>
                  <a:lnTo>
                    <a:pt x="98" y="1208"/>
                  </a:lnTo>
                  <a:lnTo>
                    <a:pt x="111" y="1234"/>
                  </a:lnTo>
                  <a:lnTo>
                    <a:pt x="125" y="1259"/>
                  </a:lnTo>
                  <a:lnTo>
                    <a:pt x="140" y="1284"/>
                  </a:lnTo>
                  <a:lnTo>
                    <a:pt x="157" y="1307"/>
                  </a:lnTo>
                  <a:lnTo>
                    <a:pt x="173" y="1327"/>
                  </a:lnTo>
                  <a:lnTo>
                    <a:pt x="190" y="1348"/>
                  </a:lnTo>
                  <a:lnTo>
                    <a:pt x="207" y="1366"/>
                  </a:lnTo>
                  <a:lnTo>
                    <a:pt x="226" y="1383"/>
                  </a:lnTo>
                  <a:lnTo>
                    <a:pt x="244" y="1400"/>
                  </a:lnTo>
                  <a:lnTo>
                    <a:pt x="264" y="1414"/>
                  </a:lnTo>
                  <a:lnTo>
                    <a:pt x="284" y="1427"/>
                  </a:lnTo>
                  <a:lnTo>
                    <a:pt x="305" y="1439"/>
                  </a:lnTo>
                  <a:lnTo>
                    <a:pt x="325" y="1448"/>
                  </a:lnTo>
                  <a:lnTo>
                    <a:pt x="347" y="1456"/>
                  </a:lnTo>
                  <a:lnTo>
                    <a:pt x="369" y="1462"/>
                  </a:lnTo>
                  <a:lnTo>
                    <a:pt x="391" y="1467"/>
                  </a:lnTo>
                  <a:lnTo>
                    <a:pt x="414" y="1470"/>
                  </a:lnTo>
                  <a:lnTo>
                    <a:pt x="437" y="147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1" name="Freeform 149"/>
            <p:cNvSpPr>
              <a:spLocks noChangeAspect="1"/>
            </p:cNvSpPr>
            <p:nvPr/>
          </p:nvSpPr>
          <p:spPr bwMode="black">
            <a:xfrm>
              <a:off x="4618" y="2200"/>
              <a:ext cx="52" cy="160"/>
            </a:xfrm>
            <a:custGeom>
              <a:avLst/>
              <a:gdLst/>
              <a:ahLst/>
              <a:cxnLst>
                <a:cxn ang="0">
                  <a:pos x="167" y="152"/>
                </a:cxn>
                <a:cxn ang="0">
                  <a:pos x="198" y="100"/>
                </a:cxn>
                <a:cxn ang="0">
                  <a:pos x="219" y="70"/>
                </a:cxn>
                <a:cxn ang="0">
                  <a:pos x="240" y="44"/>
                </a:cxn>
                <a:cxn ang="0">
                  <a:pos x="264" y="24"/>
                </a:cxn>
                <a:cxn ang="0">
                  <a:pos x="290" y="9"/>
                </a:cxn>
                <a:cxn ang="0">
                  <a:pos x="319" y="1"/>
                </a:cxn>
                <a:cxn ang="0">
                  <a:pos x="343" y="1"/>
                </a:cxn>
                <a:cxn ang="0">
                  <a:pos x="359" y="3"/>
                </a:cxn>
                <a:cxn ang="0">
                  <a:pos x="384" y="12"/>
                </a:cxn>
                <a:cxn ang="0">
                  <a:pos x="416" y="30"/>
                </a:cxn>
                <a:cxn ang="0">
                  <a:pos x="449" y="57"/>
                </a:cxn>
                <a:cxn ang="0">
                  <a:pos x="393" y="291"/>
                </a:cxn>
                <a:cxn ang="0">
                  <a:pos x="355" y="244"/>
                </a:cxn>
                <a:cxn ang="0">
                  <a:pos x="345" y="234"/>
                </a:cxn>
                <a:cxn ang="0">
                  <a:pos x="333" y="226"/>
                </a:cxn>
                <a:cxn ang="0">
                  <a:pos x="320" y="221"/>
                </a:cxn>
                <a:cxn ang="0">
                  <a:pos x="305" y="218"/>
                </a:cxn>
                <a:cxn ang="0">
                  <a:pos x="280" y="223"/>
                </a:cxn>
                <a:cxn ang="0">
                  <a:pos x="256" y="234"/>
                </a:cxn>
                <a:cxn ang="0">
                  <a:pos x="237" y="251"/>
                </a:cxn>
                <a:cxn ang="0">
                  <a:pos x="220" y="274"/>
                </a:cxn>
                <a:cxn ang="0">
                  <a:pos x="203" y="302"/>
                </a:cxn>
                <a:cxn ang="0">
                  <a:pos x="190" y="334"/>
                </a:cxn>
                <a:cxn ang="0">
                  <a:pos x="180" y="371"/>
                </a:cxn>
                <a:cxn ang="0">
                  <a:pos x="171" y="410"/>
                </a:cxn>
                <a:cxn ang="0">
                  <a:pos x="158" y="493"/>
                </a:cxn>
                <a:cxn ang="0">
                  <a:pos x="150" y="581"/>
                </a:cxn>
                <a:cxn ang="0">
                  <a:pos x="146" y="666"/>
                </a:cxn>
                <a:cxn ang="0">
                  <a:pos x="145" y="743"/>
                </a:cxn>
                <a:cxn ang="0">
                  <a:pos x="0" y="1442"/>
                </a:cxn>
                <a:cxn ang="0">
                  <a:pos x="145" y="44"/>
                </a:cxn>
              </a:cxnLst>
              <a:rect l="0" t="0" r="r" b="b"/>
              <a:pathLst>
                <a:path w="466" h="1442">
                  <a:moveTo>
                    <a:pt x="145" y="189"/>
                  </a:moveTo>
                  <a:lnTo>
                    <a:pt x="167" y="152"/>
                  </a:lnTo>
                  <a:lnTo>
                    <a:pt x="187" y="117"/>
                  </a:lnTo>
                  <a:lnTo>
                    <a:pt x="198" y="100"/>
                  </a:lnTo>
                  <a:lnTo>
                    <a:pt x="208" y="84"/>
                  </a:lnTo>
                  <a:lnTo>
                    <a:pt x="219" y="70"/>
                  </a:lnTo>
                  <a:lnTo>
                    <a:pt x="229" y="56"/>
                  </a:lnTo>
                  <a:lnTo>
                    <a:pt x="240" y="44"/>
                  </a:lnTo>
                  <a:lnTo>
                    <a:pt x="252" y="33"/>
                  </a:lnTo>
                  <a:lnTo>
                    <a:pt x="264" y="24"/>
                  </a:lnTo>
                  <a:lnTo>
                    <a:pt x="277" y="15"/>
                  </a:lnTo>
                  <a:lnTo>
                    <a:pt x="290" y="9"/>
                  </a:lnTo>
                  <a:lnTo>
                    <a:pt x="304" y="4"/>
                  </a:lnTo>
                  <a:lnTo>
                    <a:pt x="319" y="1"/>
                  </a:lnTo>
                  <a:lnTo>
                    <a:pt x="334" y="0"/>
                  </a:lnTo>
                  <a:lnTo>
                    <a:pt x="343" y="1"/>
                  </a:lnTo>
                  <a:lnTo>
                    <a:pt x="352" y="1"/>
                  </a:lnTo>
                  <a:lnTo>
                    <a:pt x="359" y="3"/>
                  </a:lnTo>
                  <a:lnTo>
                    <a:pt x="368" y="5"/>
                  </a:lnTo>
                  <a:lnTo>
                    <a:pt x="384" y="12"/>
                  </a:lnTo>
                  <a:lnTo>
                    <a:pt x="400" y="20"/>
                  </a:lnTo>
                  <a:lnTo>
                    <a:pt x="416" y="30"/>
                  </a:lnTo>
                  <a:lnTo>
                    <a:pt x="433" y="43"/>
                  </a:lnTo>
                  <a:lnTo>
                    <a:pt x="449" y="57"/>
                  </a:lnTo>
                  <a:lnTo>
                    <a:pt x="466" y="72"/>
                  </a:lnTo>
                  <a:lnTo>
                    <a:pt x="393" y="291"/>
                  </a:lnTo>
                  <a:lnTo>
                    <a:pt x="373" y="267"/>
                  </a:lnTo>
                  <a:lnTo>
                    <a:pt x="355" y="244"/>
                  </a:lnTo>
                  <a:lnTo>
                    <a:pt x="349" y="239"/>
                  </a:lnTo>
                  <a:lnTo>
                    <a:pt x="345" y="234"/>
                  </a:lnTo>
                  <a:lnTo>
                    <a:pt x="340" y="229"/>
                  </a:lnTo>
                  <a:lnTo>
                    <a:pt x="333" y="226"/>
                  </a:lnTo>
                  <a:lnTo>
                    <a:pt x="328" y="223"/>
                  </a:lnTo>
                  <a:lnTo>
                    <a:pt x="320" y="221"/>
                  </a:lnTo>
                  <a:lnTo>
                    <a:pt x="314" y="219"/>
                  </a:lnTo>
                  <a:lnTo>
                    <a:pt x="305" y="218"/>
                  </a:lnTo>
                  <a:lnTo>
                    <a:pt x="292" y="219"/>
                  </a:lnTo>
                  <a:lnTo>
                    <a:pt x="280" y="223"/>
                  </a:lnTo>
                  <a:lnTo>
                    <a:pt x="268" y="227"/>
                  </a:lnTo>
                  <a:lnTo>
                    <a:pt x="256" y="234"/>
                  </a:lnTo>
                  <a:lnTo>
                    <a:pt x="247" y="241"/>
                  </a:lnTo>
                  <a:lnTo>
                    <a:pt x="237" y="251"/>
                  </a:lnTo>
                  <a:lnTo>
                    <a:pt x="227" y="262"/>
                  </a:lnTo>
                  <a:lnTo>
                    <a:pt x="220" y="274"/>
                  </a:lnTo>
                  <a:lnTo>
                    <a:pt x="211" y="288"/>
                  </a:lnTo>
                  <a:lnTo>
                    <a:pt x="203" y="302"/>
                  </a:lnTo>
                  <a:lnTo>
                    <a:pt x="197" y="318"/>
                  </a:lnTo>
                  <a:lnTo>
                    <a:pt x="190" y="334"/>
                  </a:lnTo>
                  <a:lnTo>
                    <a:pt x="185" y="353"/>
                  </a:lnTo>
                  <a:lnTo>
                    <a:pt x="180" y="371"/>
                  </a:lnTo>
                  <a:lnTo>
                    <a:pt x="175" y="389"/>
                  </a:lnTo>
                  <a:lnTo>
                    <a:pt x="171" y="410"/>
                  </a:lnTo>
                  <a:lnTo>
                    <a:pt x="163" y="451"/>
                  </a:lnTo>
                  <a:lnTo>
                    <a:pt x="158" y="493"/>
                  </a:lnTo>
                  <a:lnTo>
                    <a:pt x="154" y="537"/>
                  </a:lnTo>
                  <a:lnTo>
                    <a:pt x="150" y="581"/>
                  </a:lnTo>
                  <a:lnTo>
                    <a:pt x="148" y="624"/>
                  </a:lnTo>
                  <a:lnTo>
                    <a:pt x="146" y="666"/>
                  </a:lnTo>
                  <a:lnTo>
                    <a:pt x="146" y="705"/>
                  </a:lnTo>
                  <a:lnTo>
                    <a:pt x="145" y="743"/>
                  </a:lnTo>
                  <a:lnTo>
                    <a:pt x="145" y="1442"/>
                  </a:lnTo>
                  <a:lnTo>
                    <a:pt x="0" y="1442"/>
                  </a:lnTo>
                  <a:lnTo>
                    <a:pt x="0" y="44"/>
                  </a:lnTo>
                  <a:lnTo>
                    <a:pt x="145" y="44"/>
                  </a:lnTo>
                  <a:lnTo>
                    <a:pt x="145" y="18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2" name="Freeform 150"/>
            <p:cNvSpPr>
              <a:spLocks noChangeAspect="1"/>
            </p:cNvSpPr>
            <p:nvPr/>
          </p:nvSpPr>
          <p:spPr bwMode="black">
            <a:xfrm>
              <a:off x="4678" y="2205"/>
              <a:ext cx="99" cy="24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60" y="0"/>
                </a:cxn>
                <a:cxn ang="0">
                  <a:pos x="466" y="1004"/>
                </a:cxn>
                <a:cxn ang="0">
                  <a:pos x="728" y="0"/>
                </a:cxn>
                <a:cxn ang="0">
                  <a:pos x="888" y="0"/>
                </a:cxn>
                <a:cxn ang="0">
                  <a:pos x="277" y="2169"/>
                </a:cxn>
                <a:cxn ang="0">
                  <a:pos x="115" y="2169"/>
                </a:cxn>
                <a:cxn ang="0">
                  <a:pos x="378" y="1267"/>
                </a:cxn>
                <a:cxn ang="0">
                  <a:pos x="0" y="0"/>
                </a:cxn>
              </a:cxnLst>
              <a:rect l="0" t="0" r="r" b="b"/>
              <a:pathLst>
                <a:path w="888" h="2169">
                  <a:moveTo>
                    <a:pt x="0" y="0"/>
                  </a:moveTo>
                  <a:lnTo>
                    <a:pt x="160" y="0"/>
                  </a:lnTo>
                  <a:lnTo>
                    <a:pt x="466" y="1004"/>
                  </a:lnTo>
                  <a:lnTo>
                    <a:pt x="728" y="0"/>
                  </a:lnTo>
                  <a:lnTo>
                    <a:pt x="888" y="0"/>
                  </a:lnTo>
                  <a:lnTo>
                    <a:pt x="277" y="2169"/>
                  </a:lnTo>
                  <a:lnTo>
                    <a:pt x="115" y="2169"/>
                  </a:lnTo>
                  <a:lnTo>
                    <a:pt x="378" y="12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3" name="Freeform 151"/>
            <p:cNvSpPr>
              <a:spLocks noChangeAspect="1"/>
            </p:cNvSpPr>
            <p:nvPr/>
          </p:nvSpPr>
          <p:spPr bwMode="black">
            <a:xfrm>
              <a:off x="5175" y="1660"/>
              <a:ext cx="170" cy="60"/>
            </a:xfrm>
            <a:custGeom>
              <a:avLst/>
              <a:gdLst/>
              <a:ahLst/>
              <a:cxnLst>
                <a:cxn ang="0">
                  <a:pos x="1499" y="28"/>
                </a:cxn>
                <a:cxn ang="0">
                  <a:pos x="1437" y="82"/>
                </a:cxn>
                <a:cxn ang="0">
                  <a:pos x="1369" y="133"/>
                </a:cxn>
                <a:cxn ang="0">
                  <a:pos x="1296" y="181"/>
                </a:cxn>
                <a:cxn ang="0">
                  <a:pos x="1217" y="227"/>
                </a:cxn>
                <a:cxn ang="0">
                  <a:pos x="1135" y="269"/>
                </a:cxn>
                <a:cxn ang="0">
                  <a:pos x="1046" y="308"/>
                </a:cxn>
                <a:cxn ang="0">
                  <a:pos x="954" y="345"/>
                </a:cxn>
                <a:cxn ang="0">
                  <a:pos x="857" y="378"/>
                </a:cxn>
                <a:cxn ang="0">
                  <a:pos x="756" y="409"/>
                </a:cxn>
                <a:cxn ang="0">
                  <a:pos x="650" y="437"/>
                </a:cxn>
                <a:cxn ang="0">
                  <a:pos x="541" y="462"/>
                </a:cxn>
                <a:cxn ang="0">
                  <a:pos x="427" y="483"/>
                </a:cxn>
                <a:cxn ang="0">
                  <a:pos x="310" y="503"/>
                </a:cxn>
                <a:cxn ang="0">
                  <a:pos x="188" y="519"/>
                </a:cxn>
                <a:cxn ang="0">
                  <a:pos x="64" y="532"/>
                </a:cxn>
                <a:cxn ang="0">
                  <a:pos x="67" y="535"/>
                </a:cxn>
                <a:cxn ang="0">
                  <a:pos x="200" y="527"/>
                </a:cxn>
                <a:cxn ang="0">
                  <a:pos x="327" y="514"/>
                </a:cxn>
                <a:cxn ang="0">
                  <a:pos x="450" y="498"/>
                </a:cxn>
                <a:cxn ang="0">
                  <a:pos x="567" y="479"/>
                </a:cxn>
                <a:cxn ang="0">
                  <a:pos x="681" y="456"/>
                </a:cxn>
                <a:cxn ang="0">
                  <a:pos x="788" y="429"/>
                </a:cxn>
                <a:cxn ang="0">
                  <a:pos x="890" y="400"/>
                </a:cxn>
                <a:cxn ang="0">
                  <a:pos x="987" y="366"/>
                </a:cxn>
                <a:cxn ang="0">
                  <a:pos x="1079" y="330"/>
                </a:cxn>
                <a:cxn ang="0">
                  <a:pos x="1164" y="289"/>
                </a:cxn>
                <a:cxn ang="0">
                  <a:pos x="1244" y="244"/>
                </a:cxn>
                <a:cxn ang="0">
                  <a:pos x="1318" y="197"/>
                </a:cxn>
                <a:cxn ang="0">
                  <a:pos x="1386" y="145"/>
                </a:cxn>
                <a:cxn ang="0">
                  <a:pos x="1448" y="90"/>
                </a:cxn>
                <a:cxn ang="0">
                  <a:pos x="1504" y="30"/>
                </a:cxn>
              </a:cxnLst>
              <a:rect l="0" t="0" r="r" b="b"/>
              <a:pathLst>
                <a:path w="1529" h="538">
                  <a:moveTo>
                    <a:pt x="1529" y="0"/>
                  </a:moveTo>
                  <a:lnTo>
                    <a:pt x="1499" y="28"/>
                  </a:lnTo>
                  <a:lnTo>
                    <a:pt x="1469" y="55"/>
                  </a:lnTo>
                  <a:lnTo>
                    <a:pt x="1437" y="82"/>
                  </a:lnTo>
                  <a:lnTo>
                    <a:pt x="1403" y="108"/>
                  </a:lnTo>
                  <a:lnTo>
                    <a:pt x="1369" y="133"/>
                  </a:lnTo>
                  <a:lnTo>
                    <a:pt x="1333" y="158"/>
                  </a:lnTo>
                  <a:lnTo>
                    <a:pt x="1296" y="181"/>
                  </a:lnTo>
                  <a:lnTo>
                    <a:pt x="1257" y="204"/>
                  </a:lnTo>
                  <a:lnTo>
                    <a:pt x="1217" y="227"/>
                  </a:lnTo>
                  <a:lnTo>
                    <a:pt x="1177" y="249"/>
                  </a:lnTo>
                  <a:lnTo>
                    <a:pt x="1135" y="269"/>
                  </a:lnTo>
                  <a:lnTo>
                    <a:pt x="1092" y="289"/>
                  </a:lnTo>
                  <a:lnTo>
                    <a:pt x="1046" y="308"/>
                  </a:lnTo>
                  <a:lnTo>
                    <a:pt x="1001" y="326"/>
                  </a:lnTo>
                  <a:lnTo>
                    <a:pt x="954" y="345"/>
                  </a:lnTo>
                  <a:lnTo>
                    <a:pt x="907" y="362"/>
                  </a:lnTo>
                  <a:lnTo>
                    <a:pt x="857" y="378"/>
                  </a:lnTo>
                  <a:lnTo>
                    <a:pt x="807" y="393"/>
                  </a:lnTo>
                  <a:lnTo>
                    <a:pt x="756" y="409"/>
                  </a:lnTo>
                  <a:lnTo>
                    <a:pt x="704" y="423"/>
                  </a:lnTo>
                  <a:lnTo>
                    <a:pt x="650" y="437"/>
                  </a:lnTo>
                  <a:lnTo>
                    <a:pt x="596" y="449"/>
                  </a:lnTo>
                  <a:lnTo>
                    <a:pt x="541" y="462"/>
                  </a:lnTo>
                  <a:lnTo>
                    <a:pt x="485" y="472"/>
                  </a:lnTo>
                  <a:lnTo>
                    <a:pt x="427" y="483"/>
                  </a:lnTo>
                  <a:lnTo>
                    <a:pt x="369" y="493"/>
                  </a:lnTo>
                  <a:lnTo>
                    <a:pt x="310" y="503"/>
                  </a:lnTo>
                  <a:lnTo>
                    <a:pt x="250" y="511"/>
                  </a:lnTo>
                  <a:lnTo>
                    <a:pt x="188" y="519"/>
                  </a:lnTo>
                  <a:lnTo>
                    <a:pt x="127" y="525"/>
                  </a:lnTo>
                  <a:lnTo>
                    <a:pt x="64" y="532"/>
                  </a:lnTo>
                  <a:lnTo>
                    <a:pt x="0" y="538"/>
                  </a:lnTo>
                  <a:lnTo>
                    <a:pt x="67" y="535"/>
                  </a:lnTo>
                  <a:lnTo>
                    <a:pt x="134" y="531"/>
                  </a:lnTo>
                  <a:lnTo>
                    <a:pt x="200" y="527"/>
                  </a:lnTo>
                  <a:lnTo>
                    <a:pt x="264" y="520"/>
                  </a:lnTo>
                  <a:lnTo>
                    <a:pt x="327" y="514"/>
                  </a:lnTo>
                  <a:lnTo>
                    <a:pt x="389" y="506"/>
                  </a:lnTo>
                  <a:lnTo>
                    <a:pt x="450" y="498"/>
                  </a:lnTo>
                  <a:lnTo>
                    <a:pt x="510" y="489"/>
                  </a:lnTo>
                  <a:lnTo>
                    <a:pt x="567" y="479"/>
                  </a:lnTo>
                  <a:lnTo>
                    <a:pt x="624" y="468"/>
                  </a:lnTo>
                  <a:lnTo>
                    <a:pt x="681" y="456"/>
                  </a:lnTo>
                  <a:lnTo>
                    <a:pt x="735" y="443"/>
                  </a:lnTo>
                  <a:lnTo>
                    <a:pt x="788" y="429"/>
                  </a:lnTo>
                  <a:lnTo>
                    <a:pt x="840" y="415"/>
                  </a:lnTo>
                  <a:lnTo>
                    <a:pt x="890" y="400"/>
                  </a:lnTo>
                  <a:lnTo>
                    <a:pt x="939" y="384"/>
                  </a:lnTo>
                  <a:lnTo>
                    <a:pt x="987" y="366"/>
                  </a:lnTo>
                  <a:lnTo>
                    <a:pt x="1033" y="348"/>
                  </a:lnTo>
                  <a:lnTo>
                    <a:pt x="1079" y="330"/>
                  </a:lnTo>
                  <a:lnTo>
                    <a:pt x="1122" y="309"/>
                  </a:lnTo>
                  <a:lnTo>
                    <a:pt x="1164" y="289"/>
                  </a:lnTo>
                  <a:lnTo>
                    <a:pt x="1205" y="267"/>
                  </a:lnTo>
                  <a:lnTo>
                    <a:pt x="1244" y="244"/>
                  </a:lnTo>
                  <a:lnTo>
                    <a:pt x="1282" y="220"/>
                  </a:lnTo>
                  <a:lnTo>
                    <a:pt x="1318" y="197"/>
                  </a:lnTo>
                  <a:lnTo>
                    <a:pt x="1352" y="171"/>
                  </a:lnTo>
                  <a:lnTo>
                    <a:pt x="1386" y="145"/>
                  </a:lnTo>
                  <a:lnTo>
                    <a:pt x="1417" y="118"/>
                  </a:lnTo>
                  <a:lnTo>
                    <a:pt x="1448" y="90"/>
                  </a:lnTo>
                  <a:lnTo>
                    <a:pt x="1477" y="60"/>
                  </a:lnTo>
                  <a:lnTo>
                    <a:pt x="1504" y="30"/>
                  </a:lnTo>
                  <a:lnTo>
                    <a:pt x="1529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4" name="Freeform 152"/>
            <p:cNvSpPr>
              <a:spLocks noChangeAspect="1"/>
            </p:cNvSpPr>
            <p:nvPr/>
          </p:nvSpPr>
          <p:spPr bwMode="black">
            <a:xfrm>
              <a:off x="3510" y="720"/>
              <a:ext cx="558" cy="194"/>
            </a:xfrm>
            <a:custGeom>
              <a:avLst/>
              <a:gdLst/>
              <a:ahLst/>
              <a:cxnLst>
                <a:cxn ang="0">
                  <a:pos x="4065" y="4"/>
                </a:cxn>
                <a:cxn ang="0">
                  <a:pos x="3954" y="23"/>
                </a:cxn>
                <a:cxn ang="0">
                  <a:pos x="3848" y="54"/>
                </a:cxn>
                <a:cxn ang="0">
                  <a:pos x="3749" y="98"/>
                </a:cxn>
                <a:cxn ang="0">
                  <a:pos x="3655" y="154"/>
                </a:cxn>
                <a:cxn ang="0">
                  <a:pos x="3568" y="221"/>
                </a:cxn>
                <a:cxn ang="0">
                  <a:pos x="3490" y="299"/>
                </a:cxn>
                <a:cxn ang="0">
                  <a:pos x="3423" y="385"/>
                </a:cxn>
                <a:cxn ang="0">
                  <a:pos x="3069" y="371"/>
                </a:cxn>
                <a:cxn ang="0">
                  <a:pos x="2632" y="339"/>
                </a:cxn>
                <a:cxn ang="0">
                  <a:pos x="2213" y="325"/>
                </a:cxn>
                <a:cxn ang="0">
                  <a:pos x="1815" y="330"/>
                </a:cxn>
                <a:cxn ang="0">
                  <a:pos x="1674" y="335"/>
                </a:cxn>
                <a:cxn ang="0">
                  <a:pos x="1484" y="346"/>
                </a:cxn>
                <a:cxn ang="0">
                  <a:pos x="1257" y="371"/>
                </a:cxn>
                <a:cxn ang="0">
                  <a:pos x="1041" y="406"/>
                </a:cxn>
                <a:cxn ang="0">
                  <a:pos x="837" y="452"/>
                </a:cxn>
                <a:cxn ang="0">
                  <a:pos x="607" y="529"/>
                </a:cxn>
                <a:cxn ang="0">
                  <a:pos x="405" y="630"/>
                </a:cxn>
                <a:cxn ang="0">
                  <a:pos x="246" y="749"/>
                </a:cxn>
                <a:cxn ang="0">
                  <a:pos x="127" y="885"/>
                </a:cxn>
                <a:cxn ang="0">
                  <a:pos x="48" y="1035"/>
                </a:cxn>
                <a:cxn ang="0">
                  <a:pos x="7" y="1201"/>
                </a:cxn>
                <a:cxn ang="0">
                  <a:pos x="2" y="1378"/>
                </a:cxn>
                <a:cxn ang="0">
                  <a:pos x="32" y="1567"/>
                </a:cxn>
                <a:cxn ang="0">
                  <a:pos x="48" y="1551"/>
                </a:cxn>
                <a:cxn ang="0">
                  <a:pos x="87" y="1460"/>
                </a:cxn>
                <a:cxn ang="0">
                  <a:pos x="257" y="1272"/>
                </a:cxn>
                <a:cxn ang="0">
                  <a:pos x="510" y="1123"/>
                </a:cxn>
                <a:cxn ang="0">
                  <a:pos x="840" y="1011"/>
                </a:cxn>
                <a:cxn ang="0">
                  <a:pos x="1242" y="939"/>
                </a:cxn>
                <a:cxn ang="0">
                  <a:pos x="1709" y="905"/>
                </a:cxn>
                <a:cxn ang="0">
                  <a:pos x="2238" y="909"/>
                </a:cxn>
                <a:cxn ang="0">
                  <a:pos x="2821" y="950"/>
                </a:cxn>
                <a:cxn ang="0">
                  <a:pos x="3299" y="1044"/>
                </a:cxn>
                <a:cxn ang="0">
                  <a:pos x="3344" y="1194"/>
                </a:cxn>
                <a:cxn ang="0">
                  <a:pos x="3414" y="1332"/>
                </a:cxn>
                <a:cxn ang="0">
                  <a:pos x="3504" y="1454"/>
                </a:cxn>
                <a:cxn ang="0">
                  <a:pos x="3613" y="1559"/>
                </a:cxn>
                <a:cxn ang="0">
                  <a:pos x="3738" y="1642"/>
                </a:cxn>
                <a:cxn ang="0">
                  <a:pos x="3878" y="1704"/>
                </a:cxn>
                <a:cxn ang="0">
                  <a:pos x="4030" y="1738"/>
                </a:cxn>
                <a:cxn ang="0">
                  <a:pos x="4197" y="1746"/>
                </a:cxn>
                <a:cxn ang="0">
                  <a:pos x="4373" y="1720"/>
                </a:cxn>
                <a:cxn ang="0">
                  <a:pos x="4534" y="1660"/>
                </a:cxn>
                <a:cxn ang="0">
                  <a:pos x="4678" y="1573"/>
                </a:cxn>
                <a:cxn ang="0">
                  <a:pos x="4801" y="1460"/>
                </a:cxn>
                <a:cxn ang="0">
                  <a:pos x="4900" y="1325"/>
                </a:cxn>
                <a:cxn ang="0">
                  <a:pos x="4972" y="1173"/>
                </a:cxn>
                <a:cxn ang="0">
                  <a:pos x="5014" y="1006"/>
                </a:cxn>
                <a:cxn ang="0">
                  <a:pos x="5023" y="829"/>
                </a:cxn>
                <a:cxn ang="0">
                  <a:pos x="4997" y="655"/>
                </a:cxn>
                <a:cxn ang="0">
                  <a:pos x="4940" y="495"/>
                </a:cxn>
                <a:cxn ang="0">
                  <a:pos x="4854" y="352"/>
                </a:cxn>
                <a:cxn ang="0">
                  <a:pos x="4743" y="227"/>
                </a:cxn>
                <a:cxn ang="0">
                  <a:pos x="4609" y="127"/>
                </a:cxn>
                <a:cxn ang="0">
                  <a:pos x="4455" y="53"/>
                </a:cxn>
                <a:cxn ang="0">
                  <a:pos x="4286" y="10"/>
                </a:cxn>
              </a:cxnLst>
              <a:rect l="0" t="0" r="r" b="b"/>
              <a:pathLst>
                <a:path w="5024" h="1747">
                  <a:moveTo>
                    <a:pt x="4150" y="0"/>
                  </a:moveTo>
                  <a:lnTo>
                    <a:pt x="4122" y="0"/>
                  </a:lnTo>
                  <a:lnTo>
                    <a:pt x="4093" y="2"/>
                  </a:lnTo>
                  <a:lnTo>
                    <a:pt x="4065" y="4"/>
                  </a:lnTo>
                  <a:lnTo>
                    <a:pt x="4037" y="8"/>
                  </a:lnTo>
                  <a:lnTo>
                    <a:pt x="4010" y="12"/>
                  </a:lnTo>
                  <a:lnTo>
                    <a:pt x="3981" y="16"/>
                  </a:lnTo>
                  <a:lnTo>
                    <a:pt x="3954" y="23"/>
                  </a:lnTo>
                  <a:lnTo>
                    <a:pt x="3927" y="29"/>
                  </a:lnTo>
                  <a:lnTo>
                    <a:pt x="3901" y="37"/>
                  </a:lnTo>
                  <a:lnTo>
                    <a:pt x="3874" y="44"/>
                  </a:lnTo>
                  <a:lnTo>
                    <a:pt x="3848" y="54"/>
                  </a:lnTo>
                  <a:lnTo>
                    <a:pt x="3824" y="64"/>
                  </a:lnTo>
                  <a:lnTo>
                    <a:pt x="3798" y="75"/>
                  </a:lnTo>
                  <a:lnTo>
                    <a:pt x="3773" y="85"/>
                  </a:lnTo>
                  <a:lnTo>
                    <a:pt x="3749" y="98"/>
                  </a:lnTo>
                  <a:lnTo>
                    <a:pt x="3724" y="111"/>
                  </a:lnTo>
                  <a:lnTo>
                    <a:pt x="3700" y="124"/>
                  </a:lnTo>
                  <a:lnTo>
                    <a:pt x="3677" y="140"/>
                  </a:lnTo>
                  <a:lnTo>
                    <a:pt x="3655" y="154"/>
                  </a:lnTo>
                  <a:lnTo>
                    <a:pt x="3632" y="170"/>
                  </a:lnTo>
                  <a:lnTo>
                    <a:pt x="3610" y="186"/>
                  </a:lnTo>
                  <a:lnTo>
                    <a:pt x="3589" y="203"/>
                  </a:lnTo>
                  <a:lnTo>
                    <a:pt x="3568" y="221"/>
                  </a:lnTo>
                  <a:lnTo>
                    <a:pt x="3548" y="239"/>
                  </a:lnTo>
                  <a:lnTo>
                    <a:pt x="3528" y="259"/>
                  </a:lnTo>
                  <a:lnTo>
                    <a:pt x="3510" y="278"/>
                  </a:lnTo>
                  <a:lnTo>
                    <a:pt x="3490" y="299"/>
                  </a:lnTo>
                  <a:lnTo>
                    <a:pt x="3473" y="319"/>
                  </a:lnTo>
                  <a:lnTo>
                    <a:pt x="3456" y="341"/>
                  </a:lnTo>
                  <a:lnTo>
                    <a:pt x="3438" y="362"/>
                  </a:lnTo>
                  <a:lnTo>
                    <a:pt x="3423" y="385"/>
                  </a:lnTo>
                  <a:lnTo>
                    <a:pt x="3408" y="408"/>
                  </a:lnTo>
                  <a:lnTo>
                    <a:pt x="3293" y="395"/>
                  </a:lnTo>
                  <a:lnTo>
                    <a:pt x="3180" y="383"/>
                  </a:lnTo>
                  <a:lnTo>
                    <a:pt x="3069" y="371"/>
                  </a:lnTo>
                  <a:lnTo>
                    <a:pt x="2957" y="361"/>
                  </a:lnTo>
                  <a:lnTo>
                    <a:pt x="2848" y="353"/>
                  </a:lnTo>
                  <a:lnTo>
                    <a:pt x="2739" y="345"/>
                  </a:lnTo>
                  <a:lnTo>
                    <a:pt x="2632" y="339"/>
                  </a:lnTo>
                  <a:lnTo>
                    <a:pt x="2525" y="333"/>
                  </a:lnTo>
                  <a:lnTo>
                    <a:pt x="2419" y="329"/>
                  </a:lnTo>
                  <a:lnTo>
                    <a:pt x="2316" y="326"/>
                  </a:lnTo>
                  <a:lnTo>
                    <a:pt x="2213" y="325"/>
                  </a:lnTo>
                  <a:lnTo>
                    <a:pt x="2111" y="323"/>
                  </a:lnTo>
                  <a:lnTo>
                    <a:pt x="2012" y="325"/>
                  </a:lnTo>
                  <a:lnTo>
                    <a:pt x="1912" y="327"/>
                  </a:lnTo>
                  <a:lnTo>
                    <a:pt x="1815" y="330"/>
                  </a:lnTo>
                  <a:lnTo>
                    <a:pt x="1719" y="335"/>
                  </a:lnTo>
                  <a:lnTo>
                    <a:pt x="1706" y="335"/>
                  </a:lnTo>
                  <a:lnTo>
                    <a:pt x="1689" y="335"/>
                  </a:lnTo>
                  <a:lnTo>
                    <a:pt x="1674" y="335"/>
                  </a:lnTo>
                  <a:lnTo>
                    <a:pt x="1660" y="335"/>
                  </a:lnTo>
                  <a:lnTo>
                    <a:pt x="1601" y="337"/>
                  </a:lnTo>
                  <a:lnTo>
                    <a:pt x="1542" y="342"/>
                  </a:lnTo>
                  <a:lnTo>
                    <a:pt x="1484" y="346"/>
                  </a:lnTo>
                  <a:lnTo>
                    <a:pt x="1425" y="352"/>
                  </a:lnTo>
                  <a:lnTo>
                    <a:pt x="1369" y="357"/>
                  </a:lnTo>
                  <a:lnTo>
                    <a:pt x="1313" y="363"/>
                  </a:lnTo>
                  <a:lnTo>
                    <a:pt x="1257" y="371"/>
                  </a:lnTo>
                  <a:lnTo>
                    <a:pt x="1202" y="379"/>
                  </a:lnTo>
                  <a:lnTo>
                    <a:pt x="1147" y="387"/>
                  </a:lnTo>
                  <a:lnTo>
                    <a:pt x="1094" y="396"/>
                  </a:lnTo>
                  <a:lnTo>
                    <a:pt x="1041" y="406"/>
                  </a:lnTo>
                  <a:lnTo>
                    <a:pt x="990" y="416"/>
                  </a:lnTo>
                  <a:lnTo>
                    <a:pt x="938" y="428"/>
                  </a:lnTo>
                  <a:lnTo>
                    <a:pt x="887" y="440"/>
                  </a:lnTo>
                  <a:lnTo>
                    <a:pt x="837" y="452"/>
                  </a:lnTo>
                  <a:lnTo>
                    <a:pt x="787" y="466"/>
                  </a:lnTo>
                  <a:lnTo>
                    <a:pt x="724" y="486"/>
                  </a:lnTo>
                  <a:lnTo>
                    <a:pt x="664" y="506"/>
                  </a:lnTo>
                  <a:lnTo>
                    <a:pt x="607" y="529"/>
                  </a:lnTo>
                  <a:lnTo>
                    <a:pt x="553" y="553"/>
                  </a:lnTo>
                  <a:lnTo>
                    <a:pt x="501" y="577"/>
                  </a:lnTo>
                  <a:lnTo>
                    <a:pt x="452" y="602"/>
                  </a:lnTo>
                  <a:lnTo>
                    <a:pt x="405" y="630"/>
                  </a:lnTo>
                  <a:lnTo>
                    <a:pt x="362" y="658"/>
                  </a:lnTo>
                  <a:lnTo>
                    <a:pt x="321" y="687"/>
                  </a:lnTo>
                  <a:lnTo>
                    <a:pt x="282" y="717"/>
                  </a:lnTo>
                  <a:lnTo>
                    <a:pt x="246" y="749"/>
                  </a:lnTo>
                  <a:lnTo>
                    <a:pt x="213" y="781"/>
                  </a:lnTo>
                  <a:lnTo>
                    <a:pt x="183" y="815"/>
                  </a:lnTo>
                  <a:lnTo>
                    <a:pt x="153" y="849"/>
                  </a:lnTo>
                  <a:lnTo>
                    <a:pt x="127" y="885"/>
                  </a:lnTo>
                  <a:lnTo>
                    <a:pt x="105" y="921"/>
                  </a:lnTo>
                  <a:lnTo>
                    <a:pt x="83" y="958"/>
                  </a:lnTo>
                  <a:lnTo>
                    <a:pt x="65" y="996"/>
                  </a:lnTo>
                  <a:lnTo>
                    <a:pt x="48" y="1035"/>
                  </a:lnTo>
                  <a:lnTo>
                    <a:pt x="35" y="1075"/>
                  </a:lnTo>
                  <a:lnTo>
                    <a:pt x="24" y="1116"/>
                  </a:lnTo>
                  <a:lnTo>
                    <a:pt x="14" y="1158"/>
                  </a:lnTo>
                  <a:lnTo>
                    <a:pt x="7" y="1201"/>
                  </a:lnTo>
                  <a:lnTo>
                    <a:pt x="3" y="1244"/>
                  </a:lnTo>
                  <a:lnTo>
                    <a:pt x="1" y="1288"/>
                  </a:lnTo>
                  <a:lnTo>
                    <a:pt x="0" y="1333"/>
                  </a:lnTo>
                  <a:lnTo>
                    <a:pt x="2" y="1378"/>
                  </a:lnTo>
                  <a:lnTo>
                    <a:pt x="6" y="1425"/>
                  </a:lnTo>
                  <a:lnTo>
                    <a:pt x="13" y="1471"/>
                  </a:lnTo>
                  <a:lnTo>
                    <a:pt x="21" y="1519"/>
                  </a:lnTo>
                  <a:lnTo>
                    <a:pt x="32" y="1567"/>
                  </a:lnTo>
                  <a:lnTo>
                    <a:pt x="44" y="1616"/>
                  </a:lnTo>
                  <a:lnTo>
                    <a:pt x="45" y="1592"/>
                  </a:lnTo>
                  <a:lnTo>
                    <a:pt x="46" y="1565"/>
                  </a:lnTo>
                  <a:lnTo>
                    <a:pt x="48" y="1551"/>
                  </a:lnTo>
                  <a:lnTo>
                    <a:pt x="51" y="1538"/>
                  </a:lnTo>
                  <a:lnTo>
                    <a:pt x="54" y="1525"/>
                  </a:lnTo>
                  <a:lnTo>
                    <a:pt x="59" y="1514"/>
                  </a:lnTo>
                  <a:lnTo>
                    <a:pt x="87" y="1460"/>
                  </a:lnTo>
                  <a:lnTo>
                    <a:pt x="122" y="1409"/>
                  </a:lnTo>
                  <a:lnTo>
                    <a:pt x="162" y="1362"/>
                  </a:lnTo>
                  <a:lnTo>
                    <a:pt x="206" y="1315"/>
                  </a:lnTo>
                  <a:lnTo>
                    <a:pt x="257" y="1272"/>
                  </a:lnTo>
                  <a:lnTo>
                    <a:pt x="312" y="1231"/>
                  </a:lnTo>
                  <a:lnTo>
                    <a:pt x="373" y="1192"/>
                  </a:lnTo>
                  <a:lnTo>
                    <a:pt x="439" y="1156"/>
                  </a:lnTo>
                  <a:lnTo>
                    <a:pt x="510" y="1123"/>
                  </a:lnTo>
                  <a:lnTo>
                    <a:pt x="585" y="1091"/>
                  </a:lnTo>
                  <a:lnTo>
                    <a:pt x="665" y="1062"/>
                  </a:lnTo>
                  <a:lnTo>
                    <a:pt x="750" y="1035"/>
                  </a:lnTo>
                  <a:lnTo>
                    <a:pt x="840" y="1011"/>
                  </a:lnTo>
                  <a:lnTo>
                    <a:pt x="933" y="990"/>
                  </a:lnTo>
                  <a:lnTo>
                    <a:pt x="1032" y="970"/>
                  </a:lnTo>
                  <a:lnTo>
                    <a:pt x="1134" y="954"/>
                  </a:lnTo>
                  <a:lnTo>
                    <a:pt x="1242" y="939"/>
                  </a:lnTo>
                  <a:lnTo>
                    <a:pt x="1353" y="927"/>
                  </a:lnTo>
                  <a:lnTo>
                    <a:pt x="1468" y="917"/>
                  </a:lnTo>
                  <a:lnTo>
                    <a:pt x="1587" y="910"/>
                  </a:lnTo>
                  <a:lnTo>
                    <a:pt x="1709" y="905"/>
                  </a:lnTo>
                  <a:lnTo>
                    <a:pt x="1836" y="902"/>
                  </a:lnTo>
                  <a:lnTo>
                    <a:pt x="1966" y="902"/>
                  </a:lnTo>
                  <a:lnTo>
                    <a:pt x="2100" y="904"/>
                  </a:lnTo>
                  <a:lnTo>
                    <a:pt x="2238" y="909"/>
                  </a:lnTo>
                  <a:lnTo>
                    <a:pt x="2378" y="915"/>
                  </a:lnTo>
                  <a:lnTo>
                    <a:pt x="2523" y="924"/>
                  </a:lnTo>
                  <a:lnTo>
                    <a:pt x="2670" y="936"/>
                  </a:lnTo>
                  <a:lnTo>
                    <a:pt x="2821" y="950"/>
                  </a:lnTo>
                  <a:lnTo>
                    <a:pt x="2974" y="966"/>
                  </a:lnTo>
                  <a:lnTo>
                    <a:pt x="3131" y="984"/>
                  </a:lnTo>
                  <a:lnTo>
                    <a:pt x="3291" y="1005"/>
                  </a:lnTo>
                  <a:lnTo>
                    <a:pt x="3299" y="1044"/>
                  </a:lnTo>
                  <a:lnTo>
                    <a:pt x="3308" y="1083"/>
                  </a:lnTo>
                  <a:lnTo>
                    <a:pt x="3318" y="1121"/>
                  </a:lnTo>
                  <a:lnTo>
                    <a:pt x="3331" y="1157"/>
                  </a:lnTo>
                  <a:lnTo>
                    <a:pt x="3344" y="1194"/>
                  </a:lnTo>
                  <a:lnTo>
                    <a:pt x="3361" y="1230"/>
                  </a:lnTo>
                  <a:lnTo>
                    <a:pt x="3377" y="1264"/>
                  </a:lnTo>
                  <a:lnTo>
                    <a:pt x="3395" y="1299"/>
                  </a:lnTo>
                  <a:lnTo>
                    <a:pt x="3414" y="1332"/>
                  </a:lnTo>
                  <a:lnTo>
                    <a:pt x="3435" y="1364"/>
                  </a:lnTo>
                  <a:lnTo>
                    <a:pt x="3457" y="1395"/>
                  </a:lnTo>
                  <a:lnTo>
                    <a:pt x="3480" y="1425"/>
                  </a:lnTo>
                  <a:lnTo>
                    <a:pt x="3504" y="1454"/>
                  </a:lnTo>
                  <a:lnTo>
                    <a:pt x="3529" y="1482"/>
                  </a:lnTo>
                  <a:lnTo>
                    <a:pt x="3556" y="1509"/>
                  </a:lnTo>
                  <a:lnTo>
                    <a:pt x="3584" y="1534"/>
                  </a:lnTo>
                  <a:lnTo>
                    <a:pt x="3613" y="1559"/>
                  </a:lnTo>
                  <a:lnTo>
                    <a:pt x="3643" y="1581"/>
                  </a:lnTo>
                  <a:lnTo>
                    <a:pt x="3674" y="1603"/>
                  </a:lnTo>
                  <a:lnTo>
                    <a:pt x="3706" y="1624"/>
                  </a:lnTo>
                  <a:lnTo>
                    <a:pt x="3738" y="1642"/>
                  </a:lnTo>
                  <a:lnTo>
                    <a:pt x="3772" y="1660"/>
                  </a:lnTo>
                  <a:lnTo>
                    <a:pt x="3806" y="1676"/>
                  </a:lnTo>
                  <a:lnTo>
                    <a:pt x="3842" y="1691"/>
                  </a:lnTo>
                  <a:lnTo>
                    <a:pt x="3878" y="1704"/>
                  </a:lnTo>
                  <a:lnTo>
                    <a:pt x="3914" y="1714"/>
                  </a:lnTo>
                  <a:lnTo>
                    <a:pt x="3952" y="1724"/>
                  </a:lnTo>
                  <a:lnTo>
                    <a:pt x="3991" y="1733"/>
                  </a:lnTo>
                  <a:lnTo>
                    <a:pt x="4030" y="1738"/>
                  </a:lnTo>
                  <a:lnTo>
                    <a:pt x="4069" y="1744"/>
                  </a:lnTo>
                  <a:lnTo>
                    <a:pt x="4109" y="1746"/>
                  </a:lnTo>
                  <a:lnTo>
                    <a:pt x="4150" y="1747"/>
                  </a:lnTo>
                  <a:lnTo>
                    <a:pt x="4197" y="1746"/>
                  </a:lnTo>
                  <a:lnTo>
                    <a:pt x="4241" y="1743"/>
                  </a:lnTo>
                  <a:lnTo>
                    <a:pt x="4286" y="1737"/>
                  </a:lnTo>
                  <a:lnTo>
                    <a:pt x="4330" y="1730"/>
                  </a:lnTo>
                  <a:lnTo>
                    <a:pt x="4373" y="1720"/>
                  </a:lnTo>
                  <a:lnTo>
                    <a:pt x="4414" y="1708"/>
                  </a:lnTo>
                  <a:lnTo>
                    <a:pt x="4455" y="1694"/>
                  </a:lnTo>
                  <a:lnTo>
                    <a:pt x="4495" y="1678"/>
                  </a:lnTo>
                  <a:lnTo>
                    <a:pt x="4534" y="1660"/>
                  </a:lnTo>
                  <a:lnTo>
                    <a:pt x="4572" y="1641"/>
                  </a:lnTo>
                  <a:lnTo>
                    <a:pt x="4609" y="1620"/>
                  </a:lnTo>
                  <a:lnTo>
                    <a:pt x="4645" y="1598"/>
                  </a:lnTo>
                  <a:lnTo>
                    <a:pt x="4678" y="1573"/>
                  </a:lnTo>
                  <a:lnTo>
                    <a:pt x="4711" y="1547"/>
                  </a:lnTo>
                  <a:lnTo>
                    <a:pt x="4743" y="1520"/>
                  </a:lnTo>
                  <a:lnTo>
                    <a:pt x="4772" y="1491"/>
                  </a:lnTo>
                  <a:lnTo>
                    <a:pt x="4801" y="1460"/>
                  </a:lnTo>
                  <a:lnTo>
                    <a:pt x="4828" y="1428"/>
                  </a:lnTo>
                  <a:lnTo>
                    <a:pt x="4854" y="1395"/>
                  </a:lnTo>
                  <a:lnTo>
                    <a:pt x="4878" y="1361"/>
                  </a:lnTo>
                  <a:lnTo>
                    <a:pt x="4900" y="1325"/>
                  </a:lnTo>
                  <a:lnTo>
                    <a:pt x="4920" y="1289"/>
                  </a:lnTo>
                  <a:lnTo>
                    <a:pt x="4940" y="1252"/>
                  </a:lnTo>
                  <a:lnTo>
                    <a:pt x="4957" y="1213"/>
                  </a:lnTo>
                  <a:lnTo>
                    <a:pt x="4972" y="1173"/>
                  </a:lnTo>
                  <a:lnTo>
                    <a:pt x="4985" y="1133"/>
                  </a:lnTo>
                  <a:lnTo>
                    <a:pt x="4997" y="1091"/>
                  </a:lnTo>
                  <a:lnTo>
                    <a:pt x="5007" y="1049"/>
                  </a:lnTo>
                  <a:lnTo>
                    <a:pt x="5014" y="1006"/>
                  </a:lnTo>
                  <a:lnTo>
                    <a:pt x="5019" y="963"/>
                  </a:lnTo>
                  <a:lnTo>
                    <a:pt x="5023" y="918"/>
                  </a:lnTo>
                  <a:lnTo>
                    <a:pt x="5024" y="874"/>
                  </a:lnTo>
                  <a:lnTo>
                    <a:pt x="5023" y="829"/>
                  </a:lnTo>
                  <a:lnTo>
                    <a:pt x="5019" y="784"/>
                  </a:lnTo>
                  <a:lnTo>
                    <a:pt x="5014" y="741"/>
                  </a:lnTo>
                  <a:lnTo>
                    <a:pt x="5007" y="698"/>
                  </a:lnTo>
                  <a:lnTo>
                    <a:pt x="4997" y="655"/>
                  </a:lnTo>
                  <a:lnTo>
                    <a:pt x="4985" y="614"/>
                  </a:lnTo>
                  <a:lnTo>
                    <a:pt x="4972" y="574"/>
                  </a:lnTo>
                  <a:lnTo>
                    <a:pt x="4957" y="534"/>
                  </a:lnTo>
                  <a:lnTo>
                    <a:pt x="4940" y="495"/>
                  </a:lnTo>
                  <a:lnTo>
                    <a:pt x="4920" y="458"/>
                  </a:lnTo>
                  <a:lnTo>
                    <a:pt x="4900" y="422"/>
                  </a:lnTo>
                  <a:lnTo>
                    <a:pt x="4878" y="386"/>
                  </a:lnTo>
                  <a:lnTo>
                    <a:pt x="4854" y="352"/>
                  </a:lnTo>
                  <a:lnTo>
                    <a:pt x="4828" y="319"/>
                  </a:lnTo>
                  <a:lnTo>
                    <a:pt x="4801" y="287"/>
                  </a:lnTo>
                  <a:lnTo>
                    <a:pt x="4772" y="256"/>
                  </a:lnTo>
                  <a:lnTo>
                    <a:pt x="4743" y="227"/>
                  </a:lnTo>
                  <a:lnTo>
                    <a:pt x="4711" y="200"/>
                  </a:lnTo>
                  <a:lnTo>
                    <a:pt x="4678" y="174"/>
                  </a:lnTo>
                  <a:lnTo>
                    <a:pt x="4645" y="149"/>
                  </a:lnTo>
                  <a:lnTo>
                    <a:pt x="4609" y="127"/>
                  </a:lnTo>
                  <a:lnTo>
                    <a:pt x="4572" y="106"/>
                  </a:lnTo>
                  <a:lnTo>
                    <a:pt x="4534" y="87"/>
                  </a:lnTo>
                  <a:lnTo>
                    <a:pt x="4495" y="69"/>
                  </a:lnTo>
                  <a:lnTo>
                    <a:pt x="4455" y="53"/>
                  </a:lnTo>
                  <a:lnTo>
                    <a:pt x="4414" y="39"/>
                  </a:lnTo>
                  <a:lnTo>
                    <a:pt x="4373" y="28"/>
                  </a:lnTo>
                  <a:lnTo>
                    <a:pt x="4330" y="17"/>
                  </a:lnTo>
                  <a:lnTo>
                    <a:pt x="4286" y="10"/>
                  </a:lnTo>
                  <a:lnTo>
                    <a:pt x="4241" y="4"/>
                  </a:lnTo>
                  <a:lnTo>
                    <a:pt x="4197" y="1"/>
                  </a:lnTo>
                  <a:lnTo>
                    <a:pt x="415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5" name="Freeform 153"/>
            <p:cNvSpPr>
              <a:spLocks noChangeAspect="1"/>
            </p:cNvSpPr>
            <p:nvPr/>
          </p:nvSpPr>
          <p:spPr bwMode="black">
            <a:xfrm>
              <a:off x="3866" y="946"/>
              <a:ext cx="212" cy="434"/>
            </a:xfrm>
            <a:custGeom>
              <a:avLst/>
              <a:gdLst/>
              <a:ahLst/>
              <a:cxnLst>
                <a:cxn ang="0">
                  <a:pos x="1907" y="0"/>
                </a:cxn>
                <a:cxn ang="0">
                  <a:pos x="0" y="0"/>
                </a:cxn>
                <a:cxn ang="0">
                  <a:pos x="0" y="2781"/>
                </a:cxn>
                <a:cxn ang="0">
                  <a:pos x="115" y="2857"/>
                </a:cxn>
                <a:cxn ang="0">
                  <a:pos x="231" y="2932"/>
                </a:cxn>
                <a:cxn ang="0">
                  <a:pos x="348" y="3007"/>
                </a:cxn>
                <a:cxn ang="0">
                  <a:pos x="466" y="3081"/>
                </a:cxn>
                <a:cxn ang="0">
                  <a:pos x="584" y="3154"/>
                </a:cxn>
                <a:cxn ang="0">
                  <a:pos x="703" y="3227"/>
                </a:cxn>
                <a:cxn ang="0">
                  <a:pos x="823" y="3298"/>
                </a:cxn>
                <a:cxn ang="0">
                  <a:pos x="943" y="3368"/>
                </a:cxn>
                <a:cxn ang="0">
                  <a:pos x="1063" y="3439"/>
                </a:cxn>
                <a:cxn ang="0">
                  <a:pos x="1183" y="3508"/>
                </a:cxn>
                <a:cxn ang="0">
                  <a:pos x="1304" y="3576"/>
                </a:cxn>
                <a:cxn ang="0">
                  <a:pos x="1424" y="3643"/>
                </a:cxn>
                <a:cxn ang="0">
                  <a:pos x="1545" y="3709"/>
                </a:cxn>
                <a:cxn ang="0">
                  <a:pos x="1667" y="3774"/>
                </a:cxn>
                <a:cxn ang="0">
                  <a:pos x="1787" y="3839"/>
                </a:cxn>
                <a:cxn ang="0">
                  <a:pos x="1907" y="3902"/>
                </a:cxn>
                <a:cxn ang="0">
                  <a:pos x="1907" y="0"/>
                </a:cxn>
              </a:cxnLst>
              <a:rect l="0" t="0" r="r" b="b"/>
              <a:pathLst>
                <a:path w="1907" h="3902">
                  <a:moveTo>
                    <a:pt x="1907" y="0"/>
                  </a:moveTo>
                  <a:lnTo>
                    <a:pt x="0" y="0"/>
                  </a:lnTo>
                  <a:lnTo>
                    <a:pt x="0" y="2781"/>
                  </a:lnTo>
                  <a:lnTo>
                    <a:pt x="115" y="2857"/>
                  </a:lnTo>
                  <a:lnTo>
                    <a:pt x="231" y="2932"/>
                  </a:lnTo>
                  <a:lnTo>
                    <a:pt x="348" y="3007"/>
                  </a:lnTo>
                  <a:lnTo>
                    <a:pt x="466" y="3081"/>
                  </a:lnTo>
                  <a:lnTo>
                    <a:pt x="584" y="3154"/>
                  </a:lnTo>
                  <a:lnTo>
                    <a:pt x="703" y="3227"/>
                  </a:lnTo>
                  <a:lnTo>
                    <a:pt x="823" y="3298"/>
                  </a:lnTo>
                  <a:lnTo>
                    <a:pt x="943" y="3368"/>
                  </a:lnTo>
                  <a:lnTo>
                    <a:pt x="1063" y="3439"/>
                  </a:lnTo>
                  <a:lnTo>
                    <a:pt x="1183" y="3508"/>
                  </a:lnTo>
                  <a:lnTo>
                    <a:pt x="1304" y="3576"/>
                  </a:lnTo>
                  <a:lnTo>
                    <a:pt x="1424" y="3643"/>
                  </a:lnTo>
                  <a:lnTo>
                    <a:pt x="1545" y="3709"/>
                  </a:lnTo>
                  <a:lnTo>
                    <a:pt x="1667" y="3774"/>
                  </a:lnTo>
                  <a:lnTo>
                    <a:pt x="1787" y="3839"/>
                  </a:lnTo>
                  <a:lnTo>
                    <a:pt x="1907" y="3902"/>
                  </a:lnTo>
                  <a:lnTo>
                    <a:pt x="1907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6" name="Freeform 154"/>
            <p:cNvSpPr>
              <a:spLocks noChangeAspect="1"/>
            </p:cNvSpPr>
            <p:nvPr/>
          </p:nvSpPr>
          <p:spPr bwMode="black">
            <a:xfrm>
              <a:off x="3456" y="833"/>
              <a:ext cx="1923" cy="912"/>
            </a:xfrm>
            <a:custGeom>
              <a:avLst/>
              <a:gdLst/>
              <a:ahLst/>
              <a:cxnLst>
                <a:cxn ang="0">
                  <a:pos x="11617" y="2146"/>
                </a:cxn>
                <a:cxn ang="0">
                  <a:pos x="9384" y="1019"/>
                </a:cxn>
                <a:cxn ang="0">
                  <a:pos x="8590" y="876"/>
                </a:cxn>
                <a:cxn ang="0">
                  <a:pos x="7732" y="578"/>
                </a:cxn>
                <a:cxn ang="0">
                  <a:pos x="7705" y="650"/>
                </a:cxn>
                <a:cxn ang="0">
                  <a:pos x="8575" y="949"/>
                </a:cxn>
                <a:cxn ang="0">
                  <a:pos x="9384" y="4295"/>
                </a:cxn>
                <a:cxn ang="0">
                  <a:pos x="6656" y="5446"/>
                </a:cxn>
                <a:cxn ang="0">
                  <a:pos x="7340" y="5750"/>
                </a:cxn>
                <a:cxn ang="0">
                  <a:pos x="7864" y="5971"/>
                </a:cxn>
                <a:cxn ang="0">
                  <a:pos x="8073" y="5154"/>
                </a:cxn>
                <a:cxn ang="0">
                  <a:pos x="9498" y="6587"/>
                </a:cxn>
                <a:cxn ang="0">
                  <a:pos x="10713" y="6974"/>
                </a:cxn>
                <a:cxn ang="0">
                  <a:pos x="11459" y="2154"/>
                </a:cxn>
                <a:cxn ang="0">
                  <a:pos x="11979" y="7324"/>
                </a:cxn>
                <a:cxn ang="0">
                  <a:pos x="12793" y="7509"/>
                </a:cxn>
                <a:cxn ang="0">
                  <a:pos x="13562" y="7651"/>
                </a:cxn>
                <a:cxn ang="0">
                  <a:pos x="14277" y="7745"/>
                </a:cxn>
                <a:cxn ang="0">
                  <a:pos x="14933" y="7788"/>
                </a:cxn>
                <a:cxn ang="0">
                  <a:pos x="13979" y="3555"/>
                </a:cxn>
                <a:cxn ang="0">
                  <a:pos x="15315" y="4496"/>
                </a:cxn>
                <a:cxn ang="0">
                  <a:pos x="16333" y="5414"/>
                </a:cxn>
                <a:cxn ang="0">
                  <a:pos x="16975" y="6261"/>
                </a:cxn>
                <a:cxn ang="0">
                  <a:pos x="17177" y="6995"/>
                </a:cxn>
                <a:cxn ang="0">
                  <a:pos x="16710" y="7684"/>
                </a:cxn>
                <a:cxn ang="0">
                  <a:pos x="15303" y="7988"/>
                </a:cxn>
                <a:cxn ang="0">
                  <a:pos x="13197" y="7799"/>
                </a:cxn>
                <a:cxn ang="0">
                  <a:pos x="10616" y="7179"/>
                </a:cxn>
                <a:cxn ang="0">
                  <a:pos x="7782" y="6187"/>
                </a:cxn>
                <a:cxn ang="0">
                  <a:pos x="6982" y="5859"/>
                </a:cxn>
                <a:cxn ang="0">
                  <a:pos x="6115" y="5456"/>
                </a:cxn>
                <a:cxn ang="0">
                  <a:pos x="5210" y="4990"/>
                </a:cxn>
                <a:cxn ang="0">
                  <a:pos x="4302" y="4475"/>
                </a:cxn>
                <a:cxn ang="0">
                  <a:pos x="3311" y="3869"/>
                </a:cxn>
                <a:cxn ang="0">
                  <a:pos x="1877" y="2799"/>
                </a:cxn>
                <a:cxn ang="0">
                  <a:pos x="857" y="1789"/>
                </a:cxn>
                <a:cxn ang="0">
                  <a:pos x="288" y="893"/>
                </a:cxn>
                <a:cxn ang="0">
                  <a:pos x="201" y="168"/>
                </a:cxn>
                <a:cxn ang="0">
                  <a:pos x="140" y="185"/>
                </a:cxn>
                <a:cxn ang="0">
                  <a:pos x="21" y="490"/>
                </a:cxn>
                <a:cxn ang="0">
                  <a:pos x="118" y="1238"/>
                </a:cxn>
                <a:cxn ang="0">
                  <a:pos x="685" y="2122"/>
                </a:cxn>
                <a:cxn ang="0">
                  <a:pos x="1710" y="3110"/>
                </a:cxn>
                <a:cxn ang="0">
                  <a:pos x="3188" y="4172"/>
                </a:cxn>
                <a:cxn ang="0">
                  <a:pos x="5753" y="5597"/>
                </a:cxn>
                <a:cxn ang="0">
                  <a:pos x="6253" y="8051"/>
                </a:cxn>
                <a:cxn ang="0">
                  <a:pos x="8451" y="6776"/>
                </a:cxn>
                <a:cxn ang="0">
                  <a:pos x="11299" y="7679"/>
                </a:cxn>
                <a:cxn ang="0">
                  <a:pos x="11859" y="7818"/>
                </a:cxn>
                <a:cxn ang="0">
                  <a:pos x="14044" y="8168"/>
                </a:cxn>
                <a:cxn ang="0">
                  <a:pos x="15231" y="8195"/>
                </a:cxn>
                <a:cxn ang="0">
                  <a:pos x="16193" y="8053"/>
                </a:cxn>
                <a:cxn ang="0">
                  <a:pos x="16885" y="7738"/>
                </a:cxn>
                <a:cxn ang="0">
                  <a:pos x="17266" y="7236"/>
                </a:cxn>
                <a:cxn ang="0">
                  <a:pos x="17215" y="6530"/>
                </a:cxn>
                <a:cxn ang="0">
                  <a:pos x="16685" y="5681"/>
                </a:cxn>
                <a:cxn ang="0">
                  <a:pos x="15734" y="4737"/>
                </a:cxn>
                <a:cxn ang="0">
                  <a:pos x="14423" y="3747"/>
                </a:cxn>
              </a:cxnLst>
              <a:rect l="0" t="0" r="r" b="b"/>
              <a:pathLst>
                <a:path w="17307" h="8203">
                  <a:moveTo>
                    <a:pt x="13766" y="3320"/>
                  </a:moveTo>
                  <a:lnTo>
                    <a:pt x="13766" y="1019"/>
                  </a:lnTo>
                  <a:lnTo>
                    <a:pt x="11859" y="1019"/>
                  </a:lnTo>
                  <a:lnTo>
                    <a:pt x="11859" y="2271"/>
                  </a:lnTo>
                  <a:lnTo>
                    <a:pt x="11777" y="2228"/>
                  </a:lnTo>
                  <a:lnTo>
                    <a:pt x="11697" y="2186"/>
                  </a:lnTo>
                  <a:lnTo>
                    <a:pt x="11617" y="2146"/>
                  </a:lnTo>
                  <a:lnTo>
                    <a:pt x="11538" y="2106"/>
                  </a:lnTo>
                  <a:lnTo>
                    <a:pt x="11459" y="2066"/>
                  </a:lnTo>
                  <a:lnTo>
                    <a:pt x="11379" y="2028"/>
                  </a:lnTo>
                  <a:lnTo>
                    <a:pt x="11299" y="1989"/>
                  </a:lnTo>
                  <a:lnTo>
                    <a:pt x="11218" y="1951"/>
                  </a:lnTo>
                  <a:lnTo>
                    <a:pt x="11218" y="1019"/>
                  </a:lnTo>
                  <a:lnTo>
                    <a:pt x="9384" y="1019"/>
                  </a:lnTo>
                  <a:lnTo>
                    <a:pt x="9384" y="1179"/>
                  </a:lnTo>
                  <a:lnTo>
                    <a:pt x="9247" y="1125"/>
                  </a:lnTo>
                  <a:lnTo>
                    <a:pt x="9113" y="1073"/>
                  </a:lnTo>
                  <a:lnTo>
                    <a:pt x="8980" y="1022"/>
                  </a:lnTo>
                  <a:lnTo>
                    <a:pt x="8848" y="971"/>
                  </a:lnTo>
                  <a:lnTo>
                    <a:pt x="8718" y="923"/>
                  </a:lnTo>
                  <a:lnTo>
                    <a:pt x="8590" y="876"/>
                  </a:lnTo>
                  <a:lnTo>
                    <a:pt x="8463" y="830"/>
                  </a:lnTo>
                  <a:lnTo>
                    <a:pt x="8337" y="784"/>
                  </a:lnTo>
                  <a:lnTo>
                    <a:pt x="8213" y="741"/>
                  </a:lnTo>
                  <a:lnTo>
                    <a:pt x="8090" y="698"/>
                  </a:lnTo>
                  <a:lnTo>
                    <a:pt x="7969" y="657"/>
                  </a:lnTo>
                  <a:lnTo>
                    <a:pt x="7850" y="616"/>
                  </a:lnTo>
                  <a:lnTo>
                    <a:pt x="7732" y="578"/>
                  </a:lnTo>
                  <a:lnTo>
                    <a:pt x="7616" y="539"/>
                  </a:lnTo>
                  <a:lnTo>
                    <a:pt x="7502" y="502"/>
                  </a:lnTo>
                  <a:lnTo>
                    <a:pt x="7389" y="466"/>
                  </a:lnTo>
                  <a:lnTo>
                    <a:pt x="7360" y="539"/>
                  </a:lnTo>
                  <a:lnTo>
                    <a:pt x="7472" y="574"/>
                  </a:lnTo>
                  <a:lnTo>
                    <a:pt x="7588" y="612"/>
                  </a:lnTo>
                  <a:lnTo>
                    <a:pt x="7705" y="650"/>
                  </a:lnTo>
                  <a:lnTo>
                    <a:pt x="7823" y="689"/>
                  </a:lnTo>
                  <a:lnTo>
                    <a:pt x="7944" y="729"/>
                  </a:lnTo>
                  <a:lnTo>
                    <a:pt x="8066" y="771"/>
                  </a:lnTo>
                  <a:lnTo>
                    <a:pt x="8191" y="813"/>
                  </a:lnTo>
                  <a:lnTo>
                    <a:pt x="8317" y="858"/>
                  </a:lnTo>
                  <a:lnTo>
                    <a:pt x="8445" y="902"/>
                  </a:lnTo>
                  <a:lnTo>
                    <a:pt x="8575" y="949"/>
                  </a:lnTo>
                  <a:lnTo>
                    <a:pt x="8705" y="996"/>
                  </a:lnTo>
                  <a:lnTo>
                    <a:pt x="8837" y="1045"/>
                  </a:lnTo>
                  <a:lnTo>
                    <a:pt x="8973" y="1095"/>
                  </a:lnTo>
                  <a:lnTo>
                    <a:pt x="9108" y="1145"/>
                  </a:lnTo>
                  <a:lnTo>
                    <a:pt x="9245" y="1198"/>
                  </a:lnTo>
                  <a:lnTo>
                    <a:pt x="9384" y="1253"/>
                  </a:lnTo>
                  <a:lnTo>
                    <a:pt x="9384" y="4295"/>
                  </a:lnTo>
                  <a:lnTo>
                    <a:pt x="8205" y="1019"/>
                  </a:lnTo>
                  <a:lnTo>
                    <a:pt x="6253" y="1019"/>
                  </a:lnTo>
                  <a:lnTo>
                    <a:pt x="6253" y="5256"/>
                  </a:lnTo>
                  <a:lnTo>
                    <a:pt x="6354" y="5304"/>
                  </a:lnTo>
                  <a:lnTo>
                    <a:pt x="6456" y="5352"/>
                  </a:lnTo>
                  <a:lnTo>
                    <a:pt x="6556" y="5400"/>
                  </a:lnTo>
                  <a:lnTo>
                    <a:pt x="6656" y="5446"/>
                  </a:lnTo>
                  <a:lnTo>
                    <a:pt x="6756" y="5493"/>
                  </a:lnTo>
                  <a:lnTo>
                    <a:pt x="6856" y="5537"/>
                  </a:lnTo>
                  <a:lnTo>
                    <a:pt x="6954" y="5581"/>
                  </a:lnTo>
                  <a:lnTo>
                    <a:pt x="7053" y="5625"/>
                  </a:lnTo>
                  <a:lnTo>
                    <a:pt x="7149" y="5668"/>
                  </a:lnTo>
                  <a:lnTo>
                    <a:pt x="7245" y="5709"/>
                  </a:lnTo>
                  <a:lnTo>
                    <a:pt x="7340" y="5750"/>
                  </a:lnTo>
                  <a:lnTo>
                    <a:pt x="7434" y="5790"/>
                  </a:lnTo>
                  <a:lnTo>
                    <a:pt x="7527" y="5829"/>
                  </a:lnTo>
                  <a:lnTo>
                    <a:pt x="7618" y="5867"/>
                  </a:lnTo>
                  <a:lnTo>
                    <a:pt x="7708" y="5904"/>
                  </a:lnTo>
                  <a:lnTo>
                    <a:pt x="7797" y="5941"/>
                  </a:lnTo>
                  <a:lnTo>
                    <a:pt x="7830" y="5956"/>
                  </a:lnTo>
                  <a:lnTo>
                    <a:pt x="7864" y="5971"/>
                  </a:lnTo>
                  <a:lnTo>
                    <a:pt x="7900" y="5985"/>
                  </a:lnTo>
                  <a:lnTo>
                    <a:pt x="7935" y="5998"/>
                  </a:lnTo>
                  <a:lnTo>
                    <a:pt x="7970" y="6012"/>
                  </a:lnTo>
                  <a:lnTo>
                    <a:pt x="8006" y="6026"/>
                  </a:lnTo>
                  <a:lnTo>
                    <a:pt x="8040" y="6041"/>
                  </a:lnTo>
                  <a:lnTo>
                    <a:pt x="8073" y="6056"/>
                  </a:lnTo>
                  <a:lnTo>
                    <a:pt x="8073" y="5154"/>
                  </a:lnTo>
                  <a:lnTo>
                    <a:pt x="8437" y="6202"/>
                  </a:lnTo>
                  <a:lnTo>
                    <a:pt x="8615" y="6269"/>
                  </a:lnTo>
                  <a:lnTo>
                    <a:pt x="8792" y="6335"/>
                  </a:lnTo>
                  <a:lnTo>
                    <a:pt x="8969" y="6400"/>
                  </a:lnTo>
                  <a:lnTo>
                    <a:pt x="9146" y="6464"/>
                  </a:lnTo>
                  <a:lnTo>
                    <a:pt x="9322" y="6526"/>
                  </a:lnTo>
                  <a:lnTo>
                    <a:pt x="9498" y="6587"/>
                  </a:lnTo>
                  <a:lnTo>
                    <a:pt x="9675" y="6646"/>
                  </a:lnTo>
                  <a:lnTo>
                    <a:pt x="9849" y="6704"/>
                  </a:lnTo>
                  <a:lnTo>
                    <a:pt x="10024" y="6760"/>
                  </a:lnTo>
                  <a:lnTo>
                    <a:pt x="10197" y="6817"/>
                  </a:lnTo>
                  <a:lnTo>
                    <a:pt x="10370" y="6870"/>
                  </a:lnTo>
                  <a:lnTo>
                    <a:pt x="10542" y="6923"/>
                  </a:lnTo>
                  <a:lnTo>
                    <a:pt x="10713" y="6974"/>
                  </a:lnTo>
                  <a:lnTo>
                    <a:pt x="10882" y="7023"/>
                  </a:lnTo>
                  <a:lnTo>
                    <a:pt x="11051" y="7072"/>
                  </a:lnTo>
                  <a:lnTo>
                    <a:pt x="11218" y="7120"/>
                  </a:lnTo>
                  <a:lnTo>
                    <a:pt x="11218" y="2038"/>
                  </a:lnTo>
                  <a:lnTo>
                    <a:pt x="11299" y="2077"/>
                  </a:lnTo>
                  <a:lnTo>
                    <a:pt x="11379" y="2115"/>
                  </a:lnTo>
                  <a:lnTo>
                    <a:pt x="11459" y="2154"/>
                  </a:lnTo>
                  <a:lnTo>
                    <a:pt x="11538" y="2193"/>
                  </a:lnTo>
                  <a:lnTo>
                    <a:pt x="11617" y="2233"/>
                  </a:lnTo>
                  <a:lnTo>
                    <a:pt x="11697" y="2274"/>
                  </a:lnTo>
                  <a:lnTo>
                    <a:pt x="11777" y="2316"/>
                  </a:lnTo>
                  <a:lnTo>
                    <a:pt x="11859" y="2359"/>
                  </a:lnTo>
                  <a:lnTo>
                    <a:pt x="11859" y="7294"/>
                  </a:lnTo>
                  <a:lnTo>
                    <a:pt x="11979" y="7324"/>
                  </a:lnTo>
                  <a:lnTo>
                    <a:pt x="12098" y="7352"/>
                  </a:lnTo>
                  <a:lnTo>
                    <a:pt x="12215" y="7380"/>
                  </a:lnTo>
                  <a:lnTo>
                    <a:pt x="12332" y="7407"/>
                  </a:lnTo>
                  <a:lnTo>
                    <a:pt x="12449" y="7434"/>
                  </a:lnTo>
                  <a:lnTo>
                    <a:pt x="12565" y="7460"/>
                  </a:lnTo>
                  <a:lnTo>
                    <a:pt x="12680" y="7484"/>
                  </a:lnTo>
                  <a:lnTo>
                    <a:pt x="12793" y="7509"/>
                  </a:lnTo>
                  <a:lnTo>
                    <a:pt x="12906" y="7532"/>
                  </a:lnTo>
                  <a:lnTo>
                    <a:pt x="13018" y="7553"/>
                  </a:lnTo>
                  <a:lnTo>
                    <a:pt x="13128" y="7575"/>
                  </a:lnTo>
                  <a:lnTo>
                    <a:pt x="13239" y="7595"/>
                  </a:lnTo>
                  <a:lnTo>
                    <a:pt x="13347" y="7615"/>
                  </a:lnTo>
                  <a:lnTo>
                    <a:pt x="13455" y="7633"/>
                  </a:lnTo>
                  <a:lnTo>
                    <a:pt x="13562" y="7651"/>
                  </a:lnTo>
                  <a:lnTo>
                    <a:pt x="13667" y="7667"/>
                  </a:lnTo>
                  <a:lnTo>
                    <a:pt x="13772" y="7682"/>
                  </a:lnTo>
                  <a:lnTo>
                    <a:pt x="13876" y="7697"/>
                  </a:lnTo>
                  <a:lnTo>
                    <a:pt x="13978" y="7710"/>
                  </a:lnTo>
                  <a:lnTo>
                    <a:pt x="14079" y="7723"/>
                  </a:lnTo>
                  <a:lnTo>
                    <a:pt x="14179" y="7735"/>
                  </a:lnTo>
                  <a:lnTo>
                    <a:pt x="14277" y="7745"/>
                  </a:lnTo>
                  <a:lnTo>
                    <a:pt x="14375" y="7755"/>
                  </a:lnTo>
                  <a:lnTo>
                    <a:pt x="14471" y="7763"/>
                  </a:lnTo>
                  <a:lnTo>
                    <a:pt x="14566" y="7770"/>
                  </a:lnTo>
                  <a:lnTo>
                    <a:pt x="14659" y="7776"/>
                  </a:lnTo>
                  <a:lnTo>
                    <a:pt x="14752" y="7782"/>
                  </a:lnTo>
                  <a:lnTo>
                    <a:pt x="14843" y="7785"/>
                  </a:lnTo>
                  <a:lnTo>
                    <a:pt x="14933" y="7788"/>
                  </a:lnTo>
                  <a:lnTo>
                    <a:pt x="15020" y="7789"/>
                  </a:lnTo>
                  <a:lnTo>
                    <a:pt x="15107" y="7790"/>
                  </a:lnTo>
                  <a:lnTo>
                    <a:pt x="15192" y="7789"/>
                  </a:lnTo>
                  <a:lnTo>
                    <a:pt x="15192" y="6392"/>
                  </a:lnTo>
                  <a:lnTo>
                    <a:pt x="13766" y="6392"/>
                  </a:lnTo>
                  <a:lnTo>
                    <a:pt x="13766" y="3421"/>
                  </a:lnTo>
                  <a:lnTo>
                    <a:pt x="13979" y="3555"/>
                  </a:lnTo>
                  <a:lnTo>
                    <a:pt x="14186" y="3690"/>
                  </a:lnTo>
                  <a:lnTo>
                    <a:pt x="14390" y="3825"/>
                  </a:lnTo>
                  <a:lnTo>
                    <a:pt x="14587" y="3959"/>
                  </a:lnTo>
                  <a:lnTo>
                    <a:pt x="14777" y="4094"/>
                  </a:lnTo>
                  <a:lnTo>
                    <a:pt x="14963" y="4228"/>
                  </a:lnTo>
                  <a:lnTo>
                    <a:pt x="15141" y="4363"/>
                  </a:lnTo>
                  <a:lnTo>
                    <a:pt x="15315" y="4496"/>
                  </a:lnTo>
                  <a:lnTo>
                    <a:pt x="15481" y="4631"/>
                  </a:lnTo>
                  <a:lnTo>
                    <a:pt x="15641" y="4764"/>
                  </a:lnTo>
                  <a:lnTo>
                    <a:pt x="15794" y="4896"/>
                  </a:lnTo>
                  <a:lnTo>
                    <a:pt x="15940" y="5027"/>
                  </a:lnTo>
                  <a:lnTo>
                    <a:pt x="16078" y="5156"/>
                  </a:lnTo>
                  <a:lnTo>
                    <a:pt x="16210" y="5286"/>
                  </a:lnTo>
                  <a:lnTo>
                    <a:pt x="16333" y="5414"/>
                  </a:lnTo>
                  <a:lnTo>
                    <a:pt x="16450" y="5539"/>
                  </a:lnTo>
                  <a:lnTo>
                    <a:pt x="16558" y="5665"/>
                  </a:lnTo>
                  <a:lnTo>
                    <a:pt x="16659" y="5788"/>
                  </a:lnTo>
                  <a:lnTo>
                    <a:pt x="16751" y="5909"/>
                  </a:lnTo>
                  <a:lnTo>
                    <a:pt x="16834" y="6028"/>
                  </a:lnTo>
                  <a:lnTo>
                    <a:pt x="16909" y="6146"/>
                  </a:lnTo>
                  <a:lnTo>
                    <a:pt x="16975" y="6261"/>
                  </a:lnTo>
                  <a:lnTo>
                    <a:pt x="17032" y="6373"/>
                  </a:lnTo>
                  <a:lnTo>
                    <a:pt x="17081" y="6485"/>
                  </a:lnTo>
                  <a:lnTo>
                    <a:pt x="17119" y="6592"/>
                  </a:lnTo>
                  <a:lnTo>
                    <a:pt x="17148" y="6698"/>
                  </a:lnTo>
                  <a:lnTo>
                    <a:pt x="17167" y="6799"/>
                  </a:lnTo>
                  <a:lnTo>
                    <a:pt x="17177" y="6899"/>
                  </a:lnTo>
                  <a:lnTo>
                    <a:pt x="17177" y="6995"/>
                  </a:lnTo>
                  <a:lnTo>
                    <a:pt x="17166" y="7088"/>
                  </a:lnTo>
                  <a:lnTo>
                    <a:pt x="17146" y="7178"/>
                  </a:lnTo>
                  <a:lnTo>
                    <a:pt x="17114" y="7265"/>
                  </a:lnTo>
                  <a:lnTo>
                    <a:pt x="17044" y="7387"/>
                  </a:lnTo>
                  <a:lnTo>
                    <a:pt x="16952" y="7497"/>
                  </a:lnTo>
                  <a:lnTo>
                    <a:pt x="16841" y="7597"/>
                  </a:lnTo>
                  <a:lnTo>
                    <a:pt x="16710" y="7684"/>
                  </a:lnTo>
                  <a:lnTo>
                    <a:pt x="16560" y="7760"/>
                  </a:lnTo>
                  <a:lnTo>
                    <a:pt x="16392" y="7825"/>
                  </a:lnTo>
                  <a:lnTo>
                    <a:pt x="16207" y="7879"/>
                  </a:lnTo>
                  <a:lnTo>
                    <a:pt x="16005" y="7921"/>
                  </a:lnTo>
                  <a:lnTo>
                    <a:pt x="15786" y="7954"/>
                  </a:lnTo>
                  <a:lnTo>
                    <a:pt x="15551" y="7976"/>
                  </a:lnTo>
                  <a:lnTo>
                    <a:pt x="15303" y="7988"/>
                  </a:lnTo>
                  <a:lnTo>
                    <a:pt x="15040" y="7990"/>
                  </a:lnTo>
                  <a:lnTo>
                    <a:pt x="14763" y="7982"/>
                  </a:lnTo>
                  <a:lnTo>
                    <a:pt x="14473" y="7964"/>
                  </a:lnTo>
                  <a:lnTo>
                    <a:pt x="14170" y="7936"/>
                  </a:lnTo>
                  <a:lnTo>
                    <a:pt x="13856" y="7899"/>
                  </a:lnTo>
                  <a:lnTo>
                    <a:pt x="13532" y="7854"/>
                  </a:lnTo>
                  <a:lnTo>
                    <a:pt x="13197" y="7799"/>
                  </a:lnTo>
                  <a:lnTo>
                    <a:pt x="12852" y="7736"/>
                  </a:lnTo>
                  <a:lnTo>
                    <a:pt x="12498" y="7664"/>
                  </a:lnTo>
                  <a:lnTo>
                    <a:pt x="12135" y="7583"/>
                  </a:lnTo>
                  <a:lnTo>
                    <a:pt x="11766" y="7494"/>
                  </a:lnTo>
                  <a:lnTo>
                    <a:pt x="11389" y="7396"/>
                  </a:lnTo>
                  <a:lnTo>
                    <a:pt x="11005" y="7292"/>
                  </a:lnTo>
                  <a:lnTo>
                    <a:pt x="10616" y="7179"/>
                  </a:lnTo>
                  <a:lnTo>
                    <a:pt x="10221" y="7058"/>
                  </a:lnTo>
                  <a:lnTo>
                    <a:pt x="9822" y="6930"/>
                  </a:lnTo>
                  <a:lnTo>
                    <a:pt x="9419" y="6796"/>
                  </a:lnTo>
                  <a:lnTo>
                    <a:pt x="9013" y="6653"/>
                  </a:lnTo>
                  <a:lnTo>
                    <a:pt x="8604" y="6505"/>
                  </a:lnTo>
                  <a:lnTo>
                    <a:pt x="8194" y="6349"/>
                  </a:lnTo>
                  <a:lnTo>
                    <a:pt x="7782" y="6187"/>
                  </a:lnTo>
                  <a:lnTo>
                    <a:pt x="7673" y="6146"/>
                  </a:lnTo>
                  <a:lnTo>
                    <a:pt x="7562" y="6102"/>
                  </a:lnTo>
                  <a:lnTo>
                    <a:pt x="7450" y="6056"/>
                  </a:lnTo>
                  <a:lnTo>
                    <a:pt x="7335" y="6010"/>
                  </a:lnTo>
                  <a:lnTo>
                    <a:pt x="7219" y="5961"/>
                  </a:lnTo>
                  <a:lnTo>
                    <a:pt x="7101" y="5911"/>
                  </a:lnTo>
                  <a:lnTo>
                    <a:pt x="6982" y="5859"/>
                  </a:lnTo>
                  <a:lnTo>
                    <a:pt x="6862" y="5805"/>
                  </a:lnTo>
                  <a:lnTo>
                    <a:pt x="6740" y="5751"/>
                  </a:lnTo>
                  <a:lnTo>
                    <a:pt x="6617" y="5695"/>
                  </a:lnTo>
                  <a:lnTo>
                    <a:pt x="6492" y="5637"/>
                  </a:lnTo>
                  <a:lnTo>
                    <a:pt x="6368" y="5578"/>
                  </a:lnTo>
                  <a:lnTo>
                    <a:pt x="6241" y="5518"/>
                  </a:lnTo>
                  <a:lnTo>
                    <a:pt x="6115" y="5456"/>
                  </a:lnTo>
                  <a:lnTo>
                    <a:pt x="5987" y="5393"/>
                  </a:lnTo>
                  <a:lnTo>
                    <a:pt x="5858" y="5328"/>
                  </a:lnTo>
                  <a:lnTo>
                    <a:pt x="5730" y="5263"/>
                  </a:lnTo>
                  <a:lnTo>
                    <a:pt x="5600" y="5196"/>
                  </a:lnTo>
                  <a:lnTo>
                    <a:pt x="5470" y="5129"/>
                  </a:lnTo>
                  <a:lnTo>
                    <a:pt x="5340" y="5060"/>
                  </a:lnTo>
                  <a:lnTo>
                    <a:pt x="5210" y="4990"/>
                  </a:lnTo>
                  <a:lnTo>
                    <a:pt x="5080" y="4919"/>
                  </a:lnTo>
                  <a:lnTo>
                    <a:pt x="4950" y="4848"/>
                  </a:lnTo>
                  <a:lnTo>
                    <a:pt x="4819" y="4774"/>
                  </a:lnTo>
                  <a:lnTo>
                    <a:pt x="4689" y="4701"/>
                  </a:lnTo>
                  <a:lnTo>
                    <a:pt x="4559" y="4626"/>
                  </a:lnTo>
                  <a:lnTo>
                    <a:pt x="4431" y="4552"/>
                  </a:lnTo>
                  <a:lnTo>
                    <a:pt x="4302" y="4475"/>
                  </a:lnTo>
                  <a:lnTo>
                    <a:pt x="4173" y="4398"/>
                  </a:lnTo>
                  <a:lnTo>
                    <a:pt x="4046" y="4321"/>
                  </a:lnTo>
                  <a:lnTo>
                    <a:pt x="3919" y="4242"/>
                  </a:lnTo>
                  <a:lnTo>
                    <a:pt x="3792" y="4163"/>
                  </a:lnTo>
                  <a:lnTo>
                    <a:pt x="3792" y="4178"/>
                  </a:lnTo>
                  <a:lnTo>
                    <a:pt x="3548" y="4024"/>
                  </a:lnTo>
                  <a:lnTo>
                    <a:pt x="3311" y="3869"/>
                  </a:lnTo>
                  <a:lnTo>
                    <a:pt x="3082" y="3716"/>
                  </a:lnTo>
                  <a:lnTo>
                    <a:pt x="2861" y="3561"/>
                  </a:lnTo>
                  <a:lnTo>
                    <a:pt x="2648" y="3407"/>
                  </a:lnTo>
                  <a:lnTo>
                    <a:pt x="2442" y="3255"/>
                  </a:lnTo>
                  <a:lnTo>
                    <a:pt x="2246" y="3102"/>
                  </a:lnTo>
                  <a:lnTo>
                    <a:pt x="2056" y="2951"/>
                  </a:lnTo>
                  <a:lnTo>
                    <a:pt x="1877" y="2799"/>
                  </a:lnTo>
                  <a:lnTo>
                    <a:pt x="1705" y="2650"/>
                  </a:lnTo>
                  <a:lnTo>
                    <a:pt x="1541" y="2503"/>
                  </a:lnTo>
                  <a:lnTo>
                    <a:pt x="1387" y="2356"/>
                  </a:lnTo>
                  <a:lnTo>
                    <a:pt x="1241" y="2211"/>
                  </a:lnTo>
                  <a:lnTo>
                    <a:pt x="1104" y="2068"/>
                  </a:lnTo>
                  <a:lnTo>
                    <a:pt x="976" y="1927"/>
                  </a:lnTo>
                  <a:lnTo>
                    <a:pt x="857" y="1789"/>
                  </a:lnTo>
                  <a:lnTo>
                    <a:pt x="747" y="1653"/>
                  </a:lnTo>
                  <a:lnTo>
                    <a:pt x="647" y="1519"/>
                  </a:lnTo>
                  <a:lnTo>
                    <a:pt x="556" y="1388"/>
                  </a:lnTo>
                  <a:lnTo>
                    <a:pt x="475" y="1259"/>
                  </a:lnTo>
                  <a:lnTo>
                    <a:pt x="402" y="1135"/>
                  </a:lnTo>
                  <a:lnTo>
                    <a:pt x="340" y="1012"/>
                  </a:lnTo>
                  <a:lnTo>
                    <a:pt x="288" y="893"/>
                  </a:lnTo>
                  <a:lnTo>
                    <a:pt x="244" y="778"/>
                  </a:lnTo>
                  <a:lnTo>
                    <a:pt x="212" y="666"/>
                  </a:lnTo>
                  <a:lnTo>
                    <a:pt x="189" y="558"/>
                  </a:lnTo>
                  <a:lnTo>
                    <a:pt x="176" y="454"/>
                  </a:lnTo>
                  <a:lnTo>
                    <a:pt x="174" y="355"/>
                  </a:lnTo>
                  <a:lnTo>
                    <a:pt x="182" y="260"/>
                  </a:lnTo>
                  <a:lnTo>
                    <a:pt x="201" y="168"/>
                  </a:lnTo>
                  <a:lnTo>
                    <a:pt x="229" y="82"/>
                  </a:lnTo>
                  <a:lnTo>
                    <a:pt x="269" y="0"/>
                  </a:lnTo>
                  <a:lnTo>
                    <a:pt x="242" y="38"/>
                  </a:lnTo>
                  <a:lnTo>
                    <a:pt x="215" y="75"/>
                  </a:lnTo>
                  <a:lnTo>
                    <a:pt x="189" y="111"/>
                  </a:lnTo>
                  <a:lnTo>
                    <a:pt x="163" y="147"/>
                  </a:lnTo>
                  <a:lnTo>
                    <a:pt x="140" y="185"/>
                  </a:lnTo>
                  <a:lnTo>
                    <a:pt x="118" y="223"/>
                  </a:lnTo>
                  <a:lnTo>
                    <a:pt x="107" y="243"/>
                  </a:lnTo>
                  <a:lnTo>
                    <a:pt x="97" y="264"/>
                  </a:lnTo>
                  <a:lnTo>
                    <a:pt x="89" y="284"/>
                  </a:lnTo>
                  <a:lnTo>
                    <a:pt x="80" y="306"/>
                  </a:lnTo>
                  <a:lnTo>
                    <a:pt x="45" y="396"/>
                  </a:lnTo>
                  <a:lnTo>
                    <a:pt x="21" y="490"/>
                  </a:lnTo>
                  <a:lnTo>
                    <a:pt x="5" y="587"/>
                  </a:lnTo>
                  <a:lnTo>
                    <a:pt x="0" y="688"/>
                  </a:lnTo>
                  <a:lnTo>
                    <a:pt x="4" y="793"/>
                  </a:lnTo>
                  <a:lnTo>
                    <a:pt x="18" y="899"/>
                  </a:lnTo>
                  <a:lnTo>
                    <a:pt x="42" y="1009"/>
                  </a:lnTo>
                  <a:lnTo>
                    <a:pt x="75" y="1123"/>
                  </a:lnTo>
                  <a:lnTo>
                    <a:pt x="118" y="1238"/>
                  </a:lnTo>
                  <a:lnTo>
                    <a:pt x="170" y="1357"/>
                  </a:lnTo>
                  <a:lnTo>
                    <a:pt x="233" y="1479"/>
                  </a:lnTo>
                  <a:lnTo>
                    <a:pt x="304" y="1602"/>
                  </a:lnTo>
                  <a:lnTo>
                    <a:pt x="385" y="1728"/>
                  </a:lnTo>
                  <a:lnTo>
                    <a:pt x="475" y="1857"/>
                  </a:lnTo>
                  <a:lnTo>
                    <a:pt x="575" y="1989"/>
                  </a:lnTo>
                  <a:lnTo>
                    <a:pt x="685" y="2122"/>
                  </a:lnTo>
                  <a:lnTo>
                    <a:pt x="803" y="2257"/>
                  </a:lnTo>
                  <a:lnTo>
                    <a:pt x="931" y="2395"/>
                  </a:lnTo>
                  <a:lnTo>
                    <a:pt x="1069" y="2534"/>
                  </a:lnTo>
                  <a:lnTo>
                    <a:pt x="1215" y="2676"/>
                  </a:lnTo>
                  <a:lnTo>
                    <a:pt x="1370" y="2819"/>
                  </a:lnTo>
                  <a:lnTo>
                    <a:pt x="1536" y="2964"/>
                  </a:lnTo>
                  <a:lnTo>
                    <a:pt x="1710" y="3110"/>
                  </a:lnTo>
                  <a:lnTo>
                    <a:pt x="1894" y="3258"/>
                  </a:lnTo>
                  <a:lnTo>
                    <a:pt x="2087" y="3407"/>
                  </a:lnTo>
                  <a:lnTo>
                    <a:pt x="2289" y="3558"/>
                  </a:lnTo>
                  <a:lnTo>
                    <a:pt x="2500" y="3710"/>
                  </a:lnTo>
                  <a:lnTo>
                    <a:pt x="2720" y="3863"/>
                  </a:lnTo>
                  <a:lnTo>
                    <a:pt x="2949" y="4016"/>
                  </a:lnTo>
                  <a:lnTo>
                    <a:pt x="3188" y="4172"/>
                  </a:lnTo>
                  <a:lnTo>
                    <a:pt x="3434" y="4328"/>
                  </a:lnTo>
                  <a:lnTo>
                    <a:pt x="3691" y="4485"/>
                  </a:lnTo>
                  <a:lnTo>
                    <a:pt x="3691" y="8051"/>
                  </a:lnTo>
                  <a:lnTo>
                    <a:pt x="5598" y="8051"/>
                  </a:lnTo>
                  <a:lnTo>
                    <a:pt x="5598" y="5518"/>
                  </a:lnTo>
                  <a:lnTo>
                    <a:pt x="5676" y="5557"/>
                  </a:lnTo>
                  <a:lnTo>
                    <a:pt x="5753" y="5597"/>
                  </a:lnTo>
                  <a:lnTo>
                    <a:pt x="5834" y="5637"/>
                  </a:lnTo>
                  <a:lnTo>
                    <a:pt x="5915" y="5678"/>
                  </a:lnTo>
                  <a:lnTo>
                    <a:pt x="5997" y="5719"/>
                  </a:lnTo>
                  <a:lnTo>
                    <a:pt x="6081" y="5760"/>
                  </a:lnTo>
                  <a:lnTo>
                    <a:pt x="6167" y="5799"/>
                  </a:lnTo>
                  <a:lnTo>
                    <a:pt x="6253" y="5838"/>
                  </a:lnTo>
                  <a:lnTo>
                    <a:pt x="6253" y="8051"/>
                  </a:lnTo>
                  <a:lnTo>
                    <a:pt x="8073" y="8051"/>
                  </a:lnTo>
                  <a:lnTo>
                    <a:pt x="8073" y="6639"/>
                  </a:lnTo>
                  <a:lnTo>
                    <a:pt x="8149" y="6666"/>
                  </a:lnTo>
                  <a:lnTo>
                    <a:pt x="8226" y="6693"/>
                  </a:lnTo>
                  <a:lnTo>
                    <a:pt x="8302" y="6720"/>
                  </a:lnTo>
                  <a:lnTo>
                    <a:pt x="8377" y="6747"/>
                  </a:lnTo>
                  <a:lnTo>
                    <a:pt x="8451" y="6776"/>
                  </a:lnTo>
                  <a:lnTo>
                    <a:pt x="8526" y="6803"/>
                  </a:lnTo>
                  <a:lnTo>
                    <a:pt x="8598" y="6830"/>
                  </a:lnTo>
                  <a:lnTo>
                    <a:pt x="8670" y="6857"/>
                  </a:lnTo>
                  <a:lnTo>
                    <a:pt x="9093" y="8051"/>
                  </a:lnTo>
                  <a:lnTo>
                    <a:pt x="11218" y="8051"/>
                  </a:lnTo>
                  <a:lnTo>
                    <a:pt x="11218" y="7658"/>
                  </a:lnTo>
                  <a:lnTo>
                    <a:pt x="11299" y="7679"/>
                  </a:lnTo>
                  <a:lnTo>
                    <a:pt x="11379" y="7699"/>
                  </a:lnTo>
                  <a:lnTo>
                    <a:pt x="11459" y="7719"/>
                  </a:lnTo>
                  <a:lnTo>
                    <a:pt x="11538" y="7738"/>
                  </a:lnTo>
                  <a:lnTo>
                    <a:pt x="11617" y="7757"/>
                  </a:lnTo>
                  <a:lnTo>
                    <a:pt x="11697" y="7776"/>
                  </a:lnTo>
                  <a:lnTo>
                    <a:pt x="11777" y="7797"/>
                  </a:lnTo>
                  <a:lnTo>
                    <a:pt x="11859" y="7818"/>
                  </a:lnTo>
                  <a:lnTo>
                    <a:pt x="11859" y="8051"/>
                  </a:lnTo>
                  <a:lnTo>
                    <a:pt x="13082" y="8051"/>
                  </a:lnTo>
                  <a:lnTo>
                    <a:pt x="13281" y="8081"/>
                  </a:lnTo>
                  <a:lnTo>
                    <a:pt x="13477" y="8107"/>
                  </a:lnTo>
                  <a:lnTo>
                    <a:pt x="13669" y="8131"/>
                  </a:lnTo>
                  <a:lnTo>
                    <a:pt x="13857" y="8151"/>
                  </a:lnTo>
                  <a:lnTo>
                    <a:pt x="14044" y="8168"/>
                  </a:lnTo>
                  <a:lnTo>
                    <a:pt x="14225" y="8182"/>
                  </a:lnTo>
                  <a:lnTo>
                    <a:pt x="14404" y="8193"/>
                  </a:lnTo>
                  <a:lnTo>
                    <a:pt x="14577" y="8199"/>
                  </a:lnTo>
                  <a:lnTo>
                    <a:pt x="14748" y="8203"/>
                  </a:lnTo>
                  <a:lnTo>
                    <a:pt x="14913" y="8203"/>
                  </a:lnTo>
                  <a:lnTo>
                    <a:pt x="15074" y="8200"/>
                  </a:lnTo>
                  <a:lnTo>
                    <a:pt x="15231" y="8195"/>
                  </a:lnTo>
                  <a:lnTo>
                    <a:pt x="15384" y="8185"/>
                  </a:lnTo>
                  <a:lnTo>
                    <a:pt x="15531" y="8171"/>
                  </a:lnTo>
                  <a:lnTo>
                    <a:pt x="15674" y="8155"/>
                  </a:lnTo>
                  <a:lnTo>
                    <a:pt x="15811" y="8135"/>
                  </a:lnTo>
                  <a:lnTo>
                    <a:pt x="15944" y="8111"/>
                  </a:lnTo>
                  <a:lnTo>
                    <a:pt x="16071" y="8084"/>
                  </a:lnTo>
                  <a:lnTo>
                    <a:pt x="16193" y="8053"/>
                  </a:lnTo>
                  <a:lnTo>
                    <a:pt x="16310" y="8020"/>
                  </a:lnTo>
                  <a:lnTo>
                    <a:pt x="16420" y="7982"/>
                  </a:lnTo>
                  <a:lnTo>
                    <a:pt x="16525" y="7939"/>
                  </a:lnTo>
                  <a:lnTo>
                    <a:pt x="16624" y="7895"/>
                  </a:lnTo>
                  <a:lnTo>
                    <a:pt x="16717" y="7846"/>
                  </a:lnTo>
                  <a:lnTo>
                    <a:pt x="16804" y="7793"/>
                  </a:lnTo>
                  <a:lnTo>
                    <a:pt x="16885" y="7738"/>
                  </a:lnTo>
                  <a:lnTo>
                    <a:pt x="16960" y="7678"/>
                  </a:lnTo>
                  <a:lnTo>
                    <a:pt x="17028" y="7615"/>
                  </a:lnTo>
                  <a:lnTo>
                    <a:pt x="17088" y="7548"/>
                  </a:lnTo>
                  <a:lnTo>
                    <a:pt x="17143" y="7477"/>
                  </a:lnTo>
                  <a:lnTo>
                    <a:pt x="17190" y="7402"/>
                  </a:lnTo>
                  <a:lnTo>
                    <a:pt x="17231" y="7323"/>
                  </a:lnTo>
                  <a:lnTo>
                    <a:pt x="17266" y="7236"/>
                  </a:lnTo>
                  <a:lnTo>
                    <a:pt x="17291" y="7146"/>
                  </a:lnTo>
                  <a:lnTo>
                    <a:pt x="17304" y="7051"/>
                  </a:lnTo>
                  <a:lnTo>
                    <a:pt x="17307" y="6954"/>
                  </a:lnTo>
                  <a:lnTo>
                    <a:pt x="17299" y="6852"/>
                  </a:lnTo>
                  <a:lnTo>
                    <a:pt x="17281" y="6749"/>
                  </a:lnTo>
                  <a:lnTo>
                    <a:pt x="17254" y="6640"/>
                  </a:lnTo>
                  <a:lnTo>
                    <a:pt x="17215" y="6530"/>
                  </a:lnTo>
                  <a:lnTo>
                    <a:pt x="17167" y="6416"/>
                  </a:lnTo>
                  <a:lnTo>
                    <a:pt x="17110" y="6300"/>
                  </a:lnTo>
                  <a:lnTo>
                    <a:pt x="17043" y="6181"/>
                  </a:lnTo>
                  <a:lnTo>
                    <a:pt x="16967" y="6058"/>
                  </a:lnTo>
                  <a:lnTo>
                    <a:pt x="16882" y="5935"/>
                  </a:lnTo>
                  <a:lnTo>
                    <a:pt x="16788" y="5809"/>
                  </a:lnTo>
                  <a:lnTo>
                    <a:pt x="16685" y="5681"/>
                  </a:lnTo>
                  <a:lnTo>
                    <a:pt x="16574" y="5550"/>
                  </a:lnTo>
                  <a:lnTo>
                    <a:pt x="16454" y="5419"/>
                  </a:lnTo>
                  <a:lnTo>
                    <a:pt x="16326" y="5285"/>
                  </a:lnTo>
                  <a:lnTo>
                    <a:pt x="16190" y="5150"/>
                  </a:lnTo>
                  <a:lnTo>
                    <a:pt x="16046" y="5014"/>
                  </a:lnTo>
                  <a:lnTo>
                    <a:pt x="15894" y="4876"/>
                  </a:lnTo>
                  <a:lnTo>
                    <a:pt x="15734" y="4737"/>
                  </a:lnTo>
                  <a:lnTo>
                    <a:pt x="15568" y="4597"/>
                  </a:lnTo>
                  <a:lnTo>
                    <a:pt x="15395" y="4456"/>
                  </a:lnTo>
                  <a:lnTo>
                    <a:pt x="15214" y="4316"/>
                  </a:lnTo>
                  <a:lnTo>
                    <a:pt x="15026" y="4174"/>
                  </a:lnTo>
                  <a:lnTo>
                    <a:pt x="14831" y="4031"/>
                  </a:lnTo>
                  <a:lnTo>
                    <a:pt x="14631" y="3890"/>
                  </a:lnTo>
                  <a:lnTo>
                    <a:pt x="14423" y="3747"/>
                  </a:lnTo>
                  <a:lnTo>
                    <a:pt x="14210" y="3604"/>
                  </a:lnTo>
                  <a:lnTo>
                    <a:pt x="13991" y="3461"/>
                  </a:lnTo>
                  <a:lnTo>
                    <a:pt x="13766" y="332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467" name="Text Box 155"/>
          <p:cNvSpPr txBox="1">
            <a:spLocks noChangeArrowheads="1"/>
          </p:cNvSpPr>
          <p:nvPr userDrawn="1"/>
        </p:nvSpPr>
        <p:spPr bwMode="auto">
          <a:xfrm rot="16200000">
            <a:off x="-456406" y="3604419"/>
            <a:ext cx="2513012" cy="27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lnSpc>
                <a:spcPct val="85000"/>
              </a:lnSpc>
              <a:spcBef>
                <a:spcPct val="40000"/>
              </a:spcBef>
            </a:pPr>
            <a:r>
              <a:rPr lang="en-US" sz="2100" i="1">
                <a:solidFill>
                  <a:srgbClr val="85B2DB"/>
                </a:solidFill>
                <a:latin typeface="Arial" charset="0"/>
              </a:rPr>
              <a:t>www.inl.gov</a:t>
            </a:r>
          </a:p>
        </p:txBody>
      </p:sp>
      <p:grpSp>
        <p:nvGrpSpPr>
          <p:cNvPr id="13468" name="Group 156"/>
          <p:cNvGrpSpPr>
            <a:grpSpLocks/>
          </p:cNvGrpSpPr>
          <p:nvPr userDrawn="1"/>
        </p:nvGrpSpPr>
        <p:grpSpPr bwMode="auto">
          <a:xfrm>
            <a:off x="1947863" y="0"/>
            <a:ext cx="312737" cy="6858000"/>
            <a:chOff x="1227" y="0"/>
            <a:chExt cx="197" cy="4320"/>
          </a:xfrm>
        </p:grpSpPr>
        <p:sp>
          <p:nvSpPr>
            <p:cNvPr id="13469" name="Line 157"/>
            <p:cNvSpPr>
              <a:spLocks noChangeShapeType="1"/>
            </p:cNvSpPr>
            <p:nvPr userDrawn="1"/>
          </p:nvSpPr>
          <p:spPr bwMode="auto">
            <a:xfrm>
              <a:off x="1424" y="3140"/>
              <a:ext cx="0" cy="1180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70" name="Line 158"/>
            <p:cNvSpPr>
              <a:spLocks noChangeShapeType="1"/>
            </p:cNvSpPr>
            <p:nvPr userDrawn="1"/>
          </p:nvSpPr>
          <p:spPr bwMode="auto">
            <a:xfrm flipH="1" flipV="1">
              <a:off x="1227" y="2943"/>
              <a:ext cx="195" cy="195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71" name="Line 159"/>
            <p:cNvSpPr>
              <a:spLocks noChangeShapeType="1"/>
            </p:cNvSpPr>
            <p:nvPr userDrawn="1"/>
          </p:nvSpPr>
          <p:spPr bwMode="auto">
            <a:xfrm flipV="1">
              <a:off x="1229" y="0"/>
              <a:ext cx="0" cy="2943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472" name="Group 160"/>
          <p:cNvGrpSpPr>
            <a:grpSpLocks/>
          </p:cNvGrpSpPr>
          <p:nvPr userDrawn="1"/>
        </p:nvGrpSpPr>
        <p:grpSpPr bwMode="auto">
          <a:xfrm>
            <a:off x="1885950" y="0"/>
            <a:ext cx="441325" cy="6858000"/>
            <a:chOff x="1188" y="0"/>
            <a:chExt cx="278" cy="4320"/>
          </a:xfrm>
        </p:grpSpPr>
        <p:sp>
          <p:nvSpPr>
            <p:cNvPr id="13473" name="Rectangle 161"/>
            <p:cNvSpPr>
              <a:spLocks noChangeArrowheads="1"/>
            </p:cNvSpPr>
            <p:nvPr userDrawn="1"/>
          </p:nvSpPr>
          <p:spPr bwMode="auto">
            <a:xfrm>
              <a:off x="1460" y="3360"/>
              <a:ext cx="6" cy="960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74" name="Rectangle 162"/>
            <p:cNvSpPr>
              <a:spLocks noChangeArrowheads="1"/>
            </p:cNvSpPr>
            <p:nvPr userDrawn="1"/>
          </p:nvSpPr>
          <p:spPr bwMode="auto">
            <a:xfrm rot="2700000">
              <a:off x="1133" y="3224"/>
              <a:ext cx="387" cy="6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75" name="Rectangle 163"/>
            <p:cNvSpPr>
              <a:spLocks noChangeArrowheads="1"/>
            </p:cNvSpPr>
            <p:nvPr userDrawn="1"/>
          </p:nvSpPr>
          <p:spPr bwMode="auto">
            <a:xfrm>
              <a:off x="1188" y="0"/>
              <a:ext cx="6" cy="3092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42B9183-2E21-4F31-9FE6-04951D16852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004888"/>
            <a:ext cx="2057400" cy="51181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5613" y="1004888"/>
            <a:ext cx="6021387" cy="51181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7151143-1147-455F-9035-4B66870F588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B4332F1-BAE3-4172-AA6D-91F763B329E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8868AD3-1E46-4A04-B4F4-61C8DD7D989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5613" y="1598613"/>
            <a:ext cx="4038600" cy="45243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598613"/>
            <a:ext cx="4040187" cy="45243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EEA0270-E9B9-4873-AF10-9E138EC0CEC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0DE8DDF-4328-4A57-92BF-416E514ED68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54CB487-6037-49F2-A458-A142EF5DB47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F65AFFF-31F3-482F-BF3C-0B6E2C7F22F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ADD3554-8A29-4609-A9A5-10139A6A3F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9AA256A-D9A3-4868-B0DE-1DEB4DD7F47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5613" y="1004888"/>
            <a:ext cx="8231187" cy="36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5613" y="1598613"/>
            <a:ext cx="8231187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grpSp>
        <p:nvGrpSpPr>
          <p:cNvPr id="1072" name="Group 48"/>
          <p:cNvGrpSpPr>
            <a:grpSpLocks noChangeAspect="1"/>
          </p:cNvGrpSpPr>
          <p:nvPr userDrawn="1"/>
        </p:nvGrpSpPr>
        <p:grpSpPr bwMode="auto">
          <a:xfrm>
            <a:off x="6546850" y="215900"/>
            <a:ext cx="2168525" cy="422275"/>
            <a:chOff x="240" y="3456"/>
            <a:chExt cx="2879" cy="559"/>
          </a:xfrm>
        </p:grpSpPr>
        <p:sp>
          <p:nvSpPr>
            <p:cNvPr id="1073" name="Rectangle 49"/>
            <p:cNvSpPr>
              <a:spLocks noChangeAspect="1" noChangeArrowheads="1"/>
            </p:cNvSpPr>
            <p:nvPr/>
          </p:nvSpPr>
          <p:spPr bwMode="black">
            <a:xfrm>
              <a:off x="1340" y="3693"/>
              <a:ext cx="13" cy="197"/>
            </a:xfrm>
            <a:prstGeom prst="rect">
              <a:avLst/>
            </a:prstGeom>
            <a:solidFill>
              <a:srgbClr val="005B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4" name="Freeform 50"/>
            <p:cNvSpPr>
              <a:spLocks noChangeAspect="1" noEditPoints="1"/>
            </p:cNvSpPr>
            <p:nvPr/>
          </p:nvSpPr>
          <p:spPr bwMode="black">
            <a:xfrm>
              <a:off x="1371" y="3675"/>
              <a:ext cx="73" cy="218"/>
            </a:xfrm>
            <a:custGeom>
              <a:avLst/>
              <a:gdLst/>
              <a:ahLst/>
              <a:cxnLst>
                <a:cxn ang="0">
                  <a:pos x="238" y="653"/>
                </a:cxn>
                <a:cxn ang="0">
                  <a:pos x="262" y="659"/>
                </a:cxn>
                <a:cxn ang="0">
                  <a:pos x="283" y="672"/>
                </a:cxn>
                <a:cxn ang="0">
                  <a:pos x="303" y="689"/>
                </a:cxn>
                <a:cxn ang="0">
                  <a:pos x="330" y="728"/>
                </a:cxn>
                <a:cxn ang="0">
                  <a:pos x="353" y="789"/>
                </a:cxn>
                <a:cxn ang="0">
                  <a:pos x="366" y="862"/>
                </a:cxn>
                <a:cxn ang="0">
                  <a:pos x="369" y="943"/>
                </a:cxn>
                <a:cxn ang="0">
                  <a:pos x="360" y="1022"/>
                </a:cxn>
                <a:cxn ang="0">
                  <a:pos x="341" y="1091"/>
                </a:cxn>
                <a:cxn ang="0">
                  <a:pos x="310" y="1145"/>
                </a:cxn>
                <a:cxn ang="0">
                  <a:pos x="292" y="1165"/>
                </a:cxn>
                <a:cxn ang="0">
                  <a:pos x="270" y="1180"/>
                </a:cxn>
                <a:cxn ang="0">
                  <a:pos x="247" y="1190"/>
                </a:cxn>
                <a:cxn ang="0">
                  <a:pos x="221" y="1193"/>
                </a:cxn>
                <a:cxn ang="0">
                  <a:pos x="196" y="1190"/>
                </a:cxn>
                <a:cxn ang="0">
                  <a:pos x="173" y="1180"/>
                </a:cxn>
                <a:cxn ang="0">
                  <a:pos x="153" y="1164"/>
                </a:cxn>
                <a:cxn ang="0">
                  <a:pos x="134" y="1142"/>
                </a:cxn>
                <a:cxn ang="0">
                  <a:pos x="105" y="1086"/>
                </a:cxn>
                <a:cxn ang="0">
                  <a:pos x="87" y="1017"/>
                </a:cxn>
                <a:cxn ang="0">
                  <a:pos x="78" y="940"/>
                </a:cxn>
                <a:cxn ang="0">
                  <a:pos x="80" y="862"/>
                </a:cxn>
                <a:cxn ang="0">
                  <a:pos x="93" y="792"/>
                </a:cxn>
                <a:cxn ang="0">
                  <a:pos x="116" y="730"/>
                </a:cxn>
                <a:cxn ang="0">
                  <a:pos x="148" y="684"/>
                </a:cxn>
                <a:cxn ang="0">
                  <a:pos x="175" y="663"/>
                </a:cxn>
                <a:cxn ang="0">
                  <a:pos x="197" y="654"/>
                </a:cxn>
                <a:cxn ang="0">
                  <a:pos x="221" y="652"/>
                </a:cxn>
                <a:cxn ang="0">
                  <a:pos x="441" y="0"/>
                </a:cxn>
                <a:cxn ang="0">
                  <a:pos x="363" y="659"/>
                </a:cxn>
                <a:cxn ang="0">
                  <a:pos x="341" y="619"/>
                </a:cxn>
                <a:cxn ang="0">
                  <a:pos x="315" y="586"/>
                </a:cxn>
                <a:cxn ang="0">
                  <a:pos x="287" y="560"/>
                </a:cxn>
                <a:cxn ang="0">
                  <a:pos x="255" y="544"/>
                </a:cxn>
                <a:cxn ang="0">
                  <a:pos x="224" y="535"/>
                </a:cxn>
                <a:cxn ang="0">
                  <a:pos x="188" y="536"/>
                </a:cxn>
                <a:cxn ang="0">
                  <a:pos x="155" y="547"/>
                </a:cxn>
                <a:cxn ang="0">
                  <a:pos x="124" y="566"/>
                </a:cxn>
                <a:cxn ang="0">
                  <a:pos x="95" y="592"/>
                </a:cxn>
                <a:cxn ang="0">
                  <a:pos x="72" y="626"/>
                </a:cxn>
                <a:cxn ang="0">
                  <a:pos x="50" y="664"/>
                </a:cxn>
                <a:cxn ang="0">
                  <a:pos x="33" y="709"/>
                </a:cxn>
                <a:cxn ang="0">
                  <a:pos x="9" y="810"/>
                </a:cxn>
                <a:cxn ang="0">
                  <a:pos x="0" y="923"/>
                </a:cxn>
                <a:cxn ang="0">
                  <a:pos x="9" y="1033"/>
                </a:cxn>
                <a:cxn ang="0">
                  <a:pos x="34" y="1134"/>
                </a:cxn>
                <a:cxn ang="0">
                  <a:pos x="51" y="1177"/>
                </a:cxn>
                <a:cxn ang="0">
                  <a:pos x="73" y="1217"/>
                </a:cxn>
                <a:cxn ang="0">
                  <a:pos x="97" y="1249"/>
                </a:cxn>
                <a:cxn ang="0">
                  <a:pos x="125" y="1276"/>
                </a:cxn>
                <a:cxn ang="0">
                  <a:pos x="155" y="1294"/>
                </a:cxn>
                <a:cxn ang="0">
                  <a:pos x="188" y="1305"/>
                </a:cxn>
                <a:cxn ang="0">
                  <a:pos x="224" y="1307"/>
                </a:cxn>
                <a:cxn ang="0">
                  <a:pos x="255" y="1300"/>
                </a:cxn>
                <a:cxn ang="0">
                  <a:pos x="287" y="1285"/>
                </a:cxn>
                <a:cxn ang="0">
                  <a:pos x="315" y="1260"/>
                </a:cxn>
                <a:cxn ang="0">
                  <a:pos x="341" y="1228"/>
                </a:cxn>
                <a:cxn ang="0">
                  <a:pos x="363" y="1186"/>
                </a:cxn>
              </a:cxnLst>
              <a:rect l="0" t="0" r="r" b="b"/>
              <a:pathLst>
                <a:path w="441" h="1307">
                  <a:moveTo>
                    <a:pt x="221" y="652"/>
                  </a:moveTo>
                  <a:lnTo>
                    <a:pt x="229" y="652"/>
                  </a:lnTo>
                  <a:lnTo>
                    <a:pt x="238" y="653"/>
                  </a:lnTo>
                  <a:lnTo>
                    <a:pt x="246" y="654"/>
                  </a:lnTo>
                  <a:lnTo>
                    <a:pt x="253" y="656"/>
                  </a:lnTo>
                  <a:lnTo>
                    <a:pt x="262" y="659"/>
                  </a:lnTo>
                  <a:lnTo>
                    <a:pt x="268" y="662"/>
                  </a:lnTo>
                  <a:lnTo>
                    <a:pt x="276" y="667"/>
                  </a:lnTo>
                  <a:lnTo>
                    <a:pt x="283" y="672"/>
                  </a:lnTo>
                  <a:lnTo>
                    <a:pt x="290" y="676"/>
                  </a:lnTo>
                  <a:lnTo>
                    <a:pt x="296" y="683"/>
                  </a:lnTo>
                  <a:lnTo>
                    <a:pt x="303" y="689"/>
                  </a:lnTo>
                  <a:lnTo>
                    <a:pt x="308" y="696"/>
                  </a:lnTo>
                  <a:lnTo>
                    <a:pt x="319" y="711"/>
                  </a:lnTo>
                  <a:lnTo>
                    <a:pt x="330" y="728"/>
                  </a:lnTo>
                  <a:lnTo>
                    <a:pt x="338" y="746"/>
                  </a:lnTo>
                  <a:lnTo>
                    <a:pt x="346" y="767"/>
                  </a:lnTo>
                  <a:lnTo>
                    <a:pt x="353" y="789"/>
                  </a:lnTo>
                  <a:lnTo>
                    <a:pt x="359" y="812"/>
                  </a:lnTo>
                  <a:lnTo>
                    <a:pt x="363" y="836"/>
                  </a:lnTo>
                  <a:lnTo>
                    <a:pt x="366" y="862"/>
                  </a:lnTo>
                  <a:lnTo>
                    <a:pt x="369" y="888"/>
                  </a:lnTo>
                  <a:lnTo>
                    <a:pt x="369" y="916"/>
                  </a:lnTo>
                  <a:lnTo>
                    <a:pt x="369" y="943"/>
                  </a:lnTo>
                  <a:lnTo>
                    <a:pt x="366" y="970"/>
                  </a:lnTo>
                  <a:lnTo>
                    <a:pt x="363" y="997"/>
                  </a:lnTo>
                  <a:lnTo>
                    <a:pt x="360" y="1022"/>
                  </a:lnTo>
                  <a:lnTo>
                    <a:pt x="355" y="1046"/>
                  </a:lnTo>
                  <a:lnTo>
                    <a:pt x="348" y="1069"/>
                  </a:lnTo>
                  <a:lnTo>
                    <a:pt x="341" y="1091"/>
                  </a:lnTo>
                  <a:lnTo>
                    <a:pt x="332" y="1110"/>
                  </a:lnTo>
                  <a:lnTo>
                    <a:pt x="321" y="1128"/>
                  </a:lnTo>
                  <a:lnTo>
                    <a:pt x="310" y="1145"/>
                  </a:lnTo>
                  <a:lnTo>
                    <a:pt x="305" y="1152"/>
                  </a:lnTo>
                  <a:lnTo>
                    <a:pt x="298" y="1159"/>
                  </a:lnTo>
                  <a:lnTo>
                    <a:pt x="292" y="1165"/>
                  </a:lnTo>
                  <a:lnTo>
                    <a:pt x="285" y="1171"/>
                  </a:lnTo>
                  <a:lnTo>
                    <a:pt x="278" y="1176"/>
                  </a:lnTo>
                  <a:lnTo>
                    <a:pt x="270" y="1180"/>
                  </a:lnTo>
                  <a:lnTo>
                    <a:pt x="263" y="1184"/>
                  </a:lnTo>
                  <a:lnTo>
                    <a:pt x="255" y="1188"/>
                  </a:lnTo>
                  <a:lnTo>
                    <a:pt x="247" y="1190"/>
                  </a:lnTo>
                  <a:lnTo>
                    <a:pt x="238" y="1192"/>
                  </a:lnTo>
                  <a:lnTo>
                    <a:pt x="229" y="1193"/>
                  </a:lnTo>
                  <a:lnTo>
                    <a:pt x="221" y="1193"/>
                  </a:lnTo>
                  <a:lnTo>
                    <a:pt x="212" y="1193"/>
                  </a:lnTo>
                  <a:lnTo>
                    <a:pt x="203" y="1192"/>
                  </a:lnTo>
                  <a:lnTo>
                    <a:pt x="196" y="1190"/>
                  </a:lnTo>
                  <a:lnTo>
                    <a:pt x="187" y="1188"/>
                  </a:lnTo>
                  <a:lnTo>
                    <a:pt x="180" y="1184"/>
                  </a:lnTo>
                  <a:lnTo>
                    <a:pt x="173" y="1180"/>
                  </a:lnTo>
                  <a:lnTo>
                    <a:pt x="166" y="1175"/>
                  </a:lnTo>
                  <a:lnTo>
                    <a:pt x="159" y="1169"/>
                  </a:lnTo>
                  <a:lnTo>
                    <a:pt x="153" y="1164"/>
                  </a:lnTo>
                  <a:lnTo>
                    <a:pt x="146" y="1157"/>
                  </a:lnTo>
                  <a:lnTo>
                    <a:pt x="140" y="1150"/>
                  </a:lnTo>
                  <a:lnTo>
                    <a:pt x="134" y="1142"/>
                  </a:lnTo>
                  <a:lnTo>
                    <a:pt x="124" y="1125"/>
                  </a:lnTo>
                  <a:lnTo>
                    <a:pt x="114" y="1107"/>
                  </a:lnTo>
                  <a:lnTo>
                    <a:pt x="105" y="1086"/>
                  </a:lnTo>
                  <a:lnTo>
                    <a:pt x="99" y="1065"/>
                  </a:lnTo>
                  <a:lnTo>
                    <a:pt x="92" y="1041"/>
                  </a:lnTo>
                  <a:lnTo>
                    <a:pt x="87" y="1017"/>
                  </a:lnTo>
                  <a:lnTo>
                    <a:pt x="82" y="992"/>
                  </a:lnTo>
                  <a:lnTo>
                    <a:pt x="79" y="967"/>
                  </a:lnTo>
                  <a:lnTo>
                    <a:pt x="78" y="940"/>
                  </a:lnTo>
                  <a:lnTo>
                    <a:pt x="77" y="913"/>
                  </a:lnTo>
                  <a:lnTo>
                    <a:pt x="78" y="888"/>
                  </a:lnTo>
                  <a:lnTo>
                    <a:pt x="80" y="862"/>
                  </a:lnTo>
                  <a:lnTo>
                    <a:pt x="84" y="838"/>
                  </a:lnTo>
                  <a:lnTo>
                    <a:pt x="88" y="814"/>
                  </a:lnTo>
                  <a:lnTo>
                    <a:pt x="93" y="792"/>
                  </a:lnTo>
                  <a:lnTo>
                    <a:pt x="100" y="769"/>
                  </a:lnTo>
                  <a:lnTo>
                    <a:pt x="107" y="750"/>
                  </a:lnTo>
                  <a:lnTo>
                    <a:pt x="116" y="730"/>
                  </a:lnTo>
                  <a:lnTo>
                    <a:pt x="126" y="713"/>
                  </a:lnTo>
                  <a:lnTo>
                    <a:pt x="136" y="698"/>
                  </a:lnTo>
                  <a:lnTo>
                    <a:pt x="148" y="684"/>
                  </a:lnTo>
                  <a:lnTo>
                    <a:pt x="161" y="673"/>
                  </a:lnTo>
                  <a:lnTo>
                    <a:pt x="168" y="668"/>
                  </a:lnTo>
                  <a:lnTo>
                    <a:pt x="175" y="663"/>
                  </a:lnTo>
                  <a:lnTo>
                    <a:pt x="182" y="660"/>
                  </a:lnTo>
                  <a:lnTo>
                    <a:pt x="189" y="657"/>
                  </a:lnTo>
                  <a:lnTo>
                    <a:pt x="197" y="654"/>
                  </a:lnTo>
                  <a:lnTo>
                    <a:pt x="204" y="653"/>
                  </a:lnTo>
                  <a:lnTo>
                    <a:pt x="212" y="652"/>
                  </a:lnTo>
                  <a:lnTo>
                    <a:pt x="221" y="652"/>
                  </a:lnTo>
                  <a:close/>
                  <a:moveTo>
                    <a:pt x="366" y="1289"/>
                  </a:moveTo>
                  <a:lnTo>
                    <a:pt x="441" y="1289"/>
                  </a:lnTo>
                  <a:lnTo>
                    <a:pt x="441" y="0"/>
                  </a:lnTo>
                  <a:lnTo>
                    <a:pt x="366" y="0"/>
                  </a:lnTo>
                  <a:lnTo>
                    <a:pt x="366" y="659"/>
                  </a:lnTo>
                  <a:lnTo>
                    <a:pt x="363" y="659"/>
                  </a:lnTo>
                  <a:lnTo>
                    <a:pt x="357" y="645"/>
                  </a:lnTo>
                  <a:lnTo>
                    <a:pt x="349" y="631"/>
                  </a:lnTo>
                  <a:lnTo>
                    <a:pt x="341" y="619"/>
                  </a:lnTo>
                  <a:lnTo>
                    <a:pt x="333" y="607"/>
                  </a:lnTo>
                  <a:lnTo>
                    <a:pt x="324" y="596"/>
                  </a:lnTo>
                  <a:lnTo>
                    <a:pt x="315" y="586"/>
                  </a:lnTo>
                  <a:lnTo>
                    <a:pt x="306" y="576"/>
                  </a:lnTo>
                  <a:lnTo>
                    <a:pt x="296" y="568"/>
                  </a:lnTo>
                  <a:lnTo>
                    <a:pt x="287" y="560"/>
                  </a:lnTo>
                  <a:lnTo>
                    <a:pt x="276" y="553"/>
                  </a:lnTo>
                  <a:lnTo>
                    <a:pt x="266" y="548"/>
                  </a:lnTo>
                  <a:lnTo>
                    <a:pt x="255" y="544"/>
                  </a:lnTo>
                  <a:lnTo>
                    <a:pt x="244" y="539"/>
                  </a:lnTo>
                  <a:lnTo>
                    <a:pt x="235" y="537"/>
                  </a:lnTo>
                  <a:lnTo>
                    <a:pt x="224" y="535"/>
                  </a:lnTo>
                  <a:lnTo>
                    <a:pt x="212" y="535"/>
                  </a:lnTo>
                  <a:lnTo>
                    <a:pt x="200" y="535"/>
                  </a:lnTo>
                  <a:lnTo>
                    <a:pt x="188" y="536"/>
                  </a:lnTo>
                  <a:lnTo>
                    <a:pt x="176" y="539"/>
                  </a:lnTo>
                  <a:lnTo>
                    <a:pt x="166" y="543"/>
                  </a:lnTo>
                  <a:lnTo>
                    <a:pt x="155" y="547"/>
                  </a:lnTo>
                  <a:lnTo>
                    <a:pt x="144" y="552"/>
                  </a:lnTo>
                  <a:lnTo>
                    <a:pt x="133" y="559"/>
                  </a:lnTo>
                  <a:lnTo>
                    <a:pt x="124" y="566"/>
                  </a:lnTo>
                  <a:lnTo>
                    <a:pt x="114" y="574"/>
                  </a:lnTo>
                  <a:lnTo>
                    <a:pt x="105" y="582"/>
                  </a:lnTo>
                  <a:lnTo>
                    <a:pt x="95" y="592"/>
                  </a:lnTo>
                  <a:lnTo>
                    <a:pt x="87" y="603"/>
                  </a:lnTo>
                  <a:lnTo>
                    <a:pt x="79" y="614"/>
                  </a:lnTo>
                  <a:lnTo>
                    <a:pt x="72" y="626"/>
                  </a:lnTo>
                  <a:lnTo>
                    <a:pt x="64" y="637"/>
                  </a:lnTo>
                  <a:lnTo>
                    <a:pt x="57" y="650"/>
                  </a:lnTo>
                  <a:lnTo>
                    <a:pt x="50" y="664"/>
                  </a:lnTo>
                  <a:lnTo>
                    <a:pt x="44" y="678"/>
                  </a:lnTo>
                  <a:lnTo>
                    <a:pt x="38" y="694"/>
                  </a:lnTo>
                  <a:lnTo>
                    <a:pt x="33" y="709"/>
                  </a:lnTo>
                  <a:lnTo>
                    <a:pt x="23" y="741"/>
                  </a:lnTo>
                  <a:lnTo>
                    <a:pt x="16" y="774"/>
                  </a:lnTo>
                  <a:lnTo>
                    <a:pt x="9" y="810"/>
                  </a:lnTo>
                  <a:lnTo>
                    <a:pt x="5" y="847"/>
                  </a:lnTo>
                  <a:lnTo>
                    <a:pt x="2" y="885"/>
                  </a:lnTo>
                  <a:lnTo>
                    <a:pt x="0" y="923"/>
                  </a:lnTo>
                  <a:lnTo>
                    <a:pt x="2" y="961"/>
                  </a:lnTo>
                  <a:lnTo>
                    <a:pt x="5" y="998"/>
                  </a:lnTo>
                  <a:lnTo>
                    <a:pt x="9" y="1033"/>
                  </a:lnTo>
                  <a:lnTo>
                    <a:pt x="16" y="1068"/>
                  </a:lnTo>
                  <a:lnTo>
                    <a:pt x="23" y="1101"/>
                  </a:lnTo>
                  <a:lnTo>
                    <a:pt x="34" y="1134"/>
                  </a:lnTo>
                  <a:lnTo>
                    <a:pt x="39" y="1149"/>
                  </a:lnTo>
                  <a:lnTo>
                    <a:pt x="45" y="1163"/>
                  </a:lnTo>
                  <a:lnTo>
                    <a:pt x="51" y="1177"/>
                  </a:lnTo>
                  <a:lnTo>
                    <a:pt x="58" y="1191"/>
                  </a:lnTo>
                  <a:lnTo>
                    <a:pt x="65" y="1204"/>
                  </a:lnTo>
                  <a:lnTo>
                    <a:pt x="73" y="1217"/>
                  </a:lnTo>
                  <a:lnTo>
                    <a:pt x="80" y="1228"/>
                  </a:lnTo>
                  <a:lnTo>
                    <a:pt x="89" y="1239"/>
                  </a:lnTo>
                  <a:lnTo>
                    <a:pt x="97" y="1249"/>
                  </a:lnTo>
                  <a:lnTo>
                    <a:pt x="106" y="1259"/>
                  </a:lnTo>
                  <a:lnTo>
                    <a:pt x="115" y="1267"/>
                  </a:lnTo>
                  <a:lnTo>
                    <a:pt x="125" y="1276"/>
                  </a:lnTo>
                  <a:lnTo>
                    <a:pt x="134" y="1283"/>
                  </a:lnTo>
                  <a:lnTo>
                    <a:pt x="145" y="1289"/>
                  </a:lnTo>
                  <a:lnTo>
                    <a:pt x="155" y="1294"/>
                  </a:lnTo>
                  <a:lnTo>
                    <a:pt x="167" y="1299"/>
                  </a:lnTo>
                  <a:lnTo>
                    <a:pt x="178" y="1303"/>
                  </a:lnTo>
                  <a:lnTo>
                    <a:pt x="188" y="1305"/>
                  </a:lnTo>
                  <a:lnTo>
                    <a:pt x="200" y="1306"/>
                  </a:lnTo>
                  <a:lnTo>
                    <a:pt x="212" y="1307"/>
                  </a:lnTo>
                  <a:lnTo>
                    <a:pt x="224" y="1307"/>
                  </a:lnTo>
                  <a:lnTo>
                    <a:pt x="235" y="1305"/>
                  </a:lnTo>
                  <a:lnTo>
                    <a:pt x="244" y="1303"/>
                  </a:lnTo>
                  <a:lnTo>
                    <a:pt x="255" y="1300"/>
                  </a:lnTo>
                  <a:lnTo>
                    <a:pt x="266" y="1296"/>
                  </a:lnTo>
                  <a:lnTo>
                    <a:pt x="276" y="1290"/>
                  </a:lnTo>
                  <a:lnTo>
                    <a:pt x="287" y="1285"/>
                  </a:lnTo>
                  <a:lnTo>
                    <a:pt x="296" y="1277"/>
                  </a:lnTo>
                  <a:lnTo>
                    <a:pt x="306" y="1270"/>
                  </a:lnTo>
                  <a:lnTo>
                    <a:pt x="315" y="1260"/>
                  </a:lnTo>
                  <a:lnTo>
                    <a:pt x="324" y="1250"/>
                  </a:lnTo>
                  <a:lnTo>
                    <a:pt x="333" y="1239"/>
                  </a:lnTo>
                  <a:lnTo>
                    <a:pt x="341" y="1228"/>
                  </a:lnTo>
                  <a:lnTo>
                    <a:pt x="349" y="1215"/>
                  </a:lnTo>
                  <a:lnTo>
                    <a:pt x="357" y="1201"/>
                  </a:lnTo>
                  <a:lnTo>
                    <a:pt x="363" y="1186"/>
                  </a:lnTo>
                  <a:lnTo>
                    <a:pt x="366" y="1186"/>
                  </a:lnTo>
                  <a:lnTo>
                    <a:pt x="366" y="1289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5" name="Freeform 51"/>
            <p:cNvSpPr>
              <a:spLocks noChangeAspect="1" noEditPoints="1"/>
            </p:cNvSpPr>
            <p:nvPr/>
          </p:nvSpPr>
          <p:spPr bwMode="black">
            <a:xfrm>
              <a:off x="1461" y="3764"/>
              <a:ext cx="73" cy="129"/>
            </a:xfrm>
            <a:custGeom>
              <a:avLst/>
              <a:gdLst/>
              <a:ahLst/>
              <a:cxnLst>
                <a:cxn ang="0">
                  <a:pos x="237" y="118"/>
                </a:cxn>
                <a:cxn ang="0">
                  <a:pos x="261" y="124"/>
                </a:cxn>
                <a:cxn ang="0">
                  <a:pos x="282" y="137"/>
                </a:cxn>
                <a:cxn ang="0">
                  <a:pos x="302" y="154"/>
                </a:cxn>
                <a:cxn ang="0">
                  <a:pos x="329" y="193"/>
                </a:cxn>
                <a:cxn ang="0">
                  <a:pos x="352" y="254"/>
                </a:cxn>
                <a:cxn ang="0">
                  <a:pos x="365" y="327"/>
                </a:cxn>
                <a:cxn ang="0">
                  <a:pos x="367" y="408"/>
                </a:cxn>
                <a:cxn ang="0">
                  <a:pos x="359" y="487"/>
                </a:cxn>
                <a:cxn ang="0">
                  <a:pos x="339" y="556"/>
                </a:cxn>
                <a:cxn ang="0">
                  <a:pos x="310" y="610"/>
                </a:cxn>
                <a:cxn ang="0">
                  <a:pos x="292" y="630"/>
                </a:cxn>
                <a:cxn ang="0">
                  <a:pos x="271" y="645"/>
                </a:cxn>
                <a:cxn ang="0">
                  <a:pos x="249" y="655"/>
                </a:cxn>
                <a:cxn ang="0">
                  <a:pos x="223" y="658"/>
                </a:cxn>
                <a:cxn ang="0">
                  <a:pos x="197" y="655"/>
                </a:cxn>
                <a:cxn ang="0">
                  <a:pos x="174" y="645"/>
                </a:cxn>
                <a:cxn ang="0">
                  <a:pos x="153" y="629"/>
                </a:cxn>
                <a:cxn ang="0">
                  <a:pos x="134" y="607"/>
                </a:cxn>
                <a:cxn ang="0">
                  <a:pos x="105" y="551"/>
                </a:cxn>
                <a:cxn ang="0">
                  <a:pos x="87" y="482"/>
                </a:cxn>
                <a:cxn ang="0">
                  <a:pos x="77" y="405"/>
                </a:cxn>
                <a:cxn ang="0">
                  <a:pos x="79" y="327"/>
                </a:cxn>
                <a:cxn ang="0">
                  <a:pos x="92" y="257"/>
                </a:cxn>
                <a:cxn ang="0">
                  <a:pos x="116" y="195"/>
                </a:cxn>
                <a:cxn ang="0">
                  <a:pos x="148" y="149"/>
                </a:cxn>
                <a:cxn ang="0">
                  <a:pos x="174" y="128"/>
                </a:cxn>
                <a:cxn ang="0">
                  <a:pos x="196" y="119"/>
                </a:cxn>
                <a:cxn ang="0">
                  <a:pos x="219" y="117"/>
                </a:cxn>
                <a:cxn ang="0">
                  <a:pos x="365" y="124"/>
                </a:cxn>
                <a:cxn ang="0">
                  <a:pos x="348" y="96"/>
                </a:cxn>
                <a:cxn ang="0">
                  <a:pos x="324" y="61"/>
                </a:cxn>
                <a:cxn ang="0">
                  <a:pos x="296" y="33"/>
                </a:cxn>
                <a:cxn ang="0">
                  <a:pos x="267" y="13"/>
                </a:cxn>
                <a:cxn ang="0">
                  <a:pos x="235" y="2"/>
                </a:cxn>
                <a:cxn ang="0">
                  <a:pos x="200" y="0"/>
                </a:cxn>
                <a:cxn ang="0">
                  <a:pos x="164" y="8"/>
                </a:cxn>
                <a:cxn ang="0">
                  <a:pos x="133" y="24"/>
                </a:cxn>
                <a:cxn ang="0">
                  <a:pos x="104" y="47"/>
                </a:cxn>
                <a:cxn ang="0">
                  <a:pos x="78" y="79"/>
                </a:cxn>
                <a:cxn ang="0">
                  <a:pos x="56" y="115"/>
                </a:cxn>
                <a:cxn ang="0">
                  <a:pos x="38" y="159"/>
                </a:cxn>
                <a:cxn ang="0">
                  <a:pos x="14" y="239"/>
                </a:cxn>
                <a:cxn ang="0">
                  <a:pos x="1" y="350"/>
                </a:cxn>
                <a:cxn ang="0">
                  <a:pos x="4" y="463"/>
                </a:cxn>
                <a:cxn ang="0">
                  <a:pos x="23" y="566"/>
                </a:cxn>
                <a:cxn ang="0">
                  <a:pos x="45" y="628"/>
                </a:cxn>
                <a:cxn ang="0">
                  <a:pos x="64" y="669"/>
                </a:cxn>
                <a:cxn ang="0">
                  <a:pos x="88" y="704"/>
                </a:cxn>
                <a:cxn ang="0">
                  <a:pos x="115" y="732"/>
                </a:cxn>
                <a:cxn ang="0">
                  <a:pos x="144" y="754"/>
                </a:cxn>
                <a:cxn ang="0">
                  <a:pos x="176" y="768"/>
                </a:cxn>
                <a:cxn ang="0">
                  <a:pos x="212" y="772"/>
                </a:cxn>
                <a:cxn ang="0">
                  <a:pos x="245" y="768"/>
                </a:cxn>
                <a:cxn ang="0">
                  <a:pos x="276" y="755"/>
                </a:cxn>
                <a:cxn ang="0">
                  <a:pos x="305" y="735"/>
                </a:cxn>
                <a:cxn ang="0">
                  <a:pos x="331" y="704"/>
                </a:cxn>
                <a:cxn ang="0">
                  <a:pos x="356" y="666"/>
                </a:cxn>
                <a:cxn ang="0">
                  <a:pos x="365" y="754"/>
                </a:cxn>
              </a:cxnLst>
              <a:rect l="0" t="0" r="r" b="b"/>
              <a:pathLst>
                <a:path w="440" h="772">
                  <a:moveTo>
                    <a:pt x="219" y="117"/>
                  </a:moveTo>
                  <a:lnTo>
                    <a:pt x="228" y="117"/>
                  </a:lnTo>
                  <a:lnTo>
                    <a:pt x="237" y="118"/>
                  </a:lnTo>
                  <a:lnTo>
                    <a:pt x="245" y="119"/>
                  </a:lnTo>
                  <a:lnTo>
                    <a:pt x="253" y="121"/>
                  </a:lnTo>
                  <a:lnTo>
                    <a:pt x="261" y="124"/>
                  </a:lnTo>
                  <a:lnTo>
                    <a:pt x="268" y="127"/>
                  </a:lnTo>
                  <a:lnTo>
                    <a:pt x="276" y="132"/>
                  </a:lnTo>
                  <a:lnTo>
                    <a:pt x="282" y="137"/>
                  </a:lnTo>
                  <a:lnTo>
                    <a:pt x="289" y="141"/>
                  </a:lnTo>
                  <a:lnTo>
                    <a:pt x="295" y="148"/>
                  </a:lnTo>
                  <a:lnTo>
                    <a:pt x="302" y="154"/>
                  </a:lnTo>
                  <a:lnTo>
                    <a:pt x="308" y="161"/>
                  </a:lnTo>
                  <a:lnTo>
                    <a:pt x="319" y="176"/>
                  </a:lnTo>
                  <a:lnTo>
                    <a:pt x="329" y="193"/>
                  </a:lnTo>
                  <a:lnTo>
                    <a:pt x="338" y="211"/>
                  </a:lnTo>
                  <a:lnTo>
                    <a:pt x="346" y="232"/>
                  </a:lnTo>
                  <a:lnTo>
                    <a:pt x="352" y="254"/>
                  </a:lnTo>
                  <a:lnTo>
                    <a:pt x="358" y="277"/>
                  </a:lnTo>
                  <a:lnTo>
                    <a:pt x="363" y="301"/>
                  </a:lnTo>
                  <a:lnTo>
                    <a:pt x="365" y="327"/>
                  </a:lnTo>
                  <a:lnTo>
                    <a:pt x="367" y="353"/>
                  </a:lnTo>
                  <a:lnTo>
                    <a:pt x="368" y="381"/>
                  </a:lnTo>
                  <a:lnTo>
                    <a:pt x="367" y="408"/>
                  </a:lnTo>
                  <a:lnTo>
                    <a:pt x="366" y="435"/>
                  </a:lnTo>
                  <a:lnTo>
                    <a:pt x="363" y="462"/>
                  </a:lnTo>
                  <a:lnTo>
                    <a:pt x="359" y="487"/>
                  </a:lnTo>
                  <a:lnTo>
                    <a:pt x="353" y="511"/>
                  </a:lnTo>
                  <a:lnTo>
                    <a:pt x="347" y="534"/>
                  </a:lnTo>
                  <a:lnTo>
                    <a:pt x="339" y="556"/>
                  </a:lnTo>
                  <a:lnTo>
                    <a:pt x="331" y="575"/>
                  </a:lnTo>
                  <a:lnTo>
                    <a:pt x="321" y="593"/>
                  </a:lnTo>
                  <a:lnTo>
                    <a:pt x="310" y="610"/>
                  </a:lnTo>
                  <a:lnTo>
                    <a:pt x="305" y="617"/>
                  </a:lnTo>
                  <a:lnTo>
                    <a:pt x="298" y="624"/>
                  </a:lnTo>
                  <a:lnTo>
                    <a:pt x="292" y="630"/>
                  </a:lnTo>
                  <a:lnTo>
                    <a:pt x="285" y="636"/>
                  </a:lnTo>
                  <a:lnTo>
                    <a:pt x="279" y="641"/>
                  </a:lnTo>
                  <a:lnTo>
                    <a:pt x="271" y="645"/>
                  </a:lnTo>
                  <a:lnTo>
                    <a:pt x="264" y="649"/>
                  </a:lnTo>
                  <a:lnTo>
                    <a:pt x="256" y="653"/>
                  </a:lnTo>
                  <a:lnTo>
                    <a:pt x="249" y="655"/>
                  </a:lnTo>
                  <a:lnTo>
                    <a:pt x="240" y="657"/>
                  </a:lnTo>
                  <a:lnTo>
                    <a:pt x="231" y="658"/>
                  </a:lnTo>
                  <a:lnTo>
                    <a:pt x="223" y="658"/>
                  </a:lnTo>
                  <a:lnTo>
                    <a:pt x="214" y="658"/>
                  </a:lnTo>
                  <a:lnTo>
                    <a:pt x="205" y="657"/>
                  </a:lnTo>
                  <a:lnTo>
                    <a:pt x="197" y="655"/>
                  </a:lnTo>
                  <a:lnTo>
                    <a:pt x="189" y="653"/>
                  </a:lnTo>
                  <a:lnTo>
                    <a:pt x="182" y="649"/>
                  </a:lnTo>
                  <a:lnTo>
                    <a:pt x="174" y="645"/>
                  </a:lnTo>
                  <a:lnTo>
                    <a:pt x="167" y="640"/>
                  </a:lnTo>
                  <a:lnTo>
                    <a:pt x="160" y="634"/>
                  </a:lnTo>
                  <a:lnTo>
                    <a:pt x="153" y="629"/>
                  </a:lnTo>
                  <a:lnTo>
                    <a:pt x="146" y="622"/>
                  </a:lnTo>
                  <a:lnTo>
                    <a:pt x="141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4" y="572"/>
                  </a:lnTo>
                  <a:lnTo>
                    <a:pt x="105" y="551"/>
                  </a:lnTo>
                  <a:lnTo>
                    <a:pt x="98" y="530"/>
                  </a:lnTo>
                  <a:lnTo>
                    <a:pt x="91" y="506"/>
                  </a:lnTo>
                  <a:lnTo>
                    <a:pt x="87" y="482"/>
                  </a:lnTo>
                  <a:lnTo>
                    <a:pt x="82" y="457"/>
                  </a:lnTo>
                  <a:lnTo>
                    <a:pt x="79" y="432"/>
                  </a:lnTo>
                  <a:lnTo>
                    <a:pt x="77" y="405"/>
                  </a:lnTo>
                  <a:lnTo>
                    <a:pt x="77" y="378"/>
                  </a:lnTo>
                  <a:lnTo>
                    <a:pt x="78" y="353"/>
                  </a:lnTo>
                  <a:lnTo>
                    <a:pt x="79" y="327"/>
                  </a:lnTo>
                  <a:lnTo>
                    <a:pt x="82" y="303"/>
                  </a:lnTo>
                  <a:lnTo>
                    <a:pt x="87" y="279"/>
                  </a:lnTo>
                  <a:lnTo>
                    <a:pt x="92" y="257"/>
                  </a:lnTo>
                  <a:lnTo>
                    <a:pt x="99" y="234"/>
                  </a:lnTo>
                  <a:lnTo>
                    <a:pt x="107" y="215"/>
                  </a:lnTo>
                  <a:lnTo>
                    <a:pt x="116" y="195"/>
                  </a:lnTo>
                  <a:lnTo>
                    <a:pt x="126" y="178"/>
                  </a:lnTo>
                  <a:lnTo>
                    <a:pt x="136" y="163"/>
                  </a:lnTo>
                  <a:lnTo>
                    <a:pt x="148" y="149"/>
                  </a:lnTo>
                  <a:lnTo>
                    <a:pt x="161" y="138"/>
                  </a:lnTo>
                  <a:lnTo>
                    <a:pt x="168" y="133"/>
                  </a:lnTo>
                  <a:lnTo>
                    <a:pt x="174" y="128"/>
                  </a:lnTo>
                  <a:lnTo>
                    <a:pt x="182" y="125"/>
                  </a:lnTo>
                  <a:lnTo>
                    <a:pt x="188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2" y="117"/>
                  </a:lnTo>
                  <a:lnTo>
                    <a:pt x="219" y="117"/>
                  </a:lnTo>
                  <a:close/>
                  <a:moveTo>
                    <a:pt x="440" y="20"/>
                  </a:moveTo>
                  <a:lnTo>
                    <a:pt x="365" y="20"/>
                  </a:lnTo>
                  <a:lnTo>
                    <a:pt x="365" y="124"/>
                  </a:lnTo>
                  <a:lnTo>
                    <a:pt x="363" y="124"/>
                  </a:lnTo>
                  <a:lnTo>
                    <a:pt x="356" y="110"/>
                  </a:lnTo>
                  <a:lnTo>
                    <a:pt x="348" y="96"/>
                  </a:lnTo>
                  <a:lnTo>
                    <a:pt x="340" y="84"/>
                  </a:lnTo>
                  <a:lnTo>
                    <a:pt x="333" y="72"/>
                  </a:lnTo>
                  <a:lnTo>
                    <a:pt x="324" y="61"/>
                  </a:lnTo>
                  <a:lnTo>
                    <a:pt x="315" y="51"/>
                  </a:lnTo>
                  <a:lnTo>
                    <a:pt x="306" y="41"/>
                  </a:lnTo>
                  <a:lnTo>
                    <a:pt x="296" y="33"/>
                  </a:lnTo>
                  <a:lnTo>
                    <a:pt x="286" y="25"/>
                  </a:lnTo>
                  <a:lnTo>
                    <a:pt x="277" y="18"/>
                  </a:lnTo>
                  <a:lnTo>
                    <a:pt x="267" y="13"/>
                  </a:lnTo>
                  <a:lnTo>
                    <a:pt x="256" y="9"/>
                  </a:lnTo>
                  <a:lnTo>
                    <a:pt x="245" y="4"/>
                  </a:lnTo>
                  <a:lnTo>
                    <a:pt x="235" y="2"/>
                  </a:lnTo>
                  <a:lnTo>
                    <a:pt x="224" y="0"/>
                  </a:lnTo>
                  <a:lnTo>
                    <a:pt x="212" y="0"/>
                  </a:lnTo>
                  <a:lnTo>
                    <a:pt x="200" y="0"/>
                  </a:lnTo>
                  <a:lnTo>
                    <a:pt x="188" y="1"/>
                  </a:lnTo>
                  <a:lnTo>
                    <a:pt x="176" y="4"/>
                  </a:lnTo>
                  <a:lnTo>
                    <a:pt x="164" y="8"/>
                  </a:lnTo>
                  <a:lnTo>
                    <a:pt x="154" y="12"/>
                  </a:lnTo>
                  <a:lnTo>
                    <a:pt x="143" y="17"/>
                  </a:lnTo>
                  <a:lnTo>
                    <a:pt x="133" y="24"/>
                  </a:lnTo>
                  <a:lnTo>
                    <a:pt x="123" y="31"/>
                  </a:lnTo>
                  <a:lnTo>
                    <a:pt x="114" y="39"/>
                  </a:lnTo>
                  <a:lnTo>
                    <a:pt x="104" y="47"/>
                  </a:lnTo>
                  <a:lnTo>
                    <a:pt x="95" y="57"/>
                  </a:lnTo>
                  <a:lnTo>
                    <a:pt x="87" y="68"/>
                  </a:lnTo>
                  <a:lnTo>
                    <a:pt x="78" y="79"/>
                  </a:lnTo>
                  <a:lnTo>
                    <a:pt x="71" y="91"/>
                  </a:lnTo>
                  <a:lnTo>
                    <a:pt x="63" y="102"/>
                  </a:lnTo>
                  <a:lnTo>
                    <a:pt x="56" y="115"/>
                  </a:lnTo>
                  <a:lnTo>
                    <a:pt x="50" y="129"/>
                  </a:lnTo>
                  <a:lnTo>
                    <a:pt x="44" y="143"/>
                  </a:lnTo>
                  <a:lnTo>
                    <a:pt x="38" y="159"/>
                  </a:lnTo>
                  <a:lnTo>
                    <a:pt x="33" y="174"/>
                  </a:lnTo>
                  <a:lnTo>
                    <a:pt x="23" y="206"/>
                  </a:lnTo>
                  <a:lnTo>
                    <a:pt x="14" y="239"/>
                  </a:lnTo>
                  <a:lnTo>
                    <a:pt x="8" y="275"/>
                  </a:lnTo>
                  <a:lnTo>
                    <a:pt x="4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4" y="463"/>
                  </a:lnTo>
                  <a:lnTo>
                    <a:pt x="9" y="498"/>
                  </a:lnTo>
                  <a:lnTo>
                    <a:pt x="15" y="533"/>
                  </a:lnTo>
                  <a:lnTo>
                    <a:pt x="23" y="566"/>
                  </a:lnTo>
                  <a:lnTo>
                    <a:pt x="33" y="599"/>
                  </a:lnTo>
                  <a:lnTo>
                    <a:pt x="38" y="614"/>
                  </a:lnTo>
                  <a:lnTo>
                    <a:pt x="45" y="628"/>
                  </a:lnTo>
                  <a:lnTo>
                    <a:pt x="51" y="642"/>
                  </a:lnTo>
                  <a:lnTo>
                    <a:pt x="58" y="656"/>
                  </a:lnTo>
                  <a:lnTo>
                    <a:pt x="64" y="669"/>
                  </a:lnTo>
                  <a:lnTo>
                    <a:pt x="72" y="682"/>
                  </a:lnTo>
                  <a:lnTo>
                    <a:pt x="80" y="693"/>
                  </a:lnTo>
                  <a:lnTo>
                    <a:pt x="88" y="704"/>
                  </a:lnTo>
                  <a:lnTo>
                    <a:pt x="96" y="714"/>
                  </a:lnTo>
                  <a:lnTo>
                    <a:pt x="105" y="724"/>
                  </a:lnTo>
                  <a:lnTo>
                    <a:pt x="115" y="732"/>
                  </a:lnTo>
                  <a:lnTo>
                    <a:pt x="124" y="741"/>
                  </a:lnTo>
                  <a:lnTo>
                    <a:pt x="134" y="748"/>
                  </a:lnTo>
                  <a:lnTo>
                    <a:pt x="144" y="754"/>
                  </a:lnTo>
                  <a:lnTo>
                    <a:pt x="155" y="759"/>
                  </a:lnTo>
                  <a:lnTo>
                    <a:pt x="166" y="764"/>
                  </a:lnTo>
                  <a:lnTo>
                    <a:pt x="176" y="768"/>
                  </a:lnTo>
                  <a:lnTo>
                    <a:pt x="188" y="770"/>
                  </a:lnTo>
                  <a:lnTo>
                    <a:pt x="200" y="771"/>
                  </a:lnTo>
                  <a:lnTo>
                    <a:pt x="212" y="772"/>
                  </a:lnTo>
                  <a:lnTo>
                    <a:pt x="224" y="772"/>
                  </a:lnTo>
                  <a:lnTo>
                    <a:pt x="235" y="770"/>
                  </a:lnTo>
                  <a:lnTo>
                    <a:pt x="245" y="768"/>
                  </a:lnTo>
                  <a:lnTo>
                    <a:pt x="256" y="765"/>
                  </a:lnTo>
                  <a:lnTo>
                    <a:pt x="266" y="761"/>
                  </a:lnTo>
                  <a:lnTo>
                    <a:pt x="276" y="755"/>
                  </a:lnTo>
                  <a:lnTo>
                    <a:pt x="285" y="750"/>
                  </a:lnTo>
                  <a:lnTo>
                    <a:pt x="295" y="742"/>
                  </a:lnTo>
                  <a:lnTo>
                    <a:pt x="305" y="735"/>
                  </a:lnTo>
                  <a:lnTo>
                    <a:pt x="313" y="725"/>
                  </a:lnTo>
                  <a:lnTo>
                    <a:pt x="323" y="715"/>
                  </a:lnTo>
                  <a:lnTo>
                    <a:pt x="331" y="704"/>
                  </a:lnTo>
                  <a:lnTo>
                    <a:pt x="339" y="693"/>
                  </a:lnTo>
                  <a:lnTo>
                    <a:pt x="348" y="680"/>
                  </a:lnTo>
                  <a:lnTo>
                    <a:pt x="356" y="666"/>
                  </a:lnTo>
                  <a:lnTo>
                    <a:pt x="363" y="651"/>
                  </a:lnTo>
                  <a:lnTo>
                    <a:pt x="365" y="651"/>
                  </a:lnTo>
                  <a:lnTo>
                    <a:pt x="365" y="754"/>
                  </a:lnTo>
                  <a:lnTo>
                    <a:pt x="440" y="754"/>
                  </a:lnTo>
                  <a:lnTo>
                    <a:pt x="440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6" name="Freeform 52"/>
            <p:cNvSpPr>
              <a:spLocks noChangeAspect="1"/>
            </p:cNvSpPr>
            <p:nvPr/>
          </p:nvSpPr>
          <p:spPr bwMode="black">
            <a:xfrm>
              <a:off x="1557" y="3675"/>
              <a:ext cx="59" cy="215"/>
            </a:xfrm>
            <a:custGeom>
              <a:avLst/>
              <a:gdLst/>
              <a:ahLst/>
              <a:cxnLst>
                <a:cxn ang="0">
                  <a:pos x="77" y="641"/>
                </a:cxn>
                <a:cxn ang="0">
                  <a:pos x="88" y="619"/>
                </a:cxn>
                <a:cxn ang="0">
                  <a:pos x="109" y="588"/>
                </a:cxn>
                <a:cxn ang="0">
                  <a:pos x="123" y="571"/>
                </a:cxn>
                <a:cxn ang="0">
                  <a:pos x="139" y="557"/>
                </a:cxn>
                <a:cxn ang="0">
                  <a:pos x="155" y="546"/>
                </a:cxn>
                <a:cxn ang="0">
                  <a:pos x="174" y="538"/>
                </a:cxn>
                <a:cxn ang="0">
                  <a:pos x="193" y="535"/>
                </a:cxn>
                <a:cxn ang="0">
                  <a:pos x="215" y="535"/>
                </a:cxn>
                <a:cxn ang="0">
                  <a:pos x="235" y="538"/>
                </a:cxn>
                <a:cxn ang="0">
                  <a:pos x="254" y="545"/>
                </a:cxn>
                <a:cxn ang="0">
                  <a:pos x="271" y="554"/>
                </a:cxn>
                <a:cxn ang="0">
                  <a:pos x="285" y="566"/>
                </a:cxn>
                <a:cxn ang="0">
                  <a:pos x="298" y="581"/>
                </a:cxn>
                <a:cxn ang="0">
                  <a:pos x="310" y="599"/>
                </a:cxn>
                <a:cxn ang="0">
                  <a:pos x="320" y="618"/>
                </a:cxn>
                <a:cxn ang="0">
                  <a:pos x="331" y="652"/>
                </a:cxn>
                <a:cxn ang="0">
                  <a:pos x="342" y="702"/>
                </a:cxn>
                <a:cxn ang="0">
                  <a:pos x="349" y="759"/>
                </a:cxn>
                <a:cxn ang="0">
                  <a:pos x="352" y="820"/>
                </a:cxn>
                <a:cxn ang="0">
                  <a:pos x="352" y="1289"/>
                </a:cxn>
                <a:cxn ang="0">
                  <a:pos x="277" y="876"/>
                </a:cxn>
                <a:cxn ang="0">
                  <a:pos x="275" y="791"/>
                </a:cxn>
                <a:cxn ang="0">
                  <a:pos x="272" y="753"/>
                </a:cxn>
                <a:cxn ang="0">
                  <a:pos x="264" y="718"/>
                </a:cxn>
                <a:cxn ang="0">
                  <a:pos x="253" y="690"/>
                </a:cxn>
                <a:cxn ang="0">
                  <a:pos x="245" y="680"/>
                </a:cxn>
                <a:cxn ang="0">
                  <a:pos x="236" y="670"/>
                </a:cxn>
                <a:cxn ang="0">
                  <a:pos x="226" y="661"/>
                </a:cxn>
                <a:cxn ang="0">
                  <a:pos x="214" y="656"/>
                </a:cxn>
                <a:cxn ang="0">
                  <a:pos x="201" y="653"/>
                </a:cxn>
                <a:cxn ang="0">
                  <a:pos x="185" y="652"/>
                </a:cxn>
                <a:cxn ang="0">
                  <a:pos x="167" y="653"/>
                </a:cxn>
                <a:cxn ang="0">
                  <a:pos x="151" y="658"/>
                </a:cxn>
                <a:cxn ang="0">
                  <a:pos x="137" y="667"/>
                </a:cxn>
                <a:cxn ang="0">
                  <a:pos x="124" y="677"/>
                </a:cxn>
                <a:cxn ang="0">
                  <a:pos x="114" y="691"/>
                </a:cxn>
                <a:cxn ang="0">
                  <a:pos x="106" y="708"/>
                </a:cxn>
                <a:cxn ang="0">
                  <a:pos x="92" y="746"/>
                </a:cxn>
                <a:cxn ang="0">
                  <a:pos x="83" y="792"/>
                </a:cxn>
                <a:cxn ang="0">
                  <a:pos x="79" y="839"/>
                </a:cxn>
                <a:cxn ang="0">
                  <a:pos x="77" y="940"/>
                </a:cxn>
                <a:cxn ang="0">
                  <a:pos x="0" y="1289"/>
                </a:cxn>
                <a:cxn ang="0">
                  <a:pos x="77" y="0"/>
                </a:cxn>
              </a:cxnLst>
              <a:rect l="0" t="0" r="r" b="b"/>
              <a:pathLst>
                <a:path w="352" h="1289">
                  <a:moveTo>
                    <a:pt x="77" y="0"/>
                  </a:moveTo>
                  <a:lnTo>
                    <a:pt x="77" y="641"/>
                  </a:lnTo>
                  <a:lnTo>
                    <a:pt x="77" y="643"/>
                  </a:lnTo>
                  <a:lnTo>
                    <a:pt x="88" y="619"/>
                  </a:lnTo>
                  <a:lnTo>
                    <a:pt x="101" y="598"/>
                  </a:lnTo>
                  <a:lnTo>
                    <a:pt x="109" y="588"/>
                  </a:lnTo>
                  <a:lnTo>
                    <a:pt x="115" y="578"/>
                  </a:lnTo>
                  <a:lnTo>
                    <a:pt x="123" y="571"/>
                  </a:lnTo>
                  <a:lnTo>
                    <a:pt x="131" y="563"/>
                  </a:lnTo>
                  <a:lnTo>
                    <a:pt x="139" y="557"/>
                  </a:lnTo>
                  <a:lnTo>
                    <a:pt x="147" y="551"/>
                  </a:lnTo>
                  <a:lnTo>
                    <a:pt x="155" y="546"/>
                  </a:lnTo>
                  <a:lnTo>
                    <a:pt x="165" y="541"/>
                  </a:lnTo>
                  <a:lnTo>
                    <a:pt x="174" y="538"/>
                  </a:lnTo>
                  <a:lnTo>
                    <a:pt x="183" y="536"/>
                  </a:lnTo>
                  <a:lnTo>
                    <a:pt x="193" y="535"/>
                  </a:lnTo>
                  <a:lnTo>
                    <a:pt x="204" y="535"/>
                  </a:lnTo>
                  <a:lnTo>
                    <a:pt x="215" y="535"/>
                  </a:lnTo>
                  <a:lnTo>
                    <a:pt x="226" y="536"/>
                  </a:lnTo>
                  <a:lnTo>
                    <a:pt x="235" y="538"/>
                  </a:lnTo>
                  <a:lnTo>
                    <a:pt x="245" y="541"/>
                  </a:lnTo>
                  <a:lnTo>
                    <a:pt x="254" y="545"/>
                  </a:lnTo>
                  <a:lnTo>
                    <a:pt x="262" y="549"/>
                  </a:lnTo>
                  <a:lnTo>
                    <a:pt x="271" y="554"/>
                  </a:lnTo>
                  <a:lnTo>
                    <a:pt x="278" y="560"/>
                  </a:lnTo>
                  <a:lnTo>
                    <a:pt x="285" y="566"/>
                  </a:lnTo>
                  <a:lnTo>
                    <a:pt x="293" y="574"/>
                  </a:lnTo>
                  <a:lnTo>
                    <a:pt x="298" y="581"/>
                  </a:lnTo>
                  <a:lnTo>
                    <a:pt x="304" y="590"/>
                  </a:lnTo>
                  <a:lnTo>
                    <a:pt x="310" y="599"/>
                  </a:lnTo>
                  <a:lnTo>
                    <a:pt x="314" y="608"/>
                  </a:lnTo>
                  <a:lnTo>
                    <a:pt x="320" y="618"/>
                  </a:lnTo>
                  <a:lnTo>
                    <a:pt x="324" y="629"/>
                  </a:lnTo>
                  <a:lnTo>
                    <a:pt x="331" y="652"/>
                  </a:lnTo>
                  <a:lnTo>
                    <a:pt x="337" y="676"/>
                  </a:lnTo>
                  <a:lnTo>
                    <a:pt x="342" y="702"/>
                  </a:lnTo>
                  <a:lnTo>
                    <a:pt x="345" y="730"/>
                  </a:lnTo>
                  <a:lnTo>
                    <a:pt x="349" y="759"/>
                  </a:lnTo>
                  <a:lnTo>
                    <a:pt x="351" y="790"/>
                  </a:lnTo>
                  <a:lnTo>
                    <a:pt x="352" y="820"/>
                  </a:lnTo>
                  <a:lnTo>
                    <a:pt x="352" y="852"/>
                  </a:lnTo>
                  <a:lnTo>
                    <a:pt x="352" y="1289"/>
                  </a:lnTo>
                  <a:lnTo>
                    <a:pt x="277" y="1289"/>
                  </a:lnTo>
                  <a:lnTo>
                    <a:pt x="277" y="876"/>
                  </a:lnTo>
                  <a:lnTo>
                    <a:pt x="277" y="832"/>
                  </a:lnTo>
                  <a:lnTo>
                    <a:pt x="275" y="791"/>
                  </a:lnTo>
                  <a:lnTo>
                    <a:pt x="274" y="771"/>
                  </a:lnTo>
                  <a:lnTo>
                    <a:pt x="272" y="753"/>
                  </a:lnTo>
                  <a:lnTo>
                    <a:pt x="269" y="735"/>
                  </a:lnTo>
                  <a:lnTo>
                    <a:pt x="264" y="718"/>
                  </a:lnTo>
                  <a:lnTo>
                    <a:pt x="259" y="704"/>
                  </a:lnTo>
                  <a:lnTo>
                    <a:pt x="253" y="690"/>
                  </a:lnTo>
                  <a:lnTo>
                    <a:pt x="249" y="685"/>
                  </a:lnTo>
                  <a:lnTo>
                    <a:pt x="245" y="680"/>
                  </a:lnTo>
                  <a:lnTo>
                    <a:pt x="241" y="674"/>
                  </a:lnTo>
                  <a:lnTo>
                    <a:pt x="236" y="670"/>
                  </a:lnTo>
                  <a:lnTo>
                    <a:pt x="231" y="666"/>
                  </a:lnTo>
                  <a:lnTo>
                    <a:pt x="226" y="661"/>
                  </a:lnTo>
                  <a:lnTo>
                    <a:pt x="220" y="658"/>
                  </a:lnTo>
                  <a:lnTo>
                    <a:pt x="214" y="656"/>
                  </a:lnTo>
                  <a:lnTo>
                    <a:pt x="207" y="654"/>
                  </a:lnTo>
                  <a:lnTo>
                    <a:pt x="201" y="653"/>
                  </a:lnTo>
                  <a:lnTo>
                    <a:pt x="193" y="652"/>
                  </a:lnTo>
                  <a:lnTo>
                    <a:pt x="185" y="652"/>
                  </a:lnTo>
                  <a:lnTo>
                    <a:pt x="176" y="652"/>
                  </a:lnTo>
                  <a:lnTo>
                    <a:pt x="167" y="653"/>
                  </a:lnTo>
                  <a:lnTo>
                    <a:pt x="159" y="655"/>
                  </a:lnTo>
                  <a:lnTo>
                    <a:pt x="151" y="658"/>
                  </a:lnTo>
                  <a:lnTo>
                    <a:pt x="144" y="662"/>
                  </a:lnTo>
                  <a:lnTo>
                    <a:pt x="137" y="667"/>
                  </a:lnTo>
                  <a:lnTo>
                    <a:pt x="131" y="672"/>
                  </a:lnTo>
                  <a:lnTo>
                    <a:pt x="124" y="677"/>
                  </a:lnTo>
                  <a:lnTo>
                    <a:pt x="119" y="685"/>
                  </a:lnTo>
                  <a:lnTo>
                    <a:pt x="114" y="691"/>
                  </a:lnTo>
                  <a:lnTo>
                    <a:pt x="109" y="700"/>
                  </a:lnTo>
                  <a:lnTo>
                    <a:pt x="106" y="708"/>
                  </a:lnTo>
                  <a:lnTo>
                    <a:pt x="98" y="726"/>
                  </a:lnTo>
                  <a:lnTo>
                    <a:pt x="92" y="746"/>
                  </a:lnTo>
                  <a:lnTo>
                    <a:pt x="87" y="768"/>
                  </a:lnTo>
                  <a:lnTo>
                    <a:pt x="83" y="792"/>
                  </a:lnTo>
                  <a:lnTo>
                    <a:pt x="81" y="815"/>
                  </a:lnTo>
                  <a:lnTo>
                    <a:pt x="79" y="839"/>
                  </a:lnTo>
                  <a:lnTo>
                    <a:pt x="77" y="890"/>
                  </a:lnTo>
                  <a:lnTo>
                    <a:pt x="77" y="940"/>
                  </a:lnTo>
                  <a:lnTo>
                    <a:pt x="77" y="1289"/>
                  </a:lnTo>
                  <a:lnTo>
                    <a:pt x="0" y="1289"/>
                  </a:lnTo>
                  <a:lnTo>
                    <a:pt x="0" y="0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7" name="Freeform 53"/>
            <p:cNvSpPr>
              <a:spLocks noChangeAspect="1" noEditPoints="1"/>
            </p:cNvSpPr>
            <p:nvPr/>
          </p:nvSpPr>
          <p:spPr bwMode="black">
            <a:xfrm>
              <a:off x="1633" y="3764"/>
              <a:ext cx="77" cy="129"/>
            </a:xfrm>
            <a:custGeom>
              <a:avLst/>
              <a:gdLst/>
              <a:ahLst/>
              <a:cxnLst>
                <a:cxn ang="0">
                  <a:pos x="258" y="119"/>
                </a:cxn>
                <a:cxn ang="0">
                  <a:pos x="289" y="133"/>
                </a:cxn>
                <a:cxn ang="0">
                  <a:pos x="316" y="155"/>
                </a:cxn>
                <a:cxn ang="0">
                  <a:pos x="355" y="215"/>
                </a:cxn>
                <a:cxn ang="0">
                  <a:pos x="382" y="306"/>
                </a:cxn>
                <a:cxn ang="0">
                  <a:pos x="388" y="414"/>
                </a:cxn>
                <a:cxn ang="0">
                  <a:pos x="371" y="516"/>
                </a:cxn>
                <a:cxn ang="0">
                  <a:pos x="334" y="597"/>
                </a:cxn>
                <a:cxn ang="0">
                  <a:pos x="303" y="632"/>
                </a:cxn>
                <a:cxn ang="0">
                  <a:pos x="274" y="651"/>
                </a:cxn>
                <a:cxn ang="0">
                  <a:pos x="241" y="658"/>
                </a:cxn>
                <a:cxn ang="0">
                  <a:pos x="207" y="656"/>
                </a:cxn>
                <a:cxn ang="0">
                  <a:pos x="177" y="642"/>
                </a:cxn>
                <a:cxn ang="0">
                  <a:pos x="149" y="619"/>
                </a:cxn>
                <a:cxn ang="0">
                  <a:pos x="110" y="560"/>
                </a:cxn>
                <a:cxn ang="0">
                  <a:pos x="83" y="467"/>
                </a:cxn>
                <a:cxn ang="0">
                  <a:pos x="77" y="358"/>
                </a:cxn>
                <a:cxn ang="0">
                  <a:pos x="93" y="258"/>
                </a:cxn>
                <a:cxn ang="0">
                  <a:pos x="130" y="178"/>
                </a:cxn>
                <a:cxn ang="0">
                  <a:pos x="161" y="142"/>
                </a:cxn>
                <a:cxn ang="0">
                  <a:pos x="192" y="124"/>
                </a:cxn>
                <a:cxn ang="0">
                  <a:pos x="224" y="117"/>
                </a:cxn>
                <a:cxn ang="0">
                  <a:pos x="255" y="770"/>
                </a:cxn>
                <a:cxn ang="0">
                  <a:pos x="301" y="755"/>
                </a:cxn>
                <a:cxn ang="0">
                  <a:pos x="342" y="727"/>
                </a:cxn>
                <a:cxn ang="0">
                  <a:pos x="378" y="685"/>
                </a:cxn>
                <a:cxn ang="0">
                  <a:pos x="410" y="633"/>
                </a:cxn>
                <a:cxn ang="0">
                  <a:pos x="435" y="573"/>
                </a:cxn>
                <a:cxn ang="0">
                  <a:pos x="453" y="504"/>
                </a:cxn>
                <a:cxn ang="0">
                  <a:pos x="462" y="428"/>
                </a:cxn>
                <a:cxn ang="0">
                  <a:pos x="462" y="348"/>
                </a:cxn>
                <a:cxn ang="0">
                  <a:pos x="453" y="272"/>
                </a:cxn>
                <a:cxn ang="0">
                  <a:pos x="436" y="202"/>
                </a:cxn>
                <a:cxn ang="0">
                  <a:pos x="411" y="140"/>
                </a:cxn>
                <a:cxn ang="0">
                  <a:pos x="380" y="87"/>
                </a:cxn>
                <a:cxn ang="0">
                  <a:pos x="343" y="46"/>
                </a:cxn>
                <a:cxn ang="0">
                  <a:pos x="302" y="17"/>
                </a:cxn>
                <a:cxn ang="0">
                  <a:pos x="256" y="1"/>
                </a:cxn>
                <a:cxn ang="0">
                  <a:pos x="208" y="1"/>
                </a:cxn>
                <a:cxn ang="0">
                  <a:pos x="163" y="17"/>
                </a:cxn>
                <a:cxn ang="0">
                  <a:pos x="120" y="46"/>
                </a:cxn>
                <a:cxn ang="0">
                  <a:pos x="84" y="87"/>
                </a:cxn>
                <a:cxn ang="0">
                  <a:pos x="52" y="140"/>
                </a:cxn>
                <a:cxn ang="0">
                  <a:pos x="28" y="202"/>
                </a:cxn>
                <a:cxn ang="0">
                  <a:pos x="9" y="272"/>
                </a:cxn>
                <a:cxn ang="0">
                  <a:pos x="1" y="348"/>
                </a:cxn>
                <a:cxn ang="0">
                  <a:pos x="1" y="428"/>
                </a:cxn>
                <a:cxn ang="0">
                  <a:pos x="9" y="504"/>
                </a:cxn>
                <a:cxn ang="0">
                  <a:pos x="28" y="573"/>
                </a:cxn>
                <a:cxn ang="0">
                  <a:pos x="52" y="633"/>
                </a:cxn>
                <a:cxn ang="0">
                  <a:pos x="84" y="685"/>
                </a:cxn>
                <a:cxn ang="0">
                  <a:pos x="120" y="727"/>
                </a:cxn>
                <a:cxn ang="0">
                  <a:pos x="163" y="755"/>
                </a:cxn>
                <a:cxn ang="0">
                  <a:pos x="208" y="770"/>
                </a:cxn>
              </a:cxnLst>
              <a:rect l="0" t="0" r="r" b="b"/>
              <a:pathLst>
                <a:path w="463" h="772">
                  <a:moveTo>
                    <a:pt x="233" y="117"/>
                  </a:moveTo>
                  <a:lnTo>
                    <a:pt x="241" y="117"/>
                  </a:lnTo>
                  <a:lnTo>
                    <a:pt x="249" y="118"/>
                  </a:lnTo>
                  <a:lnTo>
                    <a:pt x="258" y="119"/>
                  </a:lnTo>
                  <a:lnTo>
                    <a:pt x="266" y="122"/>
                  </a:lnTo>
                  <a:lnTo>
                    <a:pt x="274" y="124"/>
                  </a:lnTo>
                  <a:lnTo>
                    <a:pt x="281" y="128"/>
                  </a:lnTo>
                  <a:lnTo>
                    <a:pt x="289" y="133"/>
                  </a:lnTo>
                  <a:lnTo>
                    <a:pt x="296" y="137"/>
                  </a:lnTo>
                  <a:lnTo>
                    <a:pt x="303" y="142"/>
                  </a:lnTo>
                  <a:lnTo>
                    <a:pt x="309" y="149"/>
                  </a:lnTo>
                  <a:lnTo>
                    <a:pt x="316" y="155"/>
                  </a:lnTo>
                  <a:lnTo>
                    <a:pt x="322" y="162"/>
                  </a:lnTo>
                  <a:lnTo>
                    <a:pt x="334" y="178"/>
                  </a:lnTo>
                  <a:lnTo>
                    <a:pt x="345" y="195"/>
                  </a:lnTo>
                  <a:lnTo>
                    <a:pt x="355" y="215"/>
                  </a:lnTo>
                  <a:lnTo>
                    <a:pt x="363" y="235"/>
                  </a:lnTo>
                  <a:lnTo>
                    <a:pt x="371" y="258"/>
                  </a:lnTo>
                  <a:lnTo>
                    <a:pt x="377" y="282"/>
                  </a:lnTo>
                  <a:lnTo>
                    <a:pt x="382" y="306"/>
                  </a:lnTo>
                  <a:lnTo>
                    <a:pt x="386" y="332"/>
                  </a:lnTo>
                  <a:lnTo>
                    <a:pt x="388" y="358"/>
                  </a:lnTo>
                  <a:lnTo>
                    <a:pt x="388" y="386"/>
                  </a:lnTo>
                  <a:lnTo>
                    <a:pt x="388" y="414"/>
                  </a:lnTo>
                  <a:lnTo>
                    <a:pt x="386" y="441"/>
                  </a:lnTo>
                  <a:lnTo>
                    <a:pt x="382" y="467"/>
                  </a:lnTo>
                  <a:lnTo>
                    <a:pt x="377" y="492"/>
                  </a:lnTo>
                  <a:lnTo>
                    <a:pt x="371" y="516"/>
                  </a:lnTo>
                  <a:lnTo>
                    <a:pt x="363" y="538"/>
                  </a:lnTo>
                  <a:lnTo>
                    <a:pt x="355" y="560"/>
                  </a:lnTo>
                  <a:lnTo>
                    <a:pt x="345" y="579"/>
                  </a:lnTo>
                  <a:lnTo>
                    <a:pt x="334" y="597"/>
                  </a:lnTo>
                  <a:lnTo>
                    <a:pt x="322" y="612"/>
                  </a:lnTo>
                  <a:lnTo>
                    <a:pt x="316" y="619"/>
                  </a:lnTo>
                  <a:lnTo>
                    <a:pt x="309" y="626"/>
                  </a:lnTo>
                  <a:lnTo>
                    <a:pt x="303" y="632"/>
                  </a:lnTo>
                  <a:lnTo>
                    <a:pt x="296" y="638"/>
                  </a:lnTo>
                  <a:lnTo>
                    <a:pt x="289" y="642"/>
                  </a:lnTo>
                  <a:lnTo>
                    <a:pt x="281" y="646"/>
                  </a:lnTo>
                  <a:lnTo>
                    <a:pt x="274" y="651"/>
                  </a:lnTo>
                  <a:lnTo>
                    <a:pt x="266" y="653"/>
                  </a:lnTo>
                  <a:lnTo>
                    <a:pt x="258" y="656"/>
                  </a:lnTo>
                  <a:lnTo>
                    <a:pt x="249" y="657"/>
                  </a:lnTo>
                  <a:lnTo>
                    <a:pt x="241" y="658"/>
                  </a:lnTo>
                  <a:lnTo>
                    <a:pt x="233" y="658"/>
                  </a:lnTo>
                  <a:lnTo>
                    <a:pt x="224" y="658"/>
                  </a:lnTo>
                  <a:lnTo>
                    <a:pt x="215" y="657"/>
                  </a:lnTo>
                  <a:lnTo>
                    <a:pt x="207" y="656"/>
                  </a:lnTo>
                  <a:lnTo>
                    <a:pt x="199" y="653"/>
                  </a:lnTo>
                  <a:lnTo>
                    <a:pt x="192" y="651"/>
                  </a:lnTo>
                  <a:lnTo>
                    <a:pt x="183" y="646"/>
                  </a:lnTo>
                  <a:lnTo>
                    <a:pt x="177" y="642"/>
                  </a:lnTo>
                  <a:lnTo>
                    <a:pt x="169" y="638"/>
                  </a:lnTo>
                  <a:lnTo>
                    <a:pt x="161" y="632"/>
                  </a:lnTo>
                  <a:lnTo>
                    <a:pt x="155" y="626"/>
                  </a:lnTo>
                  <a:lnTo>
                    <a:pt x="149" y="619"/>
                  </a:lnTo>
                  <a:lnTo>
                    <a:pt x="142" y="612"/>
                  </a:lnTo>
                  <a:lnTo>
                    <a:pt x="130" y="597"/>
                  </a:lnTo>
                  <a:lnTo>
                    <a:pt x="119" y="579"/>
                  </a:lnTo>
                  <a:lnTo>
                    <a:pt x="110" y="560"/>
                  </a:lnTo>
                  <a:lnTo>
                    <a:pt x="101" y="538"/>
                  </a:lnTo>
                  <a:lnTo>
                    <a:pt x="93" y="516"/>
                  </a:lnTo>
                  <a:lnTo>
                    <a:pt x="87" y="492"/>
                  </a:lnTo>
                  <a:lnTo>
                    <a:pt x="83" y="467"/>
                  </a:lnTo>
                  <a:lnTo>
                    <a:pt x="79" y="441"/>
                  </a:lnTo>
                  <a:lnTo>
                    <a:pt x="77" y="414"/>
                  </a:lnTo>
                  <a:lnTo>
                    <a:pt x="76" y="386"/>
                  </a:lnTo>
                  <a:lnTo>
                    <a:pt x="77" y="358"/>
                  </a:lnTo>
                  <a:lnTo>
                    <a:pt x="79" y="332"/>
                  </a:lnTo>
                  <a:lnTo>
                    <a:pt x="83" y="306"/>
                  </a:lnTo>
                  <a:lnTo>
                    <a:pt x="87" y="282"/>
                  </a:lnTo>
                  <a:lnTo>
                    <a:pt x="93" y="258"/>
                  </a:lnTo>
                  <a:lnTo>
                    <a:pt x="101" y="235"/>
                  </a:lnTo>
                  <a:lnTo>
                    <a:pt x="110" y="215"/>
                  </a:lnTo>
                  <a:lnTo>
                    <a:pt x="119" y="195"/>
                  </a:lnTo>
                  <a:lnTo>
                    <a:pt x="130" y="178"/>
                  </a:lnTo>
                  <a:lnTo>
                    <a:pt x="142" y="162"/>
                  </a:lnTo>
                  <a:lnTo>
                    <a:pt x="149" y="155"/>
                  </a:lnTo>
                  <a:lnTo>
                    <a:pt x="155" y="149"/>
                  </a:lnTo>
                  <a:lnTo>
                    <a:pt x="161" y="142"/>
                  </a:lnTo>
                  <a:lnTo>
                    <a:pt x="169" y="137"/>
                  </a:lnTo>
                  <a:lnTo>
                    <a:pt x="177" y="133"/>
                  </a:lnTo>
                  <a:lnTo>
                    <a:pt x="183" y="128"/>
                  </a:lnTo>
                  <a:lnTo>
                    <a:pt x="192" y="124"/>
                  </a:lnTo>
                  <a:lnTo>
                    <a:pt x="199" y="122"/>
                  </a:lnTo>
                  <a:lnTo>
                    <a:pt x="207" y="119"/>
                  </a:lnTo>
                  <a:lnTo>
                    <a:pt x="215" y="118"/>
                  </a:lnTo>
                  <a:lnTo>
                    <a:pt x="224" y="117"/>
                  </a:lnTo>
                  <a:lnTo>
                    <a:pt x="233" y="117"/>
                  </a:lnTo>
                  <a:close/>
                  <a:moveTo>
                    <a:pt x="233" y="772"/>
                  </a:moveTo>
                  <a:lnTo>
                    <a:pt x="245" y="772"/>
                  </a:lnTo>
                  <a:lnTo>
                    <a:pt x="255" y="770"/>
                  </a:lnTo>
                  <a:lnTo>
                    <a:pt x="267" y="768"/>
                  </a:lnTo>
                  <a:lnTo>
                    <a:pt x="279" y="765"/>
                  </a:lnTo>
                  <a:lnTo>
                    <a:pt x="290" y="761"/>
                  </a:lnTo>
                  <a:lnTo>
                    <a:pt x="301" y="755"/>
                  </a:lnTo>
                  <a:lnTo>
                    <a:pt x="312" y="750"/>
                  </a:lnTo>
                  <a:lnTo>
                    <a:pt x="322" y="742"/>
                  </a:lnTo>
                  <a:lnTo>
                    <a:pt x="332" y="735"/>
                  </a:lnTo>
                  <a:lnTo>
                    <a:pt x="342" y="727"/>
                  </a:lnTo>
                  <a:lnTo>
                    <a:pt x="351" y="717"/>
                  </a:lnTo>
                  <a:lnTo>
                    <a:pt x="361" y="708"/>
                  </a:lnTo>
                  <a:lnTo>
                    <a:pt x="370" y="697"/>
                  </a:lnTo>
                  <a:lnTo>
                    <a:pt x="378" y="685"/>
                  </a:lnTo>
                  <a:lnTo>
                    <a:pt x="387" y="673"/>
                  </a:lnTo>
                  <a:lnTo>
                    <a:pt x="396" y="661"/>
                  </a:lnTo>
                  <a:lnTo>
                    <a:pt x="403" y="647"/>
                  </a:lnTo>
                  <a:lnTo>
                    <a:pt x="410" y="633"/>
                  </a:lnTo>
                  <a:lnTo>
                    <a:pt x="417" y="619"/>
                  </a:lnTo>
                  <a:lnTo>
                    <a:pt x="424" y="604"/>
                  </a:lnTo>
                  <a:lnTo>
                    <a:pt x="429" y="589"/>
                  </a:lnTo>
                  <a:lnTo>
                    <a:pt x="435" y="573"/>
                  </a:lnTo>
                  <a:lnTo>
                    <a:pt x="440" y="556"/>
                  </a:lnTo>
                  <a:lnTo>
                    <a:pt x="444" y="539"/>
                  </a:lnTo>
                  <a:lnTo>
                    <a:pt x="449" y="521"/>
                  </a:lnTo>
                  <a:lnTo>
                    <a:pt x="453" y="504"/>
                  </a:lnTo>
                  <a:lnTo>
                    <a:pt x="455" y="485"/>
                  </a:lnTo>
                  <a:lnTo>
                    <a:pt x="458" y="467"/>
                  </a:lnTo>
                  <a:lnTo>
                    <a:pt x="461" y="448"/>
                  </a:lnTo>
                  <a:lnTo>
                    <a:pt x="462" y="428"/>
                  </a:lnTo>
                  <a:lnTo>
                    <a:pt x="463" y="409"/>
                  </a:lnTo>
                  <a:lnTo>
                    <a:pt x="463" y="388"/>
                  </a:lnTo>
                  <a:lnTo>
                    <a:pt x="463" y="368"/>
                  </a:lnTo>
                  <a:lnTo>
                    <a:pt x="462" y="348"/>
                  </a:lnTo>
                  <a:lnTo>
                    <a:pt x="461" y="329"/>
                  </a:lnTo>
                  <a:lnTo>
                    <a:pt x="458" y="310"/>
                  </a:lnTo>
                  <a:lnTo>
                    <a:pt x="456" y="290"/>
                  </a:lnTo>
                  <a:lnTo>
                    <a:pt x="453" y="272"/>
                  </a:lnTo>
                  <a:lnTo>
                    <a:pt x="449" y="254"/>
                  </a:lnTo>
                  <a:lnTo>
                    <a:pt x="445" y="236"/>
                  </a:lnTo>
                  <a:lnTo>
                    <a:pt x="441" y="219"/>
                  </a:lnTo>
                  <a:lnTo>
                    <a:pt x="436" y="202"/>
                  </a:lnTo>
                  <a:lnTo>
                    <a:pt x="430" y="186"/>
                  </a:lnTo>
                  <a:lnTo>
                    <a:pt x="424" y="170"/>
                  </a:lnTo>
                  <a:lnTo>
                    <a:pt x="417" y="155"/>
                  </a:lnTo>
                  <a:lnTo>
                    <a:pt x="411" y="140"/>
                  </a:lnTo>
                  <a:lnTo>
                    <a:pt x="404" y="126"/>
                  </a:lnTo>
                  <a:lnTo>
                    <a:pt x="397" y="112"/>
                  </a:lnTo>
                  <a:lnTo>
                    <a:pt x="388" y="100"/>
                  </a:lnTo>
                  <a:lnTo>
                    <a:pt x="380" y="87"/>
                  </a:lnTo>
                  <a:lnTo>
                    <a:pt x="371" y="77"/>
                  </a:lnTo>
                  <a:lnTo>
                    <a:pt x="362" y="66"/>
                  </a:lnTo>
                  <a:lnTo>
                    <a:pt x="353" y="55"/>
                  </a:lnTo>
                  <a:lnTo>
                    <a:pt x="343" y="46"/>
                  </a:lnTo>
                  <a:lnTo>
                    <a:pt x="333" y="38"/>
                  </a:lnTo>
                  <a:lnTo>
                    <a:pt x="323" y="30"/>
                  </a:lnTo>
                  <a:lnTo>
                    <a:pt x="313" y="23"/>
                  </a:lnTo>
                  <a:lnTo>
                    <a:pt x="302" y="17"/>
                  </a:lnTo>
                  <a:lnTo>
                    <a:pt x="291" y="12"/>
                  </a:lnTo>
                  <a:lnTo>
                    <a:pt x="279" y="8"/>
                  </a:lnTo>
                  <a:lnTo>
                    <a:pt x="268" y="4"/>
                  </a:lnTo>
                  <a:lnTo>
                    <a:pt x="256" y="1"/>
                  </a:lnTo>
                  <a:lnTo>
                    <a:pt x="245" y="0"/>
                  </a:lnTo>
                  <a:lnTo>
                    <a:pt x="233" y="0"/>
                  </a:lnTo>
                  <a:lnTo>
                    <a:pt x="220" y="0"/>
                  </a:lnTo>
                  <a:lnTo>
                    <a:pt x="208" y="1"/>
                  </a:lnTo>
                  <a:lnTo>
                    <a:pt x="197" y="4"/>
                  </a:lnTo>
                  <a:lnTo>
                    <a:pt x="185" y="8"/>
                  </a:lnTo>
                  <a:lnTo>
                    <a:pt x="173" y="12"/>
                  </a:lnTo>
                  <a:lnTo>
                    <a:pt x="163" y="17"/>
                  </a:lnTo>
                  <a:lnTo>
                    <a:pt x="152" y="23"/>
                  </a:lnTo>
                  <a:lnTo>
                    <a:pt x="141" y="30"/>
                  </a:lnTo>
                  <a:lnTo>
                    <a:pt x="131" y="38"/>
                  </a:lnTo>
                  <a:lnTo>
                    <a:pt x="120" y="46"/>
                  </a:lnTo>
                  <a:lnTo>
                    <a:pt x="111" y="55"/>
                  </a:lnTo>
                  <a:lnTo>
                    <a:pt x="102" y="66"/>
                  </a:lnTo>
                  <a:lnTo>
                    <a:pt x="92" y="77"/>
                  </a:lnTo>
                  <a:lnTo>
                    <a:pt x="84" y="87"/>
                  </a:lnTo>
                  <a:lnTo>
                    <a:pt x="75" y="100"/>
                  </a:lnTo>
                  <a:lnTo>
                    <a:pt x="68" y="112"/>
                  </a:lnTo>
                  <a:lnTo>
                    <a:pt x="60" y="126"/>
                  </a:lnTo>
                  <a:lnTo>
                    <a:pt x="52" y="140"/>
                  </a:lnTo>
                  <a:lnTo>
                    <a:pt x="45" y="155"/>
                  </a:lnTo>
                  <a:lnTo>
                    <a:pt x="38" y="170"/>
                  </a:lnTo>
                  <a:lnTo>
                    <a:pt x="33" y="186"/>
                  </a:lnTo>
                  <a:lnTo>
                    <a:pt x="28" y="202"/>
                  </a:lnTo>
                  <a:lnTo>
                    <a:pt x="22" y="219"/>
                  </a:lnTo>
                  <a:lnTo>
                    <a:pt x="18" y="236"/>
                  </a:lnTo>
                  <a:lnTo>
                    <a:pt x="14" y="254"/>
                  </a:lnTo>
                  <a:lnTo>
                    <a:pt x="9" y="272"/>
                  </a:lnTo>
                  <a:lnTo>
                    <a:pt x="6" y="290"/>
                  </a:lnTo>
                  <a:lnTo>
                    <a:pt x="4" y="310"/>
                  </a:lnTo>
                  <a:lnTo>
                    <a:pt x="2" y="329"/>
                  </a:lnTo>
                  <a:lnTo>
                    <a:pt x="1" y="348"/>
                  </a:lnTo>
                  <a:lnTo>
                    <a:pt x="0" y="368"/>
                  </a:lnTo>
                  <a:lnTo>
                    <a:pt x="0" y="388"/>
                  </a:lnTo>
                  <a:lnTo>
                    <a:pt x="0" y="409"/>
                  </a:lnTo>
                  <a:lnTo>
                    <a:pt x="1" y="428"/>
                  </a:lnTo>
                  <a:lnTo>
                    <a:pt x="2" y="448"/>
                  </a:lnTo>
                  <a:lnTo>
                    <a:pt x="4" y="467"/>
                  </a:lnTo>
                  <a:lnTo>
                    <a:pt x="6" y="485"/>
                  </a:lnTo>
                  <a:lnTo>
                    <a:pt x="9" y="504"/>
                  </a:lnTo>
                  <a:lnTo>
                    <a:pt x="14" y="521"/>
                  </a:lnTo>
                  <a:lnTo>
                    <a:pt x="18" y="539"/>
                  </a:lnTo>
                  <a:lnTo>
                    <a:pt x="22" y="556"/>
                  </a:lnTo>
                  <a:lnTo>
                    <a:pt x="28" y="573"/>
                  </a:lnTo>
                  <a:lnTo>
                    <a:pt x="33" y="589"/>
                  </a:lnTo>
                  <a:lnTo>
                    <a:pt x="38" y="604"/>
                  </a:lnTo>
                  <a:lnTo>
                    <a:pt x="45" y="619"/>
                  </a:lnTo>
                  <a:lnTo>
                    <a:pt x="52" y="633"/>
                  </a:lnTo>
                  <a:lnTo>
                    <a:pt x="60" y="647"/>
                  </a:lnTo>
                  <a:lnTo>
                    <a:pt x="68" y="661"/>
                  </a:lnTo>
                  <a:lnTo>
                    <a:pt x="75" y="673"/>
                  </a:lnTo>
                  <a:lnTo>
                    <a:pt x="84" y="685"/>
                  </a:lnTo>
                  <a:lnTo>
                    <a:pt x="92" y="697"/>
                  </a:lnTo>
                  <a:lnTo>
                    <a:pt x="102" y="708"/>
                  </a:lnTo>
                  <a:lnTo>
                    <a:pt x="111" y="717"/>
                  </a:lnTo>
                  <a:lnTo>
                    <a:pt x="120" y="727"/>
                  </a:lnTo>
                  <a:lnTo>
                    <a:pt x="131" y="735"/>
                  </a:lnTo>
                  <a:lnTo>
                    <a:pt x="141" y="742"/>
                  </a:lnTo>
                  <a:lnTo>
                    <a:pt x="152" y="750"/>
                  </a:lnTo>
                  <a:lnTo>
                    <a:pt x="163" y="755"/>
                  </a:lnTo>
                  <a:lnTo>
                    <a:pt x="173" y="761"/>
                  </a:lnTo>
                  <a:lnTo>
                    <a:pt x="185" y="765"/>
                  </a:lnTo>
                  <a:lnTo>
                    <a:pt x="197" y="768"/>
                  </a:lnTo>
                  <a:lnTo>
                    <a:pt x="208" y="770"/>
                  </a:lnTo>
                  <a:lnTo>
                    <a:pt x="220" y="772"/>
                  </a:lnTo>
                  <a:lnTo>
                    <a:pt x="233" y="772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8" name="Freeform 54"/>
            <p:cNvSpPr>
              <a:spLocks noChangeAspect="1"/>
            </p:cNvSpPr>
            <p:nvPr/>
          </p:nvSpPr>
          <p:spPr bwMode="black">
            <a:xfrm>
              <a:off x="1777" y="3685"/>
              <a:ext cx="104" cy="2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52" y="964"/>
                </a:cxn>
                <a:cxn ang="0">
                  <a:pos x="552" y="51"/>
                </a:cxn>
                <a:cxn ang="0">
                  <a:pos x="628" y="51"/>
                </a:cxn>
                <a:cxn ang="0">
                  <a:pos x="628" y="1282"/>
                </a:cxn>
                <a:cxn ang="0">
                  <a:pos x="77" y="321"/>
                </a:cxn>
                <a:cxn ang="0">
                  <a:pos x="77" y="1229"/>
                </a:cxn>
                <a:cxn ang="0">
                  <a:pos x="0" y="1229"/>
                </a:cxn>
                <a:cxn ang="0">
                  <a:pos x="0" y="0"/>
                </a:cxn>
              </a:cxnLst>
              <a:rect l="0" t="0" r="r" b="b"/>
              <a:pathLst>
                <a:path w="628" h="1282">
                  <a:moveTo>
                    <a:pt x="0" y="0"/>
                  </a:moveTo>
                  <a:lnTo>
                    <a:pt x="552" y="964"/>
                  </a:lnTo>
                  <a:lnTo>
                    <a:pt x="552" y="51"/>
                  </a:lnTo>
                  <a:lnTo>
                    <a:pt x="628" y="51"/>
                  </a:lnTo>
                  <a:lnTo>
                    <a:pt x="628" y="1282"/>
                  </a:lnTo>
                  <a:lnTo>
                    <a:pt x="77" y="321"/>
                  </a:lnTo>
                  <a:lnTo>
                    <a:pt x="77" y="1229"/>
                  </a:lnTo>
                  <a:lnTo>
                    <a:pt x="0" y="122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9" name="Freeform 55"/>
            <p:cNvSpPr>
              <a:spLocks noChangeAspect="1" noEditPoints="1"/>
            </p:cNvSpPr>
            <p:nvPr/>
          </p:nvSpPr>
          <p:spPr bwMode="black">
            <a:xfrm>
              <a:off x="1897" y="3764"/>
              <a:ext cx="73" cy="129"/>
            </a:xfrm>
            <a:custGeom>
              <a:avLst/>
              <a:gdLst/>
              <a:ahLst/>
              <a:cxnLst>
                <a:cxn ang="0">
                  <a:pos x="237" y="118"/>
                </a:cxn>
                <a:cxn ang="0">
                  <a:pos x="260" y="124"/>
                </a:cxn>
                <a:cxn ang="0">
                  <a:pos x="282" y="137"/>
                </a:cxn>
                <a:cxn ang="0">
                  <a:pos x="301" y="154"/>
                </a:cxn>
                <a:cxn ang="0">
                  <a:pos x="328" y="193"/>
                </a:cxn>
                <a:cxn ang="0">
                  <a:pos x="352" y="254"/>
                </a:cxn>
                <a:cxn ang="0">
                  <a:pos x="365" y="327"/>
                </a:cxn>
                <a:cxn ang="0">
                  <a:pos x="367" y="408"/>
                </a:cxn>
                <a:cxn ang="0">
                  <a:pos x="359" y="487"/>
                </a:cxn>
                <a:cxn ang="0">
                  <a:pos x="339" y="556"/>
                </a:cxn>
                <a:cxn ang="0">
                  <a:pos x="310" y="610"/>
                </a:cxn>
                <a:cxn ang="0">
                  <a:pos x="291" y="630"/>
                </a:cxn>
                <a:cxn ang="0">
                  <a:pos x="270" y="645"/>
                </a:cxn>
                <a:cxn ang="0">
                  <a:pos x="246" y="655"/>
                </a:cxn>
                <a:cxn ang="0">
                  <a:pos x="219" y="658"/>
                </a:cxn>
                <a:cxn ang="0">
                  <a:pos x="195" y="655"/>
                </a:cxn>
                <a:cxn ang="0">
                  <a:pos x="172" y="645"/>
                </a:cxn>
                <a:cxn ang="0">
                  <a:pos x="151" y="629"/>
                </a:cxn>
                <a:cxn ang="0">
                  <a:pos x="134" y="607"/>
                </a:cxn>
                <a:cxn ang="0">
                  <a:pos x="105" y="551"/>
                </a:cxn>
                <a:cxn ang="0">
                  <a:pos x="85" y="482"/>
                </a:cxn>
                <a:cxn ang="0">
                  <a:pos x="77" y="405"/>
                </a:cxn>
                <a:cxn ang="0">
                  <a:pos x="79" y="327"/>
                </a:cxn>
                <a:cxn ang="0">
                  <a:pos x="92" y="257"/>
                </a:cxn>
                <a:cxn ang="0">
                  <a:pos x="116" y="195"/>
                </a:cxn>
                <a:cxn ang="0">
                  <a:pos x="148" y="149"/>
                </a:cxn>
                <a:cxn ang="0">
                  <a:pos x="174" y="128"/>
                </a:cxn>
                <a:cxn ang="0">
                  <a:pos x="196" y="119"/>
                </a:cxn>
                <a:cxn ang="0">
                  <a:pos x="219" y="117"/>
                </a:cxn>
                <a:cxn ang="0">
                  <a:pos x="363" y="124"/>
                </a:cxn>
                <a:cxn ang="0">
                  <a:pos x="340" y="84"/>
                </a:cxn>
                <a:cxn ang="0">
                  <a:pos x="314" y="51"/>
                </a:cxn>
                <a:cxn ang="0">
                  <a:pos x="285" y="25"/>
                </a:cxn>
                <a:cxn ang="0">
                  <a:pos x="255" y="9"/>
                </a:cxn>
                <a:cxn ang="0">
                  <a:pos x="223" y="0"/>
                </a:cxn>
                <a:cxn ang="0">
                  <a:pos x="188" y="1"/>
                </a:cxn>
                <a:cxn ang="0">
                  <a:pos x="153" y="12"/>
                </a:cxn>
                <a:cxn ang="0">
                  <a:pos x="123" y="31"/>
                </a:cxn>
                <a:cxn ang="0">
                  <a:pos x="95" y="57"/>
                </a:cxn>
                <a:cxn ang="0">
                  <a:pos x="70" y="91"/>
                </a:cxn>
                <a:cxn ang="0">
                  <a:pos x="50" y="129"/>
                </a:cxn>
                <a:cxn ang="0">
                  <a:pos x="31" y="174"/>
                </a:cxn>
                <a:cxn ang="0">
                  <a:pos x="8" y="275"/>
                </a:cxn>
                <a:cxn ang="0">
                  <a:pos x="0" y="388"/>
                </a:cxn>
                <a:cxn ang="0">
                  <a:pos x="9" y="498"/>
                </a:cxn>
                <a:cxn ang="0">
                  <a:pos x="33" y="599"/>
                </a:cxn>
                <a:cxn ang="0">
                  <a:pos x="50" y="642"/>
                </a:cxn>
                <a:cxn ang="0">
                  <a:pos x="71" y="682"/>
                </a:cxn>
                <a:cxn ang="0">
                  <a:pos x="95" y="714"/>
                </a:cxn>
                <a:cxn ang="0">
                  <a:pos x="123" y="741"/>
                </a:cxn>
                <a:cxn ang="0">
                  <a:pos x="153" y="759"/>
                </a:cxn>
                <a:cxn ang="0">
                  <a:pos x="186" y="770"/>
                </a:cxn>
                <a:cxn ang="0">
                  <a:pos x="220" y="772"/>
                </a:cxn>
                <a:cxn ang="0">
                  <a:pos x="254" y="765"/>
                </a:cxn>
                <a:cxn ang="0">
                  <a:pos x="285" y="750"/>
                </a:cxn>
                <a:cxn ang="0">
                  <a:pos x="313" y="725"/>
                </a:cxn>
                <a:cxn ang="0">
                  <a:pos x="339" y="693"/>
                </a:cxn>
                <a:cxn ang="0">
                  <a:pos x="363" y="651"/>
                </a:cxn>
                <a:cxn ang="0">
                  <a:pos x="440" y="20"/>
                </a:cxn>
              </a:cxnLst>
              <a:rect l="0" t="0" r="r" b="b"/>
              <a:pathLst>
                <a:path w="440" h="772">
                  <a:moveTo>
                    <a:pt x="219" y="117"/>
                  </a:moveTo>
                  <a:lnTo>
                    <a:pt x="228" y="117"/>
                  </a:lnTo>
                  <a:lnTo>
                    <a:pt x="237" y="118"/>
                  </a:lnTo>
                  <a:lnTo>
                    <a:pt x="245" y="119"/>
                  </a:lnTo>
                  <a:lnTo>
                    <a:pt x="253" y="121"/>
                  </a:lnTo>
                  <a:lnTo>
                    <a:pt x="260" y="124"/>
                  </a:lnTo>
                  <a:lnTo>
                    <a:pt x="268" y="127"/>
                  </a:lnTo>
                  <a:lnTo>
                    <a:pt x="275" y="132"/>
                  </a:lnTo>
                  <a:lnTo>
                    <a:pt x="282" y="137"/>
                  </a:lnTo>
                  <a:lnTo>
                    <a:pt x="288" y="141"/>
                  </a:lnTo>
                  <a:lnTo>
                    <a:pt x="295" y="148"/>
                  </a:lnTo>
                  <a:lnTo>
                    <a:pt x="301" y="154"/>
                  </a:lnTo>
                  <a:lnTo>
                    <a:pt x="308" y="161"/>
                  </a:lnTo>
                  <a:lnTo>
                    <a:pt x="319" y="176"/>
                  </a:lnTo>
                  <a:lnTo>
                    <a:pt x="328" y="193"/>
                  </a:lnTo>
                  <a:lnTo>
                    <a:pt x="338" y="211"/>
                  </a:lnTo>
                  <a:lnTo>
                    <a:pt x="346" y="232"/>
                  </a:lnTo>
                  <a:lnTo>
                    <a:pt x="352" y="254"/>
                  </a:lnTo>
                  <a:lnTo>
                    <a:pt x="358" y="277"/>
                  </a:lnTo>
                  <a:lnTo>
                    <a:pt x="362" y="301"/>
                  </a:lnTo>
                  <a:lnTo>
                    <a:pt x="365" y="327"/>
                  </a:lnTo>
                  <a:lnTo>
                    <a:pt x="367" y="353"/>
                  </a:lnTo>
                  <a:lnTo>
                    <a:pt x="368" y="381"/>
                  </a:lnTo>
                  <a:lnTo>
                    <a:pt x="367" y="408"/>
                  </a:lnTo>
                  <a:lnTo>
                    <a:pt x="366" y="435"/>
                  </a:lnTo>
                  <a:lnTo>
                    <a:pt x="363" y="462"/>
                  </a:lnTo>
                  <a:lnTo>
                    <a:pt x="359" y="487"/>
                  </a:lnTo>
                  <a:lnTo>
                    <a:pt x="353" y="511"/>
                  </a:lnTo>
                  <a:lnTo>
                    <a:pt x="347" y="534"/>
                  </a:lnTo>
                  <a:lnTo>
                    <a:pt x="339" y="556"/>
                  </a:lnTo>
                  <a:lnTo>
                    <a:pt x="331" y="575"/>
                  </a:lnTo>
                  <a:lnTo>
                    <a:pt x="321" y="593"/>
                  </a:lnTo>
                  <a:lnTo>
                    <a:pt x="310" y="610"/>
                  </a:lnTo>
                  <a:lnTo>
                    <a:pt x="304" y="617"/>
                  </a:lnTo>
                  <a:lnTo>
                    <a:pt x="297" y="624"/>
                  </a:lnTo>
                  <a:lnTo>
                    <a:pt x="291" y="630"/>
                  </a:lnTo>
                  <a:lnTo>
                    <a:pt x="284" y="636"/>
                  </a:lnTo>
                  <a:lnTo>
                    <a:pt x="278" y="641"/>
                  </a:lnTo>
                  <a:lnTo>
                    <a:pt x="270" y="645"/>
                  </a:lnTo>
                  <a:lnTo>
                    <a:pt x="263" y="649"/>
                  </a:lnTo>
                  <a:lnTo>
                    <a:pt x="254" y="653"/>
                  </a:lnTo>
                  <a:lnTo>
                    <a:pt x="246" y="655"/>
                  </a:lnTo>
                  <a:lnTo>
                    <a:pt x="238" y="657"/>
                  </a:lnTo>
                  <a:lnTo>
                    <a:pt x="229" y="658"/>
                  </a:lnTo>
                  <a:lnTo>
                    <a:pt x="219" y="658"/>
                  </a:lnTo>
                  <a:lnTo>
                    <a:pt x="211" y="658"/>
                  </a:lnTo>
                  <a:lnTo>
                    <a:pt x="203" y="657"/>
                  </a:lnTo>
                  <a:lnTo>
                    <a:pt x="195" y="655"/>
                  </a:lnTo>
                  <a:lnTo>
                    <a:pt x="187" y="653"/>
                  </a:lnTo>
                  <a:lnTo>
                    <a:pt x="179" y="649"/>
                  </a:lnTo>
                  <a:lnTo>
                    <a:pt x="172" y="645"/>
                  </a:lnTo>
                  <a:lnTo>
                    <a:pt x="165" y="640"/>
                  </a:lnTo>
                  <a:lnTo>
                    <a:pt x="158" y="634"/>
                  </a:lnTo>
                  <a:lnTo>
                    <a:pt x="151" y="629"/>
                  </a:lnTo>
                  <a:lnTo>
                    <a:pt x="146" y="622"/>
                  </a:lnTo>
                  <a:lnTo>
                    <a:pt x="139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4" y="572"/>
                  </a:lnTo>
                  <a:lnTo>
                    <a:pt x="105" y="551"/>
                  </a:lnTo>
                  <a:lnTo>
                    <a:pt x="97" y="530"/>
                  </a:lnTo>
                  <a:lnTo>
                    <a:pt x="91" y="506"/>
                  </a:lnTo>
                  <a:lnTo>
                    <a:pt x="85" y="482"/>
                  </a:lnTo>
                  <a:lnTo>
                    <a:pt x="82" y="457"/>
                  </a:lnTo>
                  <a:lnTo>
                    <a:pt x="79" y="432"/>
                  </a:lnTo>
                  <a:lnTo>
                    <a:pt x="77" y="405"/>
                  </a:lnTo>
                  <a:lnTo>
                    <a:pt x="77" y="378"/>
                  </a:lnTo>
                  <a:lnTo>
                    <a:pt x="77" y="353"/>
                  </a:lnTo>
                  <a:lnTo>
                    <a:pt x="79" y="327"/>
                  </a:lnTo>
                  <a:lnTo>
                    <a:pt x="82" y="303"/>
                  </a:lnTo>
                  <a:lnTo>
                    <a:pt x="87" y="279"/>
                  </a:lnTo>
                  <a:lnTo>
                    <a:pt x="92" y="257"/>
                  </a:lnTo>
                  <a:lnTo>
                    <a:pt x="98" y="234"/>
                  </a:lnTo>
                  <a:lnTo>
                    <a:pt x="107" y="215"/>
                  </a:lnTo>
                  <a:lnTo>
                    <a:pt x="116" y="195"/>
                  </a:lnTo>
                  <a:lnTo>
                    <a:pt x="125" y="178"/>
                  </a:lnTo>
                  <a:lnTo>
                    <a:pt x="136" y="163"/>
                  </a:lnTo>
                  <a:lnTo>
                    <a:pt x="148" y="149"/>
                  </a:lnTo>
                  <a:lnTo>
                    <a:pt x="161" y="138"/>
                  </a:lnTo>
                  <a:lnTo>
                    <a:pt x="168" y="133"/>
                  </a:lnTo>
                  <a:lnTo>
                    <a:pt x="174" y="128"/>
                  </a:lnTo>
                  <a:lnTo>
                    <a:pt x="182" y="125"/>
                  </a:lnTo>
                  <a:lnTo>
                    <a:pt x="188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2" y="117"/>
                  </a:lnTo>
                  <a:lnTo>
                    <a:pt x="219" y="117"/>
                  </a:lnTo>
                  <a:close/>
                  <a:moveTo>
                    <a:pt x="440" y="20"/>
                  </a:moveTo>
                  <a:lnTo>
                    <a:pt x="363" y="20"/>
                  </a:lnTo>
                  <a:lnTo>
                    <a:pt x="363" y="124"/>
                  </a:lnTo>
                  <a:lnTo>
                    <a:pt x="355" y="110"/>
                  </a:lnTo>
                  <a:lnTo>
                    <a:pt x="348" y="96"/>
                  </a:lnTo>
                  <a:lnTo>
                    <a:pt x="340" y="84"/>
                  </a:lnTo>
                  <a:lnTo>
                    <a:pt x="332" y="72"/>
                  </a:lnTo>
                  <a:lnTo>
                    <a:pt x="323" y="61"/>
                  </a:lnTo>
                  <a:lnTo>
                    <a:pt x="314" y="51"/>
                  </a:lnTo>
                  <a:lnTo>
                    <a:pt x="305" y="41"/>
                  </a:lnTo>
                  <a:lnTo>
                    <a:pt x="295" y="33"/>
                  </a:lnTo>
                  <a:lnTo>
                    <a:pt x="285" y="25"/>
                  </a:lnTo>
                  <a:lnTo>
                    <a:pt x="275" y="18"/>
                  </a:lnTo>
                  <a:lnTo>
                    <a:pt x="265" y="13"/>
                  </a:lnTo>
                  <a:lnTo>
                    <a:pt x="255" y="9"/>
                  </a:lnTo>
                  <a:lnTo>
                    <a:pt x="244" y="4"/>
                  </a:lnTo>
                  <a:lnTo>
                    <a:pt x="233" y="2"/>
                  </a:lnTo>
                  <a:lnTo>
                    <a:pt x="223" y="0"/>
                  </a:lnTo>
                  <a:lnTo>
                    <a:pt x="212" y="0"/>
                  </a:lnTo>
                  <a:lnTo>
                    <a:pt x="200" y="0"/>
                  </a:lnTo>
                  <a:lnTo>
                    <a:pt x="188" y="1"/>
                  </a:lnTo>
                  <a:lnTo>
                    <a:pt x="176" y="4"/>
                  </a:lnTo>
                  <a:lnTo>
                    <a:pt x="164" y="8"/>
                  </a:lnTo>
                  <a:lnTo>
                    <a:pt x="153" y="12"/>
                  </a:lnTo>
                  <a:lnTo>
                    <a:pt x="143" y="17"/>
                  </a:lnTo>
                  <a:lnTo>
                    <a:pt x="133" y="24"/>
                  </a:lnTo>
                  <a:lnTo>
                    <a:pt x="123" y="31"/>
                  </a:lnTo>
                  <a:lnTo>
                    <a:pt x="114" y="39"/>
                  </a:lnTo>
                  <a:lnTo>
                    <a:pt x="104" y="47"/>
                  </a:lnTo>
                  <a:lnTo>
                    <a:pt x="95" y="57"/>
                  </a:lnTo>
                  <a:lnTo>
                    <a:pt x="87" y="68"/>
                  </a:lnTo>
                  <a:lnTo>
                    <a:pt x="78" y="79"/>
                  </a:lnTo>
                  <a:lnTo>
                    <a:pt x="70" y="91"/>
                  </a:lnTo>
                  <a:lnTo>
                    <a:pt x="63" y="102"/>
                  </a:lnTo>
                  <a:lnTo>
                    <a:pt x="56" y="115"/>
                  </a:lnTo>
                  <a:lnTo>
                    <a:pt x="50" y="129"/>
                  </a:lnTo>
                  <a:lnTo>
                    <a:pt x="43" y="143"/>
                  </a:lnTo>
                  <a:lnTo>
                    <a:pt x="38" y="159"/>
                  </a:lnTo>
                  <a:lnTo>
                    <a:pt x="31" y="174"/>
                  </a:lnTo>
                  <a:lnTo>
                    <a:pt x="23" y="206"/>
                  </a:lnTo>
                  <a:lnTo>
                    <a:pt x="14" y="239"/>
                  </a:lnTo>
                  <a:lnTo>
                    <a:pt x="8" y="275"/>
                  </a:lnTo>
                  <a:lnTo>
                    <a:pt x="3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3" y="463"/>
                  </a:lnTo>
                  <a:lnTo>
                    <a:pt x="9" y="498"/>
                  </a:lnTo>
                  <a:lnTo>
                    <a:pt x="14" y="533"/>
                  </a:lnTo>
                  <a:lnTo>
                    <a:pt x="23" y="566"/>
                  </a:lnTo>
                  <a:lnTo>
                    <a:pt x="33" y="599"/>
                  </a:lnTo>
                  <a:lnTo>
                    <a:pt x="38" y="614"/>
                  </a:lnTo>
                  <a:lnTo>
                    <a:pt x="44" y="628"/>
                  </a:lnTo>
                  <a:lnTo>
                    <a:pt x="50" y="642"/>
                  </a:lnTo>
                  <a:lnTo>
                    <a:pt x="56" y="656"/>
                  </a:lnTo>
                  <a:lnTo>
                    <a:pt x="64" y="669"/>
                  </a:lnTo>
                  <a:lnTo>
                    <a:pt x="71" y="682"/>
                  </a:lnTo>
                  <a:lnTo>
                    <a:pt x="79" y="693"/>
                  </a:lnTo>
                  <a:lnTo>
                    <a:pt x="87" y="704"/>
                  </a:lnTo>
                  <a:lnTo>
                    <a:pt x="95" y="714"/>
                  </a:lnTo>
                  <a:lnTo>
                    <a:pt x="104" y="724"/>
                  </a:lnTo>
                  <a:lnTo>
                    <a:pt x="114" y="732"/>
                  </a:lnTo>
                  <a:lnTo>
                    <a:pt x="123" y="741"/>
                  </a:lnTo>
                  <a:lnTo>
                    <a:pt x="133" y="748"/>
                  </a:lnTo>
                  <a:lnTo>
                    <a:pt x="143" y="754"/>
                  </a:lnTo>
                  <a:lnTo>
                    <a:pt x="153" y="759"/>
                  </a:lnTo>
                  <a:lnTo>
                    <a:pt x="163" y="764"/>
                  </a:lnTo>
                  <a:lnTo>
                    <a:pt x="175" y="768"/>
                  </a:lnTo>
                  <a:lnTo>
                    <a:pt x="186" y="770"/>
                  </a:lnTo>
                  <a:lnTo>
                    <a:pt x="198" y="771"/>
                  </a:lnTo>
                  <a:lnTo>
                    <a:pt x="210" y="772"/>
                  </a:lnTo>
                  <a:lnTo>
                    <a:pt x="220" y="772"/>
                  </a:lnTo>
                  <a:lnTo>
                    <a:pt x="232" y="770"/>
                  </a:lnTo>
                  <a:lnTo>
                    <a:pt x="243" y="768"/>
                  </a:lnTo>
                  <a:lnTo>
                    <a:pt x="254" y="765"/>
                  </a:lnTo>
                  <a:lnTo>
                    <a:pt x="265" y="761"/>
                  </a:lnTo>
                  <a:lnTo>
                    <a:pt x="275" y="755"/>
                  </a:lnTo>
                  <a:lnTo>
                    <a:pt x="285" y="750"/>
                  </a:lnTo>
                  <a:lnTo>
                    <a:pt x="295" y="742"/>
                  </a:lnTo>
                  <a:lnTo>
                    <a:pt x="305" y="735"/>
                  </a:lnTo>
                  <a:lnTo>
                    <a:pt x="313" y="725"/>
                  </a:lnTo>
                  <a:lnTo>
                    <a:pt x="322" y="715"/>
                  </a:lnTo>
                  <a:lnTo>
                    <a:pt x="331" y="704"/>
                  </a:lnTo>
                  <a:lnTo>
                    <a:pt x="339" y="693"/>
                  </a:lnTo>
                  <a:lnTo>
                    <a:pt x="348" y="680"/>
                  </a:lnTo>
                  <a:lnTo>
                    <a:pt x="355" y="666"/>
                  </a:lnTo>
                  <a:lnTo>
                    <a:pt x="363" y="651"/>
                  </a:lnTo>
                  <a:lnTo>
                    <a:pt x="363" y="754"/>
                  </a:lnTo>
                  <a:lnTo>
                    <a:pt x="440" y="754"/>
                  </a:lnTo>
                  <a:lnTo>
                    <a:pt x="440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0" name="Freeform 56"/>
            <p:cNvSpPr>
              <a:spLocks noChangeAspect="1"/>
            </p:cNvSpPr>
            <p:nvPr/>
          </p:nvSpPr>
          <p:spPr bwMode="black">
            <a:xfrm>
              <a:off x="1986" y="3723"/>
              <a:ext cx="33" cy="167"/>
            </a:xfrm>
            <a:custGeom>
              <a:avLst/>
              <a:gdLst/>
              <a:ahLst/>
              <a:cxnLst>
                <a:cxn ang="0">
                  <a:pos x="122" y="998"/>
                </a:cxn>
                <a:cxn ang="0">
                  <a:pos x="45" y="998"/>
                </a:cxn>
                <a:cxn ang="0">
                  <a:pos x="45" y="379"/>
                </a:cxn>
                <a:cxn ang="0">
                  <a:pos x="0" y="379"/>
                </a:cxn>
                <a:cxn ang="0">
                  <a:pos x="0" y="264"/>
                </a:cxn>
                <a:cxn ang="0">
                  <a:pos x="45" y="264"/>
                </a:cxn>
                <a:cxn ang="0">
                  <a:pos x="45" y="0"/>
                </a:cxn>
                <a:cxn ang="0">
                  <a:pos x="122" y="0"/>
                </a:cxn>
                <a:cxn ang="0">
                  <a:pos x="122" y="264"/>
                </a:cxn>
                <a:cxn ang="0">
                  <a:pos x="198" y="264"/>
                </a:cxn>
                <a:cxn ang="0">
                  <a:pos x="198" y="379"/>
                </a:cxn>
                <a:cxn ang="0">
                  <a:pos x="122" y="379"/>
                </a:cxn>
                <a:cxn ang="0">
                  <a:pos x="122" y="998"/>
                </a:cxn>
              </a:cxnLst>
              <a:rect l="0" t="0" r="r" b="b"/>
              <a:pathLst>
                <a:path w="198" h="998">
                  <a:moveTo>
                    <a:pt x="122" y="998"/>
                  </a:moveTo>
                  <a:lnTo>
                    <a:pt x="45" y="998"/>
                  </a:lnTo>
                  <a:lnTo>
                    <a:pt x="45" y="379"/>
                  </a:lnTo>
                  <a:lnTo>
                    <a:pt x="0" y="379"/>
                  </a:lnTo>
                  <a:lnTo>
                    <a:pt x="0" y="264"/>
                  </a:lnTo>
                  <a:lnTo>
                    <a:pt x="45" y="264"/>
                  </a:lnTo>
                  <a:lnTo>
                    <a:pt x="45" y="0"/>
                  </a:lnTo>
                  <a:lnTo>
                    <a:pt x="122" y="0"/>
                  </a:lnTo>
                  <a:lnTo>
                    <a:pt x="122" y="264"/>
                  </a:lnTo>
                  <a:lnTo>
                    <a:pt x="198" y="264"/>
                  </a:lnTo>
                  <a:lnTo>
                    <a:pt x="198" y="379"/>
                  </a:lnTo>
                  <a:lnTo>
                    <a:pt x="122" y="379"/>
                  </a:lnTo>
                  <a:lnTo>
                    <a:pt x="122" y="998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1" name="Freeform 57"/>
            <p:cNvSpPr>
              <a:spLocks noChangeAspect="1" noEditPoints="1"/>
            </p:cNvSpPr>
            <p:nvPr/>
          </p:nvSpPr>
          <p:spPr bwMode="black">
            <a:xfrm>
              <a:off x="2030" y="3707"/>
              <a:ext cx="18" cy="183"/>
            </a:xfrm>
            <a:custGeom>
              <a:avLst/>
              <a:gdLst/>
              <a:ahLst/>
              <a:cxnLst>
                <a:cxn ang="0">
                  <a:pos x="16" y="1098"/>
                </a:cxn>
                <a:cxn ang="0">
                  <a:pos x="90" y="364"/>
                </a:cxn>
                <a:cxn ang="0">
                  <a:pos x="108" y="87"/>
                </a:cxn>
                <a:cxn ang="0">
                  <a:pos x="107" y="106"/>
                </a:cxn>
                <a:cxn ang="0">
                  <a:pos x="104" y="122"/>
                </a:cxn>
                <a:cxn ang="0">
                  <a:pos x="98" y="137"/>
                </a:cxn>
                <a:cxn ang="0">
                  <a:pos x="92" y="151"/>
                </a:cxn>
                <a:cxn ang="0">
                  <a:pos x="83" y="162"/>
                </a:cxn>
                <a:cxn ang="0">
                  <a:pos x="74" y="170"/>
                </a:cxn>
                <a:cxn ang="0">
                  <a:pos x="64" y="175"/>
                </a:cxn>
                <a:cxn ang="0">
                  <a:pos x="53" y="177"/>
                </a:cxn>
                <a:cxn ang="0">
                  <a:pos x="42" y="175"/>
                </a:cxn>
                <a:cxn ang="0">
                  <a:pos x="33" y="170"/>
                </a:cxn>
                <a:cxn ang="0">
                  <a:pos x="23" y="162"/>
                </a:cxn>
                <a:cxn ang="0">
                  <a:pos x="15" y="151"/>
                </a:cxn>
                <a:cxn ang="0">
                  <a:pos x="9" y="137"/>
                </a:cxn>
                <a:cxn ang="0">
                  <a:pos x="5" y="122"/>
                </a:cxn>
                <a:cxn ang="0">
                  <a:pos x="0" y="87"/>
                </a:cxn>
                <a:cxn ang="0">
                  <a:pos x="5" y="53"/>
                </a:cxn>
                <a:cxn ang="0">
                  <a:pos x="9" y="39"/>
                </a:cxn>
                <a:cxn ang="0">
                  <a:pos x="15" y="26"/>
                </a:cxn>
                <a:cxn ang="0">
                  <a:pos x="23" y="15"/>
                </a:cxn>
                <a:cxn ang="0">
                  <a:pos x="33" y="6"/>
                </a:cxn>
                <a:cxn ang="0">
                  <a:pos x="42" y="1"/>
                </a:cxn>
                <a:cxn ang="0">
                  <a:pos x="53" y="0"/>
                </a:cxn>
                <a:cxn ang="0">
                  <a:pos x="64" y="1"/>
                </a:cxn>
                <a:cxn ang="0">
                  <a:pos x="74" y="6"/>
                </a:cxn>
                <a:cxn ang="0">
                  <a:pos x="83" y="15"/>
                </a:cxn>
                <a:cxn ang="0">
                  <a:pos x="92" y="26"/>
                </a:cxn>
                <a:cxn ang="0">
                  <a:pos x="98" y="39"/>
                </a:cxn>
                <a:cxn ang="0">
                  <a:pos x="104" y="53"/>
                </a:cxn>
                <a:cxn ang="0">
                  <a:pos x="107" y="69"/>
                </a:cxn>
                <a:cxn ang="0">
                  <a:pos x="108" y="87"/>
                </a:cxn>
              </a:cxnLst>
              <a:rect l="0" t="0" r="r" b="b"/>
              <a:pathLst>
                <a:path w="108" h="1098">
                  <a:moveTo>
                    <a:pt x="90" y="1098"/>
                  </a:moveTo>
                  <a:lnTo>
                    <a:pt x="16" y="1098"/>
                  </a:lnTo>
                  <a:lnTo>
                    <a:pt x="16" y="364"/>
                  </a:lnTo>
                  <a:lnTo>
                    <a:pt x="90" y="364"/>
                  </a:lnTo>
                  <a:lnTo>
                    <a:pt x="90" y="1098"/>
                  </a:lnTo>
                  <a:close/>
                  <a:moveTo>
                    <a:pt x="108" y="87"/>
                  </a:moveTo>
                  <a:lnTo>
                    <a:pt x="108" y="96"/>
                  </a:lnTo>
                  <a:lnTo>
                    <a:pt x="107" y="106"/>
                  </a:lnTo>
                  <a:lnTo>
                    <a:pt x="106" y="114"/>
                  </a:lnTo>
                  <a:lnTo>
                    <a:pt x="104" y="122"/>
                  </a:lnTo>
                  <a:lnTo>
                    <a:pt x="102" y="130"/>
                  </a:lnTo>
                  <a:lnTo>
                    <a:pt x="98" y="137"/>
                  </a:lnTo>
                  <a:lnTo>
                    <a:pt x="95" y="144"/>
                  </a:lnTo>
                  <a:lnTo>
                    <a:pt x="92" y="151"/>
                  </a:lnTo>
                  <a:lnTo>
                    <a:pt x="88" y="156"/>
                  </a:lnTo>
                  <a:lnTo>
                    <a:pt x="83" y="162"/>
                  </a:lnTo>
                  <a:lnTo>
                    <a:pt x="79" y="166"/>
                  </a:lnTo>
                  <a:lnTo>
                    <a:pt x="74" y="170"/>
                  </a:lnTo>
                  <a:lnTo>
                    <a:pt x="69" y="172"/>
                  </a:lnTo>
                  <a:lnTo>
                    <a:pt x="64" y="175"/>
                  </a:lnTo>
                  <a:lnTo>
                    <a:pt x="58" y="177"/>
                  </a:lnTo>
                  <a:lnTo>
                    <a:pt x="53" y="177"/>
                  </a:lnTo>
                  <a:lnTo>
                    <a:pt x="48" y="177"/>
                  </a:lnTo>
                  <a:lnTo>
                    <a:pt x="42" y="175"/>
                  </a:lnTo>
                  <a:lnTo>
                    <a:pt x="37" y="172"/>
                  </a:lnTo>
                  <a:lnTo>
                    <a:pt x="33" y="170"/>
                  </a:lnTo>
                  <a:lnTo>
                    <a:pt x="28" y="166"/>
                  </a:lnTo>
                  <a:lnTo>
                    <a:pt x="23" y="162"/>
                  </a:lnTo>
                  <a:lnTo>
                    <a:pt x="20" y="156"/>
                  </a:lnTo>
                  <a:lnTo>
                    <a:pt x="15" y="151"/>
                  </a:lnTo>
                  <a:lnTo>
                    <a:pt x="12" y="144"/>
                  </a:lnTo>
                  <a:lnTo>
                    <a:pt x="9" y="137"/>
                  </a:lnTo>
                  <a:lnTo>
                    <a:pt x="7" y="130"/>
                  </a:lnTo>
                  <a:lnTo>
                    <a:pt x="5" y="122"/>
                  </a:lnTo>
                  <a:lnTo>
                    <a:pt x="1" y="106"/>
                  </a:lnTo>
                  <a:lnTo>
                    <a:pt x="0" y="87"/>
                  </a:lnTo>
                  <a:lnTo>
                    <a:pt x="1" y="69"/>
                  </a:lnTo>
                  <a:lnTo>
                    <a:pt x="5" y="53"/>
                  </a:lnTo>
                  <a:lnTo>
                    <a:pt x="7" y="45"/>
                  </a:lnTo>
                  <a:lnTo>
                    <a:pt x="9" y="39"/>
                  </a:lnTo>
                  <a:lnTo>
                    <a:pt x="12" y="31"/>
                  </a:lnTo>
                  <a:lnTo>
                    <a:pt x="15" y="26"/>
                  </a:lnTo>
                  <a:lnTo>
                    <a:pt x="20" y="19"/>
                  </a:lnTo>
                  <a:lnTo>
                    <a:pt x="23" y="15"/>
                  </a:lnTo>
                  <a:lnTo>
                    <a:pt x="28" y="10"/>
                  </a:lnTo>
                  <a:lnTo>
                    <a:pt x="33" y="6"/>
                  </a:lnTo>
                  <a:lnTo>
                    <a:pt x="37" y="3"/>
                  </a:lnTo>
                  <a:lnTo>
                    <a:pt x="42" y="1"/>
                  </a:lnTo>
                  <a:lnTo>
                    <a:pt x="48" y="0"/>
                  </a:lnTo>
                  <a:lnTo>
                    <a:pt x="53" y="0"/>
                  </a:lnTo>
                  <a:lnTo>
                    <a:pt x="58" y="0"/>
                  </a:lnTo>
                  <a:lnTo>
                    <a:pt x="64" y="1"/>
                  </a:lnTo>
                  <a:lnTo>
                    <a:pt x="69" y="3"/>
                  </a:lnTo>
                  <a:lnTo>
                    <a:pt x="74" y="6"/>
                  </a:lnTo>
                  <a:lnTo>
                    <a:pt x="79" y="10"/>
                  </a:lnTo>
                  <a:lnTo>
                    <a:pt x="83" y="15"/>
                  </a:lnTo>
                  <a:lnTo>
                    <a:pt x="88" y="19"/>
                  </a:lnTo>
                  <a:lnTo>
                    <a:pt x="92" y="26"/>
                  </a:lnTo>
                  <a:lnTo>
                    <a:pt x="95" y="31"/>
                  </a:lnTo>
                  <a:lnTo>
                    <a:pt x="98" y="39"/>
                  </a:lnTo>
                  <a:lnTo>
                    <a:pt x="102" y="45"/>
                  </a:lnTo>
                  <a:lnTo>
                    <a:pt x="104" y="53"/>
                  </a:lnTo>
                  <a:lnTo>
                    <a:pt x="106" y="61"/>
                  </a:lnTo>
                  <a:lnTo>
                    <a:pt x="107" y="69"/>
                  </a:lnTo>
                  <a:lnTo>
                    <a:pt x="108" y="78"/>
                  </a:lnTo>
                  <a:lnTo>
                    <a:pt x="108" y="87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2" name="Freeform 58"/>
            <p:cNvSpPr>
              <a:spLocks noChangeAspect="1" noEditPoints="1"/>
            </p:cNvSpPr>
            <p:nvPr/>
          </p:nvSpPr>
          <p:spPr bwMode="black">
            <a:xfrm>
              <a:off x="2062" y="3764"/>
              <a:ext cx="77" cy="129"/>
            </a:xfrm>
            <a:custGeom>
              <a:avLst/>
              <a:gdLst/>
              <a:ahLst/>
              <a:cxnLst>
                <a:cxn ang="0">
                  <a:pos x="256" y="119"/>
                </a:cxn>
                <a:cxn ang="0">
                  <a:pos x="287" y="133"/>
                </a:cxn>
                <a:cxn ang="0">
                  <a:pos x="315" y="155"/>
                </a:cxn>
                <a:cxn ang="0">
                  <a:pos x="354" y="215"/>
                </a:cxn>
                <a:cxn ang="0">
                  <a:pos x="381" y="306"/>
                </a:cxn>
                <a:cxn ang="0">
                  <a:pos x="387" y="414"/>
                </a:cxn>
                <a:cxn ang="0">
                  <a:pos x="369" y="516"/>
                </a:cxn>
                <a:cxn ang="0">
                  <a:pos x="333" y="597"/>
                </a:cxn>
                <a:cxn ang="0">
                  <a:pos x="301" y="632"/>
                </a:cxn>
                <a:cxn ang="0">
                  <a:pos x="272" y="651"/>
                </a:cxn>
                <a:cxn ang="0">
                  <a:pos x="240" y="658"/>
                </a:cxn>
                <a:cxn ang="0">
                  <a:pos x="206" y="656"/>
                </a:cxn>
                <a:cxn ang="0">
                  <a:pos x="175" y="642"/>
                </a:cxn>
                <a:cxn ang="0">
                  <a:pos x="147" y="619"/>
                </a:cxn>
                <a:cxn ang="0">
                  <a:pos x="108" y="560"/>
                </a:cxn>
                <a:cxn ang="0">
                  <a:pos x="81" y="467"/>
                </a:cxn>
                <a:cxn ang="0">
                  <a:pos x="76" y="358"/>
                </a:cxn>
                <a:cxn ang="0">
                  <a:pos x="92" y="258"/>
                </a:cxn>
                <a:cxn ang="0">
                  <a:pos x="129" y="178"/>
                </a:cxn>
                <a:cxn ang="0">
                  <a:pos x="161" y="142"/>
                </a:cxn>
                <a:cxn ang="0">
                  <a:pos x="190" y="124"/>
                </a:cxn>
                <a:cxn ang="0">
                  <a:pos x="223" y="117"/>
                </a:cxn>
                <a:cxn ang="0">
                  <a:pos x="255" y="770"/>
                </a:cxn>
                <a:cxn ang="0">
                  <a:pos x="299" y="755"/>
                </a:cxn>
                <a:cxn ang="0">
                  <a:pos x="341" y="727"/>
                </a:cxn>
                <a:cxn ang="0">
                  <a:pos x="378" y="685"/>
                </a:cxn>
                <a:cxn ang="0">
                  <a:pos x="409" y="633"/>
                </a:cxn>
                <a:cxn ang="0">
                  <a:pos x="434" y="573"/>
                </a:cxn>
                <a:cxn ang="0">
                  <a:pos x="451" y="504"/>
                </a:cxn>
                <a:cxn ang="0">
                  <a:pos x="460" y="428"/>
                </a:cxn>
                <a:cxn ang="0">
                  <a:pos x="460" y="348"/>
                </a:cxn>
                <a:cxn ang="0">
                  <a:pos x="451" y="272"/>
                </a:cxn>
                <a:cxn ang="0">
                  <a:pos x="434" y="202"/>
                </a:cxn>
                <a:cxn ang="0">
                  <a:pos x="409" y="140"/>
                </a:cxn>
                <a:cxn ang="0">
                  <a:pos x="379" y="87"/>
                </a:cxn>
                <a:cxn ang="0">
                  <a:pos x="342" y="46"/>
                </a:cxn>
                <a:cxn ang="0">
                  <a:pos x="300" y="17"/>
                </a:cxn>
                <a:cxn ang="0">
                  <a:pos x="255" y="1"/>
                </a:cxn>
                <a:cxn ang="0">
                  <a:pos x="207" y="1"/>
                </a:cxn>
                <a:cxn ang="0">
                  <a:pos x="162" y="17"/>
                </a:cxn>
                <a:cxn ang="0">
                  <a:pos x="120" y="46"/>
                </a:cxn>
                <a:cxn ang="0">
                  <a:pos x="83" y="87"/>
                </a:cxn>
                <a:cxn ang="0">
                  <a:pos x="52" y="140"/>
                </a:cxn>
                <a:cxn ang="0">
                  <a:pos x="28" y="202"/>
                </a:cxn>
                <a:cxn ang="0">
                  <a:pos x="11" y="272"/>
                </a:cxn>
                <a:cxn ang="0">
                  <a:pos x="2" y="348"/>
                </a:cxn>
                <a:cxn ang="0">
                  <a:pos x="2" y="428"/>
                </a:cxn>
                <a:cxn ang="0">
                  <a:pos x="11" y="504"/>
                </a:cxn>
                <a:cxn ang="0">
                  <a:pos x="28" y="573"/>
                </a:cxn>
                <a:cxn ang="0">
                  <a:pos x="53" y="633"/>
                </a:cxn>
                <a:cxn ang="0">
                  <a:pos x="84" y="685"/>
                </a:cxn>
                <a:cxn ang="0">
                  <a:pos x="121" y="727"/>
                </a:cxn>
                <a:cxn ang="0">
                  <a:pos x="162" y="755"/>
                </a:cxn>
                <a:cxn ang="0">
                  <a:pos x="207" y="770"/>
                </a:cxn>
              </a:cxnLst>
              <a:rect l="0" t="0" r="r" b="b"/>
              <a:pathLst>
                <a:path w="461" h="772">
                  <a:moveTo>
                    <a:pt x="231" y="117"/>
                  </a:moveTo>
                  <a:lnTo>
                    <a:pt x="240" y="117"/>
                  </a:lnTo>
                  <a:lnTo>
                    <a:pt x="249" y="118"/>
                  </a:lnTo>
                  <a:lnTo>
                    <a:pt x="256" y="119"/>
                  </a:lnTo>
                  <a:lnTo>
                    <a:pt x="265" y="122"/>
                  </a:lnTo>
                  <a:lnTo>
                    <a:pt x="272" y="124"/>
                  </a:lnTo>
                  <a:lnTo>
                    <a:pt x="280" y="128"/>
                  </a:lnTo>
                  <a:lnTo>
                    <a:pt x="287" y="133"/>
                  </a:lnTo>
                  <a:lnTo>
                    <a:pt x="295" y="137"/>
                  </a:lnTo>
                  <a:lnTo>
                    <a:pt x="301" y="142"/>
                  </a:lnTo>
                  <a:lnTo>
                    <a:pt x="309" y="149"/>
                  </a:lnTo>
                  <a:lnTo>
                    <a:pt x="315" y="155"/>
                  </a:lnTo>
                  <a:lnTo>
                    <a:pt x="321" y="162"/>
                  </a:lnTo>
                  <a:lnTo>
                    <a:pt x="333" y="178"/>
                  </a:lnTo>
                  <a:lnTo>
                    <a:pt x="345" y="195"/>
                  </a:lnTo>
                  <a:lnTo>
                    <a:pt x="354" y="215"/>
                  </a:lnTo>
                  <a:lnTo>
                    <a:pt x="363" y="235"/>
                  </a:lnTo>
                  <a:lnTo>
                    <a:pt x="369" y="258"/>
                  </a:lnTo>
                  <a:lnTo>
                    <a:pt x="376" y="282"/>
                  </a:lnTo>
                  <a:lnTo>
                    <a:pt x="381" y="306"/>
                  </a:lnTo>
                  <a:lnTo>
                    <a:pt x="385" y="332"/>
                  </a:lnTo>
                  <a:lnTo>
                    <a:pt x="387" y="358"/>
                  </a:lnTo>
                  <a:lnTo>
                    <a:pt x="388" y="386"/>
                  </a:lnTo>
                  <a:lnTo>
                    <a:pt x="387" y="414"/>
                  </a:lnTo>
                  <a:lnTo>
                    <a:pt x="385" y="441"/>
                  </a:lnTo>
                  <a:lnTo>
                    <a:pt x="381" y="467"/>
                  </a:lnTo>
                  <a:lnTo>
                    <a:pt x="376" y="492"/>
                  </a:lnTo>
                  <a:lnTo>
                    <a:pt x="369" y="516"/>
                  </a:lnTo>
                  <a:lnTo>
                    <a:pt x="363" y="538"/>
                  </a:lnTo>
                  <a:lnTo>
                    <a:pt x="354" y="560"/>
                  </a:lnTo>
                  <a:lnTo>
                    <a:pt x="345" y="579"/>
                  </a:lnTo>
                  <a:lnTo>
                    <a:pt x="333" y="597"/>
                  </a:lnTo>
                  <a:lnTo>
                    <a:pt x="321" y="612"/>
                  </a:lnTo>
                  <a:lnTo>
                    <a:pt x="315" y="619"/>
                  </a:lnTo>
                  <a:lnTo>
                    <a:pt x="309" y="626"/>
                  </a:lnTo>
                  <a:lnTo>
                    <a:pt x="301" y="632"/>
                  </a:lnTo>
                  <a:lnTo>
                    <a:pt x="295" y="638"/>
                  </a:lnTo>
                  <a:lnTo>
                    <a:pt x="287" y="642"/>
                  </a:lnTo>
                  <a:lnTo>
                    <a:pt x="280" y="646"/>
                  </a:lnTo>
                  <a:lnTo>
                    <a:pt x="272" y="651"/>
                  </a:lnTo>
                  <a:lnTo>
                    <a:pt x="265" y="653"/>
                  </a:lnTo>
                  <a:lnTo>
                    <a:pt x="256" y="656"/>
                  </a:lnTo>
                  <a:lnTo>
                    <a:pt x="249" y="657"/>
                  </a:lnTo>
                  <a:lnTo>
                    <a:pt x="240" y="658"/>
                  </a:lnTo>
                  <a:lnTo>
                    <a:pt x="231" y="658"/>
                  </a:lnTo>
                  <a:lnTo>
                    <a:pt x="223" y="658"/>
                  </a:lnTo>
                  <a:lnTo>
                    <a:pt x="214" y="657"/>
                  </a:lnTo>
                  <a:lnTo>
                    <a:pt x="206" y="656"/>
                  </a:lnTo>
                  <a:lnTo>
                    <a:pt x="198" y="653"/>
                  </a:lnTo>
                  <a:lnTo>
                    <a:pt x="190" y="651"/>
                  </a:lnTo>
                  <a:lnTo>
                    <a:pt x="183" y="646"/>
                  </a:lnTo>
                  <a:lnTo>
                    <a:pt x="175" y="642"/>
                  </a:lnTo>
                  <a:lnTo>
                    <a:pt x="168" y="638"/>
                  </a:lnTo>
                  <a:lnTo>
                    <a:pt x="161" y="632"/>
                  </a:lnTo>
                  <a:lnTo>
                    <a:pt x="154" y="626"/>
                  </a:lnTo>
                  <a:lnTo>
                    <a:pt x="147" y="619"/>
                  </a:lnTo>
                  <a:lnTo>
                    <a:pt x="141" y="612"/>
                  </a:lnTo>
                  <a:lnTo>
                    <a:pt x="129" y="597"/>
                  </a:lnTo>
                  <a:lnTo>
                    <a:pt x="118" y="579"/>
                  </a:lnTo>
                  <a:lnTo>
                    <a:pt x="108" y="560"/>
                  </a:lnTo>
                  <a:lnTo>
                    <a:pt x="100" y="538"/>
                  </a:lnTo>
                  <a:lnTo>
                    <a:pt x="92" y="516"/>
                  </a:lnTo>
                  <a:lnTo>
                    <a:pt x="87" y="492"/>
                  </a:lnTo>
                  <a:lnTo>
                    <a:pt x="81" y="467"/>
                  </a:lnTo>
                  <a:lnTo>
                    <a:pt x="78" y="441"/>
                  </a:lnTo>
                  <a:lnTo>
                    <a:pt x="76" y="414"/>
                  </a:lnTo>
                  <a:lnTo>
                    <a:pt x="75" y="386"/>
                  </a:lnTo>
                  <a:lnTo>
                    <a:pt x="76" y="358"/>
                  </a:lnTo>
                  <a:lnTo>
                    <a:pt x="78" y="332"/>
                  </a:lnTo>
                  <a:lnTo>
                    <a:pt x="81" y="306"/>
                  </a:lnTo>
                  <a:lnTo>
                    <a:pt x="87" y="282"/>
                  </a:lnTo>
                  <a:lnTo>
                    <a:pt x="92" y="258"/>
                  </a:lnTo>
                  <a:lnTo>
                    <a:pt x="100" y="235"/>
                  </a:lnTo>
                  <a:lnTo>
                    <a:pt x="108" y="215"/>
                  </a:lnTo>
                  <a:lnTo>
                    <a:pt x="118" y="195"/>
                  </a:lnTo>
                  <a:lnTo>
                    <a:pt x="129" y="178"/>
                  </a:lnTo>
                  <a:lnTo>
                    <a:pt x="141" y="162"/>
                  </a:lnTo>
                  <a:lnTo>
                    <a:pt x="147" y="155"/>
                  </a:lnTo>
                  <a:lnTo>
                    <a:pt x="154" y="149"/>
                  </a:lnTo>
                  <a:lnTo>
                    <a:pt x="161" y="142"/>
                  </a:lnTo>
                  <a:lnTo>
                    <a:pt x="168" y="137"/>
                  </a:lnTo>
                  <a:lnTo>
                    <a:pt x="175" y="133"/>
                  </a:lnTo>
                  <a:lnTo>
                    <a:pt x="183" y="128"/>
                  </a:lnTo>
                  <a:lnTo>
                    <a:pt x="190" y="124"/>
                  </a:lnTo>
                  <a:lnTo>
                    <a:pt x="198" y="122"/>
                  </a:lnTo>
                  <a:lnTo>
                    <a:pt x="206" y="119"/>
                  </a:lnTo>
                  <a:lnTo>
                    <a:pt x="214" y="118"/>
                  </a:lnTo>
                  <a:lnTo>
                    <a:pt x="223" y="117"/>
                  </a:lnTo>
                  <a:lnTo>
                    <a:pt x="231" y="117"/>
                  </a:lnTo>
                  <a:close/>
                  <a:moveTo>
                    <a:pt x="231" y="772"/>
                  </a:moveTo>
                  <a:lnTo>
                    <a:pt x="243" y="772"/>
                  </a:lnTo>
                  <a:lnTo>
                    <a:pt x="255" y="770"/>
                  </a:lnTo>
                  <a:lnTo>
                    <a:pt x="266" y="768"/>
                  </a:lnTo>
                  <a:lnTo>
                    <a:pt x="278" y="765"/>
                  </a:lnTo>
                  <a:lnTo>
                    <a:pt x="288" y="761"/>
                  </a:lnTo>
                  <a:lnTo>
                    <a:pt x="299" y="755"/>
                  </a:lnTo>
                  <a:lnTo>
                    <a:pt x="310" y="750"/>
                  </a:lnTo>
                  <a:lnTo>
                    <a:pt x="321" y="742"/>
                  </a:lnTo>
                  <a:lnTo>
                    <a:pt x="331" y="735"/>
                  </a:lnTo>
                  <a:lnTo>
                    <a:pt x="341" y="727"/>
                  </a:lnTo>
                  <a:lnTo>
                    <a:pt x="351" y="717"/>
                  </a:lnTo>
                  <a:lnTo>
                    <a:pt x="360" y="708"/>
                  </a:lnTo>
                  <a:lnTo>
                    <a:pt x="369" y="697"/>
                  </a:lnTo>
                  <a:lnTo>
                    <a:pt x="378" y="685"/>
                  </a:lnTo>
                  <a:lnTo>
                    <a:pt x="386" y="673"/>
                  </a:lnTo>
                  <a:lnTo>
                    <a:pt x="394" y="661"/>
                  </a:lnTo>
                  <a:lnTo>
                    <a:pt x="402" y="647"/>
                  </a:lnTo>
                  <a:lnTo>
                    <a:pt x="409" y="633"/>
                  </a:lnTo>
                  <a:lnTo>
                    <a:pt x="416" y="619"/>
                  </a:lnTo>
                  <a:lnTo>
                    <a:pt x="422" y="604"/>
                  </a:lnTo>
                  <a:lnTo>
                    <a:pt x="428" y="589"/>
                  </a:lnTo>
                  <a:lnTo>
                    <a:pt x="434" y="573"/>
                  </a:lnTo>
                  <a:lnTo>
                    <a:pt x="439" y="556"/>
                  </a:lnTo>
                  <a:lnTo>
                    <a:pt x="444" y="539"/>
                  </a:lnTo>
                  <a:lnTo>
                    <a:pt x="447" y="521"/>
                  </a:lnTo>
                  <a:lnTo>
                    <a:pt x="451" y="504"/>
                  </a:lnTo>
                  <a:lnTo>
                    <a:pt x="455" y="485"/>
                  </a:lnTo>
                  <a:lnTo>
                    <a:pt x="457" y="467"/>
                  </a:lnTo>
                  <a:lnTo>
                    <a:pt x="459" y="448"/>
                  </a:lnTo>
                  <a:lnTo>
                    <a:pt x="460" y="428"/>
                  </a:lnTo>
                  <a:lnTo>
                    <a:pt x="461" y="409"/>
                  </a:lnTo>
                  <a:lnTo>
                    <a:pt x="461" y="388"/>
                  </a:lnTo>
                  <a:lnTo>
                    <a:pt x="461" y="368"/>
                  </a:lnTo>
                  <a:lnTo>
                    <a:pt x="460" y="348"/>
                  </a:lnTo>
                  <a:lnTo>
                    <a:pt x="459" y="329"/>
                  </a:lnTo>
                  <a:lnTo>
                    <a:pt x="457" y="310"/>
                  </a:lnTo>
                  <a:lnTo>
                    <a:pt x="455" y="290"/>
                  </a:lnTo>
                  <a:lnTo>
                    <a:pt x="451" y="272"/>
                  </a:lnTo>
                  <a:lnTo>
                    <a:pt x="448" y="254"/>
                  </a:lnTo>
                  <a:lnTo>
                    <a:pt x="444" y="236"/>
                  </a:lnTo>
                  <a:lnTo>
                    <a:pt x="440" y="219"/>
                  </a:lnTo>
                  <a:lnTo>
                    <a:pt x="434" y="202"/>
                  </a:lnTo>
                  <a:lnTo>
                    <a:pt x="429" y="186"/>
                  </a:lnTo>
                  <a:lnTo>
                    <a:pt x="423" y="170"/>
                  </a:lnTo>
                  <a:lnTo>
                    <a:pt x="417" y="155"/>
                  </a:lnTo>
                  <a:lnTo>
                    <a:pt x="409" y="140"/>
                  </a:lnTo>
                  <a:lnTo>
                    <a:pt x="403" y="126"/>
                  </a:lnTo>
                  <a:lnTo>
                    <a:pt x="395" y="112"/>
                  </a:lnTo>
                  <a:lnTo>
                    <a:pt x="387" y="100"/>
                  </a:lnTo>
                  <a:lnTo>
                    <a:pt x="379" y="87"/>
                  </a:lnTo>
                  <a:lnTo>
                    <a:pt x="371" y="77"/>
                  </a:lnTo>
                  <a:lnTo>
                    <a:pt x="361" y="66"/>
                  </a:lnTo>
                  <a:lnTo>
                    <a:pt x="352" y="55"/>
                  </a:lnTo>
                  <a:lnTo>
                    <a:pt x="342" y="46"/>
                  </a:lnTo>
                  <a:lnTo>
                    <a:pt x="333" y="38"/>
                  </a:lnTo>
                  <a:lnTo>
                    <a:pt x="322" y="30"/>
                  </a:lnTo>
                  <a:lnTo>
                    <a:pt x="311" y="23"/>
                  </a:lnTo>
                  <a:lnTo>
                    <a:pt x="300" y="17"/>
                  </a:lnTo>
                  <a:lnTo>
                    <a:pt x="290" y="12"/>
                  </a:lnTo>
                  <a:lnTo>
                    <a:pt x="279" y="8"/>
                  </a:lnTo>
                  <a:lnTo>
                    <a:pt x="267" y="4"/>
                  </a:lnTo>
                  <a:lnTo>
                    <a:pt x="255" y="1"/>
                  </a:lnTo>
                  <a:lnTo>
                    <a:pt x="243" y="0"/>
                  </a:lnTo>
                  <a:lnTo>
                    <a:pt x="231" y="0"/>
                  </a:lnTo>
                  <a:lnTo>
                    <a:pt x="219" y="0"/>
                  </a:lnTo>
                  <a:lnTo>
                    <a:pt x="207" y="1"/>
                  </a:lnTo>
                  <a:lnTo>
                    <a:pt x="196" y="4"/>
                  </a:lnTo>
                  <a:lnTo>
                    <a:pt x="184" y="8"/>
                  </a:lnTo>
                  <a:lnTo>
                    <a:pt x="173" y="12"/>
                  </a:lnTo>
                  <a:lnTo>
                    <a:pt x="162" y="17"/>
                  </a:lnTo>
                  <a:lnTo>
                    <a:pt x="151" y="23"/>
                  </a:lnTo>
                  <a:lnTo>
                    <a:pt x="141" y="30"/>
                  </a:lnTo>
                  <a:lnTo>
                    <a:pt x="130" y="38"/>
                  </a:lnTo>
                  <a:lnTo>
                    <a:pt x="120" y="46"/>
                  </a:lnTo>
                  <a:lnTo>
                    <a:pt x="110" y="55"/>
                  </a:lnTo>
                  <a:lnTo>
                    <a:pt x="102" y="66"/>
                  </a:lnTo>
                  <a:lnTo>
                    <a:pt x="92" y="77"/>
                  </a:lnTo>
                  <a:lnTo>
                    <a:pt x="83" y="87"/>
                  </a:lnTo>
                  <a:lnTo>
                    <a:pt x="75" y="100"/>
                  </a:lnTo>
                  <a:lnTo>
                    <a:pt x="67" y="112"/>
                  </a:lnTo>
                  <a:lnTo>
                    <a:pt x="60" y="126"/>
                  </a:lnTo>
                  <a:lnTo>
                    <a:pt x="52" y="140"/>
                  </a:lnTo>
                  <a:lnTo>
                    <a:pt x="46" y="155"/>
                  </a:lnTo>
                  <a:lnTo>
                    <a:pt x="39" y="170"/>
                  </a:lnTo>
                  <a:lnTo>
                    <a:pt x="34" y="186"/>
                  </a:lnTo>
                  <a:lnTo>
                    <a:pt x="28" y="202"/>
                  </a:lnTo>
                  <a:lnTo>
                    <a:pt x="23" y="219"/>
                  </a:lnTo>
                  <a:lnTo>
                    <a:pt x="19" y="236"/>
                  </a:lnTo>
                  <a:lnTo>
                    <a:pt x="14" y="254"/>
                  </a:lnTo>
                  <a:lnTo>
                    <a:pt x="11" y="272"/>
                  </a:lnTo>
                  <a:lnTo>
                    <a:pt x="8" y="290"/>
                  </a:lnTo>
                  <a:lnTo>
                    <a:pt x="6" y="310"/>
                  </a:lnTo>
                  <a:lnTo>
                    <a:pt x="3" y="329"/>
                  </a:lnTo>
                  <a:lnTo>
                    <a:pt x="2" y="348"/>
                  </a:lnTo>
                  <a:lnTo>
                    <a:pt x="1" y="368"/>
                  </a:lnTo>
                  <a:lnTo>
                    <a:pt x="0" y="388"/>
                  </a:lnTo>
                  <a:lnTo>
                    <a:pt x="1" y="409"/>
                  </a:lnTo>
                  <a:lnTo>
                    <a:pt x="2" y="428"/>
                  </a:lnTo>
                  <a:lnTo>
                    <a:pt x="3" y="448"/>
                  </a:lnTo>
                  <a:lnTo>
                    <a:pt x="6" y="467"/>
                  </a:lnTo>
                  <a:lnTo>
                    <a:pt x="8" y="485"/>
                  </a:lnTo>
                  <a:lnTo>
                    <a:pt x="11" y="504"/>
                  </a:lnTo>
                  <a:lnTo>
                    <a:pt x="14" y="521"/>
                  </a:lnTo>
                  <a:lnTo>
                    <a:pt x="19" y="539"/>
                  </a:lnTo>
                  <a:lnTo>
                    <a:pt x="24" y="556"/>
                  </a:lnTo>
                  <a:lnTo>
                    <a:pt x="28" y="573"/>
                  </a:lnTo>
                  <a:lnTo>
                    <a:pt x="34" y="589"/>
                  </a:lnTo>
                  <a:lnTo>
                    <a:pt x="40" y="604"/>
                  </a:lnTo>
                  <a:lnTo>
                    <a:pt x="47" y="619"/>
                  </a:lnTo>
                  <a:lnTo>
                    <a:pt x="53" y="633"/>
                  </a:lnTo>
                  <a:lnTo>
                    <a:pt x="61" y="647"/>
                  </a:lnTo>
                  <a:lnTo>
                    <a:pt x="68" y="661"/>
                  </a:lnTo>
                  <a:lnTo>
                    <a:pt x="76" y="673"/>
                  </a:lnTo>
                  <a:lnTo>
                    <a:pt x="84" y="685"/>
                  </a:lnTo>
                  <a:lnTo>
                    <a:pt x="93" y="697"/>
                  </a:lnTo>
                  <a:lnTo>
                    <a:pt x="103" y="708"/>
                  </a:lnTo>
                  <a:lnTo>
                    <a:pt x="111" y="717"/>
                  </a:lnTo>
                  <a:lnTo>
                    <a:pt x="121" y="727"/>
                  </a:lnTo>
                  <a:lnTo>
                    <a:pt x="131" y="735"/>
                  </a:lnTo>
                  <a:lnTo>
                    <a:pt x="142" y="742"/>
                  </a:lnTo>
                  <a:lnTo>
                    <a:pt x="152" y="750"/>
                  </a:lnTo>
                  <a:lnTo>
                    <a:pt x="162" y="755"/>
                  </a:lnTo>
                  <a:lnTo>
                    <a:pt x="174" y="761"/>
                  </a:lnTo>
                  <a:lnTo>
                    <a:pt x="185" y="765"/>
                  </a:lnTo>
                  <a:lnTo>
                    <a:pt x="196" y="768"/>
                  </a:lnTo>
                  <a:lnTo>
                    <a:pt x="207" y="770"/>
                  </a:lnTo>
                  <a:lnTo>
                    <a:pt x="219" y="772"/>
                  </a:lnTo>
                  <a:lnTo>
                    <a:pt x="231" y="772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3" name="Freeform 59"/>
            <p:cNvSpPr>
              <a:spLocks noChangeAspect="1"/>
            </p:cNvSpPr>
            <p:nvPr/>
          </p:nvSpPr>
          <p:spPr bwMode="black">
            <a:xfrm>
              <a:off x="2153" y="3764"/>
              <a:ext cx="59" cy="126"/>
            </a:xfrm>
            <a:custGeom>
              <a:avLst/>
              <a:gdLst/>
              <a:ahLst/>
              <a:cxnLst>
                <a:cxn ang="0">
                  <a:pos x="90" y="84"/>
                </a:cxn>
                <a:cxn ang="0">
                  <a:pos x="110" y="53"/>
                </a:cxn>
                <a:cxn ang="0">
                  <a:pos x="125" y="36"/>
                </a:cxn>
                <a:cxn ang="0">
                  <a:pos x="140" y="22"/>
                </a:cxn>
                <a:cxn ang="0">
                  <a:pos x="157" y="11"/>
                </a:cxn>
                <a:cxn ang="0">
                  <a:pos x="174" y="3"/>
                </a:cxn>
                <a:cxn ang="0">
                  <a:pos x="194" y="0"/>
                </a:cxn>
                <a:cxn ang="0">
                  <a:pos x="215" y="0"/>
                </a:cxn>
                <a:cxn ang="0">
                  <a:pos x="236" y="3"/>
                </a:cxn>
                <a:cxn ang="0">
                  <a:pos x="255" y="10"/>
                </a:cxn>
                <a:cxn ang="0">
                  <a:pos x="271" y="19"/>
                </a:cxn>
                <a:cxn ang="0">
                  <a:pos x="287" y="31"/>
                </a:cxn>
                <a:cxn ang="0">
                  <a:pos x="300" y="46"/>
                </a:cxn>
                <a:cxn ang="0">
                  <a:pos x="310" y="64"/>
                </a:cxn>
                <a:cxn ang="0">
                  <a:pos x="320" y="83"/>
                </a:cxn>
                <a:cxn ang="0">
                  <a:pos x="332" y="117"/>
                </a:cxn>
                <a:cxn ang="0">
                  <a:pos x="343" y="167"/>
                </a:cxn>
                <a:cxn ang="0">
                  <a:pos x="349" y="224"/>
                </a:cxn>
                <a:cxn ang="0">
                  <a:pos x="352" y="285"/>
                </a:cxn>
                <a:cxn ang="0">
                  <a:pos x="352" y="754"/>
                </a:cxn>
                <a:cxn ang="0">
                  <a:pos x="279" y="341"/>
                </a:cxn>
                <a:cxn ang="0">
                  <a:pos x="277" y="256"/>
                </a:cxn>
                <a:cxn ang="0">
                  <a:pos x="273" y="218"/>
                </a:cxn>
                <a:cxn ang="0">
                  <a:pos x="265" y="183"/>
                </a:cxn>
                <a:cxn ang="0">
                  <a:pos x="253" y="155"/>
                </a:cxn>
                <a:cxn ang="0">
                  <a:pos x="247" y="145"/>
                </a:cxn>
                <a:cxn ang="0">
                  <a:pos x="237" y="135"/>
                </a:cxn>
                <a:cxn ang="0">
                  <a:pos x="227" y="126"/>
                </a:cxn>
                <a:cxn ang="0">
                  <a:pos x="215" y="121"/>
                </a:cxn>
                <a:cxn ang="0">
                  <a:pos x="201" y="118"/>
                </a:cxn>
                <a:cxn ang="0">
                  <a:pos x="186" y="117"/>
                </a:cxn>
                <a:cxn ang="0">
                  <a:pos x="168" y="118"/>
                </a:cxn>
                <a:cxn ang="0">
                  <a:pos x="152" y="123"/>
                </a:cxn>
                <a:cxn ang="0">
                  <a:pos x="138" y="132"/>
                </a:cxn>
                <a:cxn ang="0">
                  <a:pos x="126" y="142"/>
                </a:cxn>
                <a:cxn ang="0">
                  <a:pos x="115" y="156"/>
                </a:cxn>
                <a:cxn ang="0">
                  <a:pos x="106" y="173"/>
                </a:cxn>
                <a:cxn ang="0">
                  <a:pos x="93" y="211"/>
                </a:cxn>
                <a:cxn ang="0">
                  <a:pos x="85" y="257"/>
                </a:cxn>
                <a:cxn ang="0">
                  <a:pos x="79" y="304"/>
                </a:cxn>
                <a:cxn ang="0">
                  <a:pos x="77" y="405"/>
                </a:cxn>
                <a:cxn ang="0">
                  <a:pos x="0" y="754"/>
                </a:cxn>
                <a:cxn ang="0">
                  <a:pos x="77" y="20"/>
                </a:cxn>
              </a:cxnLst>
              <a:rect l="0" t="0" r="r" b="b"/>
              <a:pathLst>
                <a:path w="352" h="754">
                  <a:moveTo>
                    <a:pt x="77" y="108"/>
                  </a:moveTo>
                  <a:lnTo>
                    <a:pt x="90" y="84"/>
                  </a:lnTo>
                  <a:lnTo>
                    <a:pt x="103" y="63"/>
                  </a:lnTo>
                  <a:lnTo>
                    <a:pt x="110" y="53"/>
                  </a:lnTo>
                  <a:lnTo>
                    <a:pt x="117" y="43"/>
                  </a:lnTo>
                  <a:lnTo>
                    <a:pt x="125" y="36"/>
                  </a:lnTo>
                  <a:lnTo>
                    <a:pt x="132" y="28"/>
                  </a:lnTo>
                  <a:lnTo>
                    <a:pt x="140" y="22"/>
                  </a:lnTo>
                  <a:lnTo>
                    <a:pt x="148" y="16"/>
                  </a:lnTo>
                  <a:lnTo>
                    <a:pt x="157" y="11"/>
                  </a:lnTo>
                  <a:lnTo>
                    <a:pt x="166" y="6"/>
                  </a:lnTo>
                  <a:lnTo>
                    <a:pt x="174" y="3"/>
                  </a:lnTo>
                  <a:lnTo>
                    <a:pt x="184" y="1"/>
                  </a:lnTo>
                  <a:lnTo>
                    <a:pt x="194" y="0"/>
                  </a:lnTo>
                  <a:lnTo>
                    <a:pt x="205" y="0"/>
                  </a:lnTo>
                  <a:lnTo>
                    <a:pt x="215" y="0"/>
                  </a:lnTo>
                  <a:lnTo>
                    <a:pt x="226" y="1"/>
                  </a:lnTo>
                  <a:lnTo>
                    <a:pt x="236" y="3"/>
                  </a:lnTo>
                  <a:lnTo>
                    <a:pt x="246" y="6"/>
                  </a:lnTo>
                  <a:lnTo>
                    <a:pt x="255" y="10"/>
                  </a:lnTo>
                  <a:lnTo>
                    <a:pt x="263" y="14"/>
                  </a:lnTo>
                  <a:lnTo>
                    <a:pt x="271" y="19"/>
                  </a:lnTo>
                  <a:lnTo>
                    <a:pt x="279" y="25"/>
                  </a:lnTo>
                  <a:lnTo>
                    <a:pt x="287" y="31"/>
                  </a:lnTo>
                  <a:lnTo>
                    <a:pt x="293" y="39"/>
                  </a:lnTo>
                  <a:lnTo>
                    <a:pt x="300" y="46"/>
                  </a:lnTo>
                  <a:lnTo>
                    <a:pt x="305" y="55"/>
                  </a:lnTo>
                  <a:lnTo>
                    <a:pt x="310" y="64"/>
                  </a:lnTo>
                  <a:lnTo>
                    <a:pt x="316" y="73"/>
                  </a:lnTo>
                  <a:lnTo>
                    <a:pt x="320" y="83"/>
                  </a:lnTo>
                  <a:lnTo>
                    <a:pt x="324" y="94"/>
                  </a:lnTo>
                  <a:lnTo>
                    <a:pt x="332" y="117"/>
                  </a:lnTo>
                  <a:lnTo>
                    <a:pt x="338" y="141"/>
                  </a:lnTo>
                  <a:lnTo>
                    <a:pt x="343" y="167"/>
                  </a:lnTo>
                  <a:lnTo>
                    <a:pt x="347" y="195"/>
                  </a:lnTo>
                  <a:lnTo>
                    <a:pt x="349" y="224"/>
                  </a:lnTo>
                  <a:lnTo>
                    <a:pt x="351" y="255"/>
                  </a:lnTo>
                  <a:lnTo>
                    <a:pt x="352" y="285"/>
                  </a:lnTo>
                  <a:lnTo>
                    <a:pt x="352" y="317"/>
                  </a:lnTo>
                  <a:lnTo>
                    <a:pt x="352" y="754"/>
                  </a:lnTo>
                  <a:lnTo>
                    <a:pt x="279" y="754"/>
                  </a:lnTo>
                  <a:lnTo>
                    <a:pt x="279" y="341"/>
                  </a:lnTo>
                  <a:lnTo>
                    <a:pt x="278" y="297"/>
                  </a:lnTo>
                  <a:lnTo>
                    <a:pt x="277" y="256"/>
                  </a:lnTo>
                  <a:lnTo>
                    <a:pt x="275" y="236"/>
                  </a:lnTo>
                  <a:lnTo>
                    <a:pt x="273" y="218"/>
                  </a:lnTo>
                  <a:lnTo>
                    <a:pt x="269" y="200"/>
                  </a:lnTo>
                  <a:lnTo>
                    <a:pt x="265" y="183"/>
                  </a:lnTo>
                  <a:lnTo>
                    <a:pt x="260" y="169"/>
                  </a:lnTo>
                  <a:lnTo>
                    <a:pt x="253" y="155"/>
                  </a:lnTo>
                  <a:lnTo>
                    <a:pt x="250" y="150"/>
                  </a:lnTo>
                  <a:lnTo>
                    <a:pt x="247" y="145"/>
                  </a:lnTo>
                  <a:lnTo>
                    <a:pt x="242" y="139"/>
                  </a:lnTo>
                  <a:lnTo>
                    <a:pt x="237" y="135"/>
                  </a:lnTo>
                  <a:lnTo>
                    <a:pt x="233" y="131"/>
                  </a:lnTo>
                  <a:lnTo>
                    <a:pt x="227" y="126"/>
                  </a:lnTo>
                  <a:lnTo>
                    <a:pt x="221" y="123"/>
                  </a:lnTo>
                  <a:lnTo>
                    <a:pt x="215" y="121"/>
                  </a:lnTo>
                  <a:lnTo>
                    <a:pt x="209" y="119"/>
                  </a:lnTo>
                  <a:lnTo>
                    <a:pt x="201" y="118"/>
                  </a:lnTo>
                  <a:lnTo>
                    <a:pt x="194" y="117"/>
                  </a:lnTo>
                  <a:lnTo>
                    <a:pt x="186" y="117"/>
                  </a:lnTo>
                  <a:lnTo>
                    <a:pt x="176" y="117"/>
                  </a:lnTo>
                  <a:lnTo>
                    <a:pt x="168" y="118"/>
                  </a:lnTo>
                  <a:lnTo>
                    <a:pt x="159" y="120"/>
                  </a:lnTo>
                  <a:lnTo>
                    <a:pt x="152" y="123"/>
                  </a:lnTo>
                  <a:lnTo>
                    <a:pt x="144" y="127"/>
                  </a:lnTo>
                  <a:lnTo>
                    <a:pt x="138" y="132"/>
                  </a:lnTo>
                  <a:lnTo>
                    <a:pt x="131" y="137"/>
                  </a:lnTo>
                  <a:lnTo>
                    <a:pt x="126" y="142"/>
                  </a:lnTo>
                  <a:lnTo>
                    <a:pt x="120" y="150"/>
                  </a:lnTo>
                  <a:lnTo>
                    <a:pt x="115" y="156"/>
                  </a:lnTo>
                  <a:lnTo>
                    <a:pt x="111" y="165"/>
                  </a:lnTo>
                  <a:lnTo>
                    <a:pt x="106" y="173"/>
                  </a:lnTo>
                  <a:lnTo>
                    <a:pt x="99" y="191"/>
                  </a:lnTo>
                  <a:lnTo>
                    <a:pt x="93" y="211"/>
                  </a:lnTo>
                  <a:lnTo>
                    <a:pt x="88" y="233"/>
                  </a:lnTo>
                  <a:lnTo>
                    <a:pt x="85" y="257"/>
                  </a:lnTo>
                  <a:lnTo>
                    <a:pt x="81" y="280"/>
                  </a:lnTo>
                  <a:lnTo>
                    <a:pt x="79" y="304"/>
                  </a:lnTo>
                  <a:lnTo>
                    <a:pt x="78" y="355"/>
                  </a:lnTo>
                  <a:lnTo>
                    <a:pt x="77" y="405"/>
                  </a:lnTo>
                  <a:lnTo>
                    <a:pt x="77" y="754"/>
                  </a:lnTo>
                  <a:lnTo>
                    <a:pt x="0" y="754"/>
                  </a:lnTo>
                  <a:lnTo>
                    <a:pt x="0" y="20"/>
                  </a:lnTo>
                  <a:lnTo>
                    <a:pt x="77" y="20"/>
                  </a:lnTo>
                  <a:lnTo>
                    <a:pt x="77" y="108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4" name="Freeform 60"/>
            <p:cNvSpPr>
              <a:spLocks noChangeAspect="1" noEditPoints="1"/>
            </p:cNvSpPr>
            <p:nvPr/>
          </p:nvSpPr>
          <p:spPr bwMode="black">
            <a:xfrm>
              <a:off x="2226" y="3764"/>
              <a:ext cx="74" cy="129"/>
            </a:xfrm>
            <a:custGeom>
              <a:avLst/>
              <a:gdLst/>
              <a:ahLst/>
              <a:cxnLst>
                <a:cxn ang="0">
                  <a:pos x="237" y="118"/>
                </a:cxn>
                <a:cxn ang="0">
                  <a:pos x="261" y="124"/>
                </a:cxn>
                <a:cxn ang="0">
                  <a:pos x="283" y="137"/>
                </a:cxn>
                <a:cxn ang="0">
                  <a:pos x="302" y="154"/>
                </a:cxn>
                <a:cxn ang="0">
                  <a:pos x="329" y="193"/>
                </a:cxn>
                <a:cxn ang="0">
                  <a:pos x="353" y="254"/>
                </a:cxn>
                <a:cxn ang="0">
                  <a:pos x="366" y="327"/>
                </a:cxn>
                <a:cxn ang="0">
                  <a:pos x="368" y="408"/>
                </a:cxn>
                <a:cxn ang="0">
                  <a:pos x="359" y="487"/>
                </a:cxn>
                <a:cxn ang="0">
                  <a:pos x="340" y="556"/>
                </a:cxn>
                <a:cxn ang="0">
                  <a:pos x="310" y="610"/>
                </a:cxn>
                <a:cxn ang="0">
                  <a:pos x="291" y="630"/>
                </a:cxn>
                <a:cxn ang="0">
                  <a:pos x="270" y="645"/>
                </a:cxn>
                <a:cxn ang="0">
                  <a:pos x="246" y="655"/>
                </a:cxn>
                <a:cxn ang="0">
                  <a:pos x="220" y="658"/>
                </a:cxn>
                <a:cxn ang="0">
                  <a:pos x="195" y="655"/>
                </a:cxn>
                <a:cxn ang="0">
                  <a:pos x="173" y="645"/>
                </a:cxn>
                <a:cxn ang="0">
                  <a:pos x="152" y="629"/>
                </a:cxn>
                <a:cxn ang="0">
                  <a:pos x="134" y="607"/>
                </a:cxn>
                <a:cxn ang="0">
                  <a:pos x="106" y="551"/>
                </a:cxn>
                <a:cxn ang="0">
                  <a:pos x="86" y="482"/>
                </a:cxn>
                <a:cxn ang="0">
                  <a:pos x="78" y="405"/>
                </a:cxn>
                <a:cxn ang="0">
                  <a:pos x="80" y="327"/>
                </a:cxn>
                <a:cxn ang="0">
                  <a:pos x="93" y="257"/>
                </a:cxn>
                <a:cxn ang="0">
                  <a:pos x="115" y="195"/>
                </a:cxn>
                <a:cxn ang="0">
                  <a:pos x="148" y="149"/>
                </a:cxn>
                <a:cxn ang="0">
                  <a:pos x="175" y="128"/>
                </a:cxn>
                <a:cxn ang="0">
                  <a:pos x="196" y="119"/>
                </a:cxn>
                <a:cxn ang="0">
                  <a:pos x="220" y="117"/>
                </a:cxn>
                <a:cxn ang="0">
                  <a:pos x="363" y="124"/>
                </a:cxn>
                <a:cxn ang="0">
                  <a:pos x="340" y="84"/>
                </a:cxn>
                <a:cxn ang="0">
                  <a:pos x="314" y="51"/>
                </a:cxn>
                <a:cxn ang="0">
                  <a:pos x="286" y="25"/>
                </a:cxn>
                <a:cxn ang="0">
                  <a:pos x="255" y="9"/>
                </a:cxn>
                <a:cxn ang="0">
                  <a:pos x="223" y="0"/>
                </a:cxn>
                <a:cxn ang="0">
                  <a:pos x="188" y="1"/>
                </a:cxn>
                <a:cxn ang="0">
                  <a:pos x="154" y="12"/>
                </a:cxn>
                <a:cxn ang="0">
                  <a:pos x="123" y="31"/>
                </a:cxn>
                <a:cxn ang="0">
                  <a:pos x="95" y="57"/>
                </a:cxn>
                <a:cxn ang="0">
                  <a:pos x="71" y="91"/>
                </a:cxn>
                <a:cxn ang="0">
                  <a:pos x="50" y="129"/>
                </a:cxn>
                <a:cxn ang="0">
                  <a:pos x="32" y="174"/>
                </a:cxn>
                <a:cxn ang="0">
                  <a:pos x="9" y="275"/>
                </a:cxn>
                <a:cxn ang="0">
                  <a:pos x="0" y="388"/>
                </a:cxn>
                <a:cxn ang="0">
                  <a:pos x="9" y="498"/>
                </a:cxn>
                <a:cxn ang="0">
                  <a:pos x="33" y="599"/>
                </a:cxn>
                <a:cxn ang="0">
                  <a:pos x="51" y="642"/>
                </a:cxn>
                <a:cxn ang="0">
                  <a:pos x="71" y="682"/>
                </a:cxn>
                <a:cxn ang="0">
                  <a:pos x="96" y="714"/>
                </a:cxn>
                <a:cxn ang="0">
                  <a:pos x="123" y="741"/>
                </a:cxn>
                <a:cxn ang="0">
                  <a:pos x="153" y="759"/>
                </a:cxn>
                <a:cxn ang="0">
                  <a:pos x="187" y="770"/>
                </a:cxn>
                <a:cxn ang="0">
                  <a:pos x="221" y="772"/>
                </a:cxn>
                <a:cxn ang="0">
                  <a:pos x="255" y="765"/>
                </a:cxn>
                <a:cxn ang="0">
                  <a:pos x="286" y="750"/>
                </a:cxn>
                <a:cxn ang="0">
                  <a:pos x="314" y="725"/>
                </a:cxn>
                <a:cxn ang="0">
                  <a:pos x="340" y="693"/>
                </a:cxn>
                <a:cxn ang="0">
                  <a:pos x="363" y="651"/>
                </a:cxn>
                <a:cxn ang="0">
                  <a:pos x="440" y="20"/>
                </a:cxn>
              </a:cxnLst>
              <a:rect l="0" t="0" r="r" b="b"/>
              <a:pathLst>
                <a:path w="440" h="772">
                  <a:moveTo>
                    <a:pt x="220" y="117"/>
                  </a:moveTo>
                  <a:lnTo>
                    <a:pt x="229" y="117"/>
                  </a:lnTo>
                  <a:lnTo>
                    <a:pt x="237" y="118"/>
                  </a:lnTo>
                  <a:lnTo>
                    <a:pt x="245" y="119"/>
                  </a:lnTo>
                  <a:lnTo>
                    <a:pt x="254" y="121"/>
                  </a:lnTo>
                  <a:lnTo>
                    <a:pt x="261" y="124"/>
                  </a:lnTo>
                  <a:lnTo>
                    <a:pt x="269" y="127"/>
                  </a:lnTo>
                  <a:lnTo>
                    <a:pt x="275" y="132"/>
                  </a:lnTo>
                  <a:lnTo>
                    <a:pt x="283" y="137"/>
                  </a:lnTo>
                  <a:lnTo>
                    <a:pt x="289" y="141"/>
                  </a:lnTo>
                  <a:lnTo>
                    <a:pt x="296" y="148"/>
                  </a:lnTo>
                  <a:lnTo>
                    <a:pt x="302" y="154"/>
                  </a:lnTo>
                  <a:lnTo>
                    <a:pt x="308" y="161"/>
                  </a:lnTo>
                  <a:lnTo>
                    <a:pt x="319" y="176"/>
                  </a:lnTo>
                  <a:lnTo>
                    <a:pt x="329" y="193"/>
                  </a:lnTo>
                  <a:lnTo>
                    <a:pt x="338" y="211"/>
                  </a:lnTo>
                  <a:lnTo>
                    <a:pt x="346" y="232"/>
                  </a:lnTo>
                  <a:lnTo>
                    <a:pt x="353" y="254"/>
                  </a:lnTo>
                  <a:lnTo>
                    <a:pt x="358" y="277"/>
                  </a:lnTo>
                  <a:lnTo>
                    <a:pt x="363" y="301"/>
                  </a:lnTo>
                  <a:lnTo>
                    <a:pt x="366" y="327"/>
                  </a:lnTo>
                  <a:lnTo>
                    <a:pt x="368" y="353"/>
                  </a:lnTo>
                  <a:lnTo>
                    <a:pt x="368" y="381"/>
                  </a:lnTo>
                  <a:lnTo>
                    <a:pt x="368" y="408"/>
                  </a:lnTo>
                  <a:lnTo>
                    <a:pt x="366" y="435"/>
                  </a:lnTo>
                  <a:lnTo>
                    <a:pt x="363" y="462"/>
                  </a:lnTo>
                  <a:lnTo>
                    <a:pt x="359" y="487"/>
                  </a:lnTo>
                  <a:lnTo>
                    <a:pt x="354" y="511"/>
                  </a:lnTo>
                  <a:lnTo>
                    <a:pt x="348" y="534"/>
                  </a:lnTo>
                  <a:lnTo>
                    <a:pt x="340" y="556"/>
                  </a:lnTo>
                  <a:lnTo>
                    <a:pt x="331" y="575"/>
                  </a:lnTo>
                  <a:lnTo>
                    <a:pt x="322" y="593"/>
                  </a:lnTo>
                  <a:lnTo>
                    <a:pt x="310" y="610"/>
                  </a:lnTo>
                  <a:lnTo>
                    <a:pt x="304" y="617"/>
                  </a:lnTo>
                  <a:lnTo>
                    <a:pt x="298" y="624"/>
                  </a:lnTo>
                  <a:lnTo>
                    <a:pt x="291" y="630"/>
                  </a:lnTo>
                  <a:lnTo>
                    <a:pt x="285" y="636"/>
                  </a:lnTo>
                  <a:lnTo>
                    <a:pt x="277" y="641"/>
                  </a:lnTo>
                  <a:lnTo>
                    <a:pt x="270" y="645"/>
                  </a:lnTo>
                  <a:lnTo>
                    <a:pt x="262" y="649"/>
                  </a:lnTo>
                  <a:lnTo>
                    <a:pt x="255" y="653"/>
                  </a:lnTo>
                  <a:lnTo>
                    <a:pt x="246" y="655"/>
                  </a:lnTo>
                  <a:lnTo>
                    <a:pt x="237" y="657"/>
                  </a:lnTo>
                  <a:lnTo>
                    <a:pt x="229" y="658"/>
                  </a:lnTo>
                  <a:lnTo>
                    <a:pt x="220" y="658"/>
                  </a:lnTo>
                  <a:lnTo>
                    <a:pt x="212" y="658"/>
                  </a:lnTo>
                  <a:lnTo>
                    <a:pt x="203" y="657"/>
                  </a:lnTo>
                  <a:lnTo>
                    <a:pt x="195" y="655"/>
                  </a:lnTo>
                  <a:lnTo>
                    <a:pt x="188" y="653"/>
                  </a:lnTo>
                  <a:lnTo>
                    <a:pt x="180" y="649"/>
                  </a:lnTo>
                  <a:lnTo>
                    <a:pt x="173" y="645"/>
                  </a:lnTo>
                  <a:lnTo>
                    <a:pt x="165" y="640"/>
                  </a:lnTo>
                  <a:lnTo>
                    <a:pt x="159" y="634"/>
                  </a:lnTo>
                  <a:lnTo>
                    <a:pt x="152" y="629"/>
                  </a:lnTo>
                  <a:lnTo>
                    <a:pt x="146" y="622"/>
                  </a:lnTo>
                  <a:lnTo>
                    <a:pt x="140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3" y="572"/>
                  </a:lnTo>
                  <a:lnTo>
                    <a:pt x="106" y="551"/>
                  </a:lnTo>
                  <a:lnTo>
                    <a:pt x="98" y="530"/>
                  </a:lnTo>
                  <a:lnTo>
                    <a:pt x="92" y="506"/>
                  </a:lnTo>
                  <a:lnTo>
                    <a:pt x="86" y="482"/>
                  </a:lnTo>
                  <a:lnTo>
                    <a:pt x="82" y="457"/>
                  </a:lnTo>
                  <a:lnTo>
                    <a:pt x="80" y="432"/>
                  </a:lnTo>
                  <a:lnTo>
                    <a:pt x="78" y="405"/>
                  </a:lnTo>
                  <a:lnTo>
                    <a:pt x="77" y="378"/>
                  </a:lnTo>
                  <a:lnTo>
                    <a:pt x="78" y="353"/>
                  </a:lnTo>
                  <a:lnTo>
                    <a:pt x="80" y="327"/>
                  </a:lnTo>
                  <a:lnTo>
                    <a:pt x="83" y="303"/>
                  </a:lnTo>
                  <a:lnTo>
                    <a:pt x="87" y="279"/>
                  </a:lnTo>
                  <a:lnTo>
                    <a:pt x="93" y="257"/>
                  </a:lnTo>
                  <a:lnTo>
                    <a:pt x="99" y="234"/>
                  </a:lnTo>
                  <a:lnTo>
                    <a:pt x="107" y="215"/>
                  </a:lnTo>
                  <a:lnTo>
                    <a:pt x="115" y="195"/>
                  </a:lnTo>
                  <a:lnTo>
                    <a:pt x="125" y="178"/>
                  </a:lnTo>
                  <a:lnTo>
                    <a:pt x="136" y="163"/>
                  </a:lnTo>
                  <a:lnTo>
                    <a:pt x="148" y="149"/>
                  </a:lnTo>
                  <a:lnTo>
                    <a:pt x="161" y="138"/>
                  </a:lnTo>
                  <a:lnTo>
                    <a:pt x="167" y="133"/>
                  </a:lnTo>
                  <a:lnTo>
                    <a:pt x="175" y="128"/>
                  </a:lnTo>
                  <a:lnTo>
                    <a:pt x="181" y="125"/>
                  </a:lnTo>
                  <a:lnTo>
                    <a:pt x="189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2" y="117"/>
                  </a:lnTo>
                  <a:lnTo>
                    <a:pt x="220" y="117"/>
                  </a:lnTo>
                  <a:close/>
                  <a:moveTo>
                    <a:pt x="440" y="20"/>
                  </a:moveTo>
                  <a:lnTo>
                    <a:pt x="363" y="20"/>
                  </a:lnTo>
                  <a:lnTo>
                    <a:pt x="363" y="124"/>
                  </a:lnTo>
                  <a:lnTo>
                    <a:pt x="356" y="110"/>
                  </a:lnTo>
                  <a:lnTo>
                    <a:pt x="349" y="96"/>
                  </a:lnTo>
                  <a:lnTo>
                    <a:pt x="340" y="84"/>
                  </a:lnTo>
                  <a:lnTo>
                    <a:pt x="332" y="72"/>
                  </a:lnTo>
                  <a:lnTo>
                    <a:pt x="324" y="61"/>
                  </a:lnTo>
                  <a:lnTo>
                    <a:pt x="314" y="51"/>
                  </a:lnTo>
                  <a:lnTo>
                    <a:pt x="305" y="41"/>
                  </a:lnTo>
                  <a:lnTo>
                    <a:pt x="296" y="33"/>
                  </a:lnTo>
                  <a:lnTo>
                    <a:pt x="286" y="25"/>
                  </a:lnTo>
                  <a:lnTo>
                    <a:pt x="276" y="18"/>
                  </a:lnTo>
                  <a:lnTo>
                    <a:pt x="265" y="13"/>
                  </a:lnTo>
                  <a:lnTo>
                    <a:pt x="255" y="9"/>
                  </a:lnTo>
                  <a:lnTo>
                    <a:pt x="245" y="4"/>
                  </a:lnTo>
                  <a:lnTo>
                    <a:pt x="234" y="2"/>
                  </a:lnTo>
                  <a:lnTo>
                    <a:pt x="223" y="0"/>
                  </a:lnTo>
                  <a:lnTo>
                    <a:pt x="213" y="0"/>
                  </a:lnTo>
                  <a:lnTo>
                    <a:pt x="200" y="0"/>
                  </a:lnTo>
                  <a:lnTo>
                    <a:pt x="188" y="1"/>
                  </a:lnTo>
                  <a:lnTo>
                    <a:pt x="176" y="4"/>
                  </a:lnTo>
                  <a:lnTo>
                    <a:pt x="165" y="8"/>
                  </a:lnTo>
                  <a:lnTo>
                    <a:pt x="154" y="12"/>
                  </a:lnTo>
                  <a:lnTo>
                    <a:pt x="143" y="17"/>
                  </a:lnTo>
                  <a:lnTo>
                    <a:pt x="133" y="24"/>
                  </a:lnTo>
                  <a:lnTo>
                    <a:pt x="123" y="31"/>
                  </a:lnTo>
                  <a:lnTo>
                    <a:pt x="113" y="39"/>
                  </a:lnTo>
                  <a:lnTo>
                    <a:pt x="105" y="47"/>
                  </a:lnTo>
                  <a:lnTo>
                    <a:pt x="95" y="57"/>
                  </a:lnTo>
                  <a:lnTo>
                    <a:pt x="87" y="68"/>
                  </a:lnTo>
                  <a:lnTo>
                    <a:pt x="79" y="79"/>
                  </a:lnTo>
                  <a:lnTo>
                    <a:pt x="71" y="91"/>
                  </a:lnTo>
                  <a:lnTo>
                    <a:pt x="64" y="102"/>
                  </a:lnTo>
                  <a:lnTo>
                    <a:pt x="56" y="115"/>
                  </a:lnTo>
                  <a:lnTo>
                    <a:pt x="50" y="129"/>
                  </a:lnTo>
                  <a:lnTo>
                    <a:pt x="44" y="143"/>
                  </a:lnTo>
                  <a:lnTo>
                    <a:pt x="38" y="159"/>
                  </a:lnTo>
                  <a:lnTo>
                    <a:pt x="32" y="174"/>
                  </a:lnTo>
                  <a:lnTo>
                    <a:pt x="23" y="206"/>
                  </a:lnTo>
                  <a:lnTo>
                    <a:pt x="15" y="239"/>
                  </a:lnTo>
                  <a:lnTo>
                    <a:pt x="9" y="275"/>
                  </a:lnTo>
                  <a:lnTo>
                    <a:pt x="4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4" y="463"/>
                  </a:lnTo>
                  <a:lnTo>
                    <a:pt x="9" y="498"/>
                  </a:lnTo>
                  <a:lnTo>
                    <a:pt x="15" y="533"/>
                  </a:lnTo>
                  <a:lnTo>
                    <a:pt x="24" y="566"/>
                  </a:lnTo>
                  <a:lnTo>
                    <a:pt x="33" y="599"/>
                  </a:lnTo>
                  <a:lnTo>
                    <a:pt x="39" y="614"/>
                  </a:lnTo>
                  <a:lnTo>
                    <a:pt x="44" y="628"/>
                  </a:lnTo>
                  <a:lnTo>
                    <a:pt x="51" y="642"/>
                  </a:lnTo>
                  <a:lnTo>
                    <a:pt x="57" y="656"/>
                  </a:lnTo>
                  <a:lnTo>
                    <a:pt x="65" y="669"/>
                  </a:lnTo>
                  <a:lnTo>
                    <a:pt x="71" y="682"/>
                  </a:lnTo>
                  <a:lnTo>
                    <a:pt x="80" y="693"/>
                  </a:lnTo>
                  <a:lnTo>
                    <a:pt x="87" y="704"/>
                  </a:lnTo>
                  <a:lnTo>
                    <a:pt x="96" y="714"/>
                  </a:lnTo>
                  <a:lnTo>
                    <a:pt x="105" y="724"/>
                  </a:lnTo>
                  <a:lnTo>
                    <a:pt x="113" y="732"/>
                  </a:lnTo>
                  <a:lnTo>
                    <a:pt x="123" y="741"/>
                  </a:lnTo>
                  <a:lnTo>
                    <a:pt x="133" y="748"/>
                  </a:lnTo>
                  <a:lnTo>
                    <a:pt x="143" y="754"/>
                  </a:lnTo>
                  <a:lnTo>
                    <a:pt x="153" y="759"/>
                  </a:lnTo>
                  <a:lnTo>
                    <a:pt x="164" y="764"/>
                  </a:lnTo>
                  <a:lnTo>
                    <a:pt x="175" y="768"/>
                  </a:lnTo>
                  <a:lnTo>
                    <a:pt x="187" y="770"/>
                  </a:lnTo>
                  <a:lnTo>
                    <a:pt x="197" y="771"/>
                  </a:lnTo>
                  <a:lnTo>
                    <a:pt x="209" y="772"/>
                  </a:lnTo>
                  <a:lnTo>
                    <a:pt x="221" y="772"/>
                  </a:lnTo>
                  <a:lnTo>
                    <a:pt x="233" y="770"/>
                  </a:lnTo>
                  <a:lnTo>
                    <a:pt x="244" y="768"/>
                  </a:lnTo>
                  <a:lnTo>
                    <a:pt x="255" y="765"/>
                  </a:lnTo>
                  <a:lnTo>
                    <a:pt x="265" y="761"/>
                  </a:lnTo>
                  <a:lnTo>
                    <a:pt x="275" y="755"/>
                  </a:lnTo>
                  <a:lnTo>
                    <a:pt x="286" y="750"/>
                  </a:lnTo>
                  <a:lnTo>
                    <a:pt x="296" y="742"/>
                  </a:lnTo>
                  <a:lnTo>
                    <a:pt x="304" y="735"/>
                  </a:lnTo>
                  <a:lnTo>
                    <a:pt x="314" y="725"/>
                  </a:lnTo>
                  <a:lnTo>
                    <a:pt x="323" y="715"/>
                  </a:lnTo>
                  <a:lnTo>
                    <a:pt x="331" y="704"/>
                  </a:lnTo>
                  <a:lnTo>
                    <a:pt x="340" y="693"/>
                  </a:lnTo>
                  <a:lnTo>
                    <a:pt x="348" y="680"/>
                  </a:lnTo>
                  <a:lnTo>
                    <a:pt x="355" y="666"/>
                  </a:lnTo>
                  <a:lnTo>
                    <a:pt x="363" y="651"/>
                  </a:lnTo>
                  <a:lnTo>
                    <a:pt x="363" y="754"/>
                  </a:lnTo>
                  <a:lnTo>
                    <a:pt x="440" y="754"/>
                  </a:lnTo>
                  <a:lnTo>
                    <a:pt x="440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5" name="Rectangle 61"/>
            <p:cNvSpPr>
              <a:spLocks noChangeAspect="1" noChangeArrowheads="1"/>
            </p:cNvSpPr>
            <p:nvPr/>
          </p:nvSpPr>
          <p:spPr bwMode="black">
            <a:xfrm>
              <a:off x="2322" y="3675"/>
              <a:ext cx="13" cy="215"/>
            </a:xfrm>
            <a:prstGeom prst="rect">
              <a:avLst/>
            </a:prstGeom>
            <a:solidFill>
              <a:srgbClr val="005B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6" name="Freeform 62"/>
            <p:cNvSpPr>
              <a:spLocks noChangeAspect="1"/>
            </p:cNvSpPr>
            <p:nvPr/>
          </p:nvSpPr>
          <p:spPr bwMode="black">
            <a:xfrm>
              <a:off x="2406" y="3693"/>
              <a:ext cx="46" cy="197"/>
            </a:xfrm>
            <a:custGeom>
              <a:avLst/>
              <a:gdLst/>
              <a:ahLst/>
              <a:cxnLst>
                <a:cxn ang="0">
                  <a:pos x="80" y="1056"/>
                </a:cxn>
                <a:cxn ang="0">
                  <a:pos x="276" y="1056"/>
                </a:cxn>
                <a:cxn ang="0">
                  <a:pos x="276" y="1178"/>
                </a:cxn>
                <a:cxn ang="0">
                  <a:pos x="0" y="1178"/>
                </a:cxn>
                <a:cxn ang="0">
                  <a:pos x="0" y="0"/>
                </a:cxn>
                <a:cxn ang="0">
                  <a:pos x="80" y="0"/>
                </a:cxn>
                <a:cxn ang="0">
                  <a:pos x="80" y="1056"/>
                </a:cxn>
              </a:cxnLst>
              <a:rect l="0" t="0" r="r" b="b"/>
              <a:pathLst>
                <a:path w="276" h="1178">
                  <a:moveTo>
                    <a:pt x="80" y="1056"/>
                  </a:moveTo>
                  <a:lnTo>
                    <a:pt x="276" y="1056"/>
                  </a:lnTo>
                  <a:lnTo>
                    <a:pt x="276" y="1178"/>
                  </a:lnTo>
                  <a:lnTo>
                    <a:pt x="0" y="1178"/>
                  </a:lnTo>
                  <a:lnTo>
                    <a:pt x="0" y="0"/>
                  </a:lnTo>
                  <a:lnTo>
                    <a:pt x="80" y="0"/>
                  </a:lnTo>
                  <a:lnTo>
                    <a:pt x="80" y="1056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7" name="Freeform 63"/>
            <p:cNvSpPr>
              <a:spLocks noChangeAspect="1" noEditPoints="1"/>
            </p:cNvSpPr>
            <p:nvPr/>
          </p:nvSpPr>
          <p:spPr bwMode="black">
            <a:xfrm>
              <a:off x="2458" y="3764"/>
              <a:ext cx="74" cy="129"/>
            </a:xfrm>
            <a:custGeom>
              <a:avLst/>
              <a:gdLst/>
              <a:ahLst/>
              <a:cxnLst>
                <a:cxn ang="0">
                  <a:pos x="236" y="118"/>
                </a:cxn>
                <a:cxn ang="0">
                  <a:pos x="260" y="124"/>
                </a:cxn>
                <a:cxn ang="0">
                  <a:pos x="281" y="137"/>
                </a:cxn>
                <a:cxn ang="0">
                  <a:pos x="301" y="154"/>
                </a:cxn>
                <a:cxn ang="0">
                  <a:pos x="329" y="193"/>
                </a:cxn>
                <a:cxn ang="0">
                  <a:pos x="353" y="254"/>
                </a:cxn>
                <a:cxn ang="0">
                  <a:pos x="366" y="327"/>
                </a:cxn>
                <a:cxn ang="0">
                  <a:pos x="368" y="408"/>
                </a:cxn>
                <a:cxn ang="0">
                  <a:pos x="358" y="487"/>
                </a:cxn>
                <a:cxn ang="0">
                  <a:pos x="340" y="556"/>
                </a:cxn>
                <a:cxn ang="0">
                  <a:pos x="310" y="610"/>
                </a:cxn>
                <a:cxn ang="0">
                  <a:pos x="291" y="630"/>
                </a:cxn>
                <a:cxn ang="0">
                  <a:pos x="270" y="645"/>
                </a:cxn>
                <a:cxn ang="0">
                  <a:pos x="246" y="655"/>
                </a:cxn>
                <a:cxn ang="0">
                  <a:pos x="220" y="658"/>
                </a:cxn>
                <a:cxn ang="0">
                  <a:pos x="195" y="655"/>
                </a:cxn>
                <a:cxn ang="0">
                  <a:pos x="172" y="645"/>
                </a:cxn>
                <a:cxn ang="0">
                  <a:pos x="152" y="629"/>
                </a:cxn>
                <a:cxn ang="0">
                  <a:pos x="134" y="607"/>
                </a:cxn>
                <a:cxn ang="0">
                  <a:pos x="104" y="551"/>
                </a:cxn>
                <a:cxn ang="0">
                  <a:pos x="86" y="482"/>
                </a:cxn>
                <a:cxn ang="0">
                  <a:pos x="77" y="405"/>
                </a:cxn>
                <a:cxn ang="0">
                  <a:pos x="80" y="327"/>
                </a:cxn>
                <a:cxn ang="0">
                  <a:pos x="93" y="257"/>
                </a:cxn>
                <a:cxn ang="0">
                  <a:pos x="115" y="195"/>
                </a:cxn>
                <a:cxn ang="0">
                  <a:pos x="148" y="149"/>
                </a:cxn>
                <a:cxn ang="0">
                  <a:pos x="174" y="128"/>
                </a:cxn>
                <a:cxn ang="0">
                  <a:pos x="196" y="119"/>
                </a:cxn>
                <a:cxn ang="0">
                  <a:pos x="220" y="117"/>
                </a:cxn>
                <a:cxn ang="0">
                  <a:pos x="366" y="124"/>
                </a:cxn>
                <a:cxn ang="0">
                  <a:pos x="348" y="96"/>
                </a:cxn>
                <a:cxn ang="0">
                  <a:pos x="324" y="61"/>
                </a:cxn>
                <a:cxn ang="0">
                  <a:pos x="297" y="33"/>
                </a:cxn>
                <a:cxn ang="0">
                  <a:pos x="266" y="13"/>
                </a:cxn>
                <a:cxn ang="0">
                  <a:pos x="234" y="2"/>
                </a:cxn>
                <a:cxn ang="0">
                  <a:pos x="199" y="0"/>
                </a:cxn>
                <a:cxn ang="0">
                  <a:pos x="165" y="8"/>
                </a:cxn>
                <a:cxn ang="0">
                  <a:pos x="132" y="24"/>
                </a:cxn>
                <a:cxn ang="0">
                  <a:pos x="103" y="47"/>
                </a:cxn>
                <a:cxn ang="0">
                  <a:pos x="79" y="79"/>
                </a:cxn>
                <a:cxn ang="0">
                  <a:pos x="56" y="115"/>
                </a:cxn>
                <a:cxn ang="0">
                  <a:pos x="37" y="159"/>
                </a:cxn>
                <a:cxn ang="0">
                  <a:pos x="14" y="239"/>
                </a:cxn>
                <a:cxn ang="0">
                  <a:pos x="1" y="350"/>
                </a:cxn>
                <a:cxn ang="0">
                  <a:pos x="4" y="463"/>
                </a:cxn>
                <a:cxn ang="0">
                  <a:pos x="22" y="566"/>
                </a:cxn>
                <a:cxn ang="0">
                  <a:pos x="44" y="628"/>
                </a:cxn>
                <a:cxn ang="0">
                  <a:pos x="63" y="669"/>
                </a:cxn>
                <a:cxn ang="0">
                  <a:pos x="87" y="704"/>
                </a:cxn>
                <a:cxn ang="0">
                  <a:pos x="113" y="732"/>
                </a:cxn>
                <a:cxn ang="0">
                  <a:pos x="142" y="754"/>
                </a:cxn>
                <a:cxn ang="0">
                  <a:pos x="175" y="768"/>
                </a:cxn>
                <a:cxn ang="0">
                  <a:pos x="209" y="772"/>
                </a:cxn>
                <a:cxn ang="0">
                  <a:pos x="244" y="768"/>
                </a:cxn>
                <a:cxn ang="0">
                  <a:pos x="275" y="755"/>
                </a:cxn>
                <a:cxn ang="0">
                  <a:pos x="304" y="735"/>
                </a:cxn>
                <a:cxn ang="0">
                  <a:pos x="331" y="704"/>
                </a:cxn>
                <a:cxn ang="0">
                  <a:pos x="355" y="666"/>
                </a:cxn>
                <a:cxn ang="0">
                  <a:pos x="366" y="754"/>
                </a:cxn>
              </a:cxnLst>
              <a:rect l="0" t="0" r="r" b="b"/>
              <a:pathLst>
                <a:path w="439" h="772">
                  <a:moveTo>
                    <a:pt x="220" y="117"/>
                  </a:moveTo>
                  <a:lnTo>
                    <a:pt x="229" y="117"/>
                  </a:lnTo>
                  <a:lnTo>
                    <a:pt x="236" y="118"/>
                  </a:lnTo>
                  <a:lnTo>
                    <a:pt x="245" y="119"/>
                  </a:lnTo>
                  <a:lnTo>
                    <a:pt x="252" y="121"/>
                  </a:lnTo>
                  <a:lnTo>
                    <a:pt x="260" y="124"/>
                  </a:lnTo>
                  <a:lnTo>
                    <a:pt x="267" y="127"/>
                  </a:lnTo>
                  <a:lnTo>
                    <a:pt x="275" y="132"/>
                  </a:lnTo>
                  <a:lnTo>
                    <a:pt x="281" y="137"/>
                  </a:lnTo>
                  <a:lnTo>
                    <a:pt x="289" y="141"/>
                  </a:lnTo>
                  <a:lnTo>
                    <a:pt x="296" y="148"/>
                  </a:lnTo>
                  <a:lnTo>
                    <a:pt x="301" y="154"/>
                  </a:lnTo>
                  <a:lnTo>
                    <a:pt x="307" y="161"/>
                  </a:lnTo>
                  <a:lnTo>
                    <a:pt x="318" y="176"/>
                  </a:lnTo>
                  <a:lnTo>
                    <a:pt x="329" y="193"/>
                  </a:lnTo>
                  <a:lnTo>
                    <a:pt x="338" y="211"/>
                  </a:lnTo>
                  <a:lnTo>
                    <a:pt x="345" y="232"/>
                  </a:lnTo>
                  <a:lnTo>
                    <a:pt x="353" y="254"/>
                  </a:lnTo>
                  <a:lnTo>
                    <a:pt x="358" y="277"/>
                  </a:lnTo>
                  <a:lnTo>
                    <a:pt x="362" y="301"/>
                  </a:lnTo>
                  <a:lnTo>
                    <a:pt x="366" y="327"/>
                  </a:lnTo>
                  <a:lnTo>
                    <a:pt x="368" y="353"/>
                  </a:lnTo>
                  <a:lnTo>
                    <a:pt x="368" y="381"/>
                  </a:lnTo>
                  <a:lnTo>
                    <a:pt x="368" y="408"/>
                  </a:lnTo>
                  <a:lnTo>
                    <a:pt x="366" y="435"/>
                  </a:lnTo>
                  <a:lnTo>
                    <a:pt x="362" y="462"/>
                  </a:lnTo>
                  <a:lnTo>
                    <a:pt x="358" y="487"/>
                  </a:lnTo>
                  <a:lnTo>
                    <a:pt x="354" y="511"/>
                  </a:lnTo>
                  <a:lnTo>
                    <a:pt x="347" y="534"/>
                  </a:lnTo>
                  <a:lnTo>
                    <a:pt x="340" y="556"/>
                  </a:lnTo>
                  <a:lnTo>
                    <a:pt x="330" y="575"/>
                  </a:lnTo>
                  <a:lnTo>
                    <a:pt x="320" y="593"/>
                  </a:lnTo>
                  <a:lnTo>
                    <a:pt x="310" y="610"/>
                  </a:lnTo>
                  <a:lnTo>
                    <a:pt x="304" y="617"/>
                  </a:lnTo>
                  <a:lnTo>
                    <a:pt x="298" y="624"/>
                  </a:lnTo>
                  <a:lnTo>
                    <a:pt x="291" y="630"/>
                  </a:lnTo>
                  <a:lnTo>
                    <a:pt x="284" y="636"/>
                  </a:lnTo>
                  <a:lnTo>
                    <a:pt x="277" y="641"/>
                  </a:lnTo>
                  <a:lnTo>
                    <a:pt x="270" y="645"/>
                  </a:lnTo>
                  <a:lnTo>
                    <a:pt x="262" y="649"/>
                  </a:lnTo>
                  <a:lnTo>
                    <a:pt x="254" y="653"/>
                  </a:lnTo>
                  <a:lnTo>
                    <a:pt x="246" y="655"/>
                  </a:lnTo>
                  <a:lnTo>
                    <a:pt x="237" y="657"/>
                  </a:lnTo>
                  <a:lnTo>
                    <a:pt x="229" y="658"/>
                  </a:lnTo>
                  <a:lnTo>
                    <a:pt x="220" y="658"/>
                  </a:lnTo>
                  <a:lnTo>
                    <a:pt x="211" y="658"/>
                  </a:lnTo>
                  <a:lnTo>
                    <a:pt x="203" y="657"/>
                  </a:lnTo>
                  <a:lnTo>
                    <a:pt x="195" y="655"/>
                  </a:lnTo>
                  <a:lnTo>
                    <a:pt x="186" y="653"/>
                  </a:lnTo>
                  <a:lnTo>
                    <a:pt x="179" y="649"/>
                  </a:lnTo>
                  <a:lnTo>
                    <a:pt x="172" y="645"/>
                  </a:lnTo>
                  <a:lnTo>
                    <a:pt x="165" y="640"/>
                  </a:lnTo>
                  <a:lnTo>
                    <a:pt x="158" y="634"/>
                  </a:lnTo>
                  <a:lnTo>
                    <a:pt x="152" y="629"/>
                  </a:lnTo>
                  <a:lnTo>
                    <a:pt x="145" y="622"/>
                  </a:lnTo>
                  <a:lnTo>
                    <a:pt x="139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3" y="572"/>
                  </a:lnTo>
                  <a:lnTo>
                    <a:pt x="104" y="551"/>
                  </a:lnTo>
                  <a:lnTo>
                    <a:pt x="97" y="530"/>
                  </a:lnTo>
                  <a:lnTo>
                    <a:pt x="91" y="506"/>
                  </a:lnTo>
                  <a:lnTo>
                    <a:pt x="86" y="482"/>
                  </a:lnTo>
                  <a:lnTo>
                    <a:pt x="82" y="457"/>
                  </a:lnTo>
                  <a:lnTo>
                    <a:pt x="79" y="432"/>
                  </a:lnTo>
                  <a:lnTo>
                    <a:pt x="77" y="405"/>
                  </a:lnTo>
                  <a:lnTo>
                    <a:pt x="76" y="378"/>
                  </a:lnTo>
                  <a:lnTo>
                    <a:pt x="77" y="353"/>
                  </a:lnTo>
                  <a:lnTo>
                    <a:pt x="80" y="327"/>
                  </a:lnTo>
                  <a:lnTo>
                    <a:pt x="82" y="303"/>
                  </a:lnTo>
                  <a:lnTo>
                    <a:pt x="86" y="279"/>
                  </a:lnTo>
                  <a:lnTo>
                    <a:pt x="93" y="257"/>
                  </a:lnTo>
                  <a:lnTo>
                    <a:pt x="99" y="234"/>
                  </a:lnTo>
                  <a:lnTo>
                    <a:pt x="107" y="215"/>
                  </a:lnTo>
                  <a:lnTo>
                    <a:pt x="115" y="195"/>
                  </a:lnTo>
                  <a:lnTo>
                    <a:pt x="125" y="178"/>
                  </a:lnTo>
                  <a:lnTo>
                    <a:pt x="136" y="163"/>
                  </a:lnTo>
                  <a:lnTo>
                    <a:pt x="148" y="149"/>
                  </a:lnTo>
                  <a:lnTo>
                    <a:pt x="161" y="138"/>
                  </a:lnTo>
                  <a:lnTo>
                    <a:pt x="167" y="133"/>
                  </a:lnTo>
                  <a:lnTo>
                    <a:pt x="174" y="128"/>
                  </a:lnTo>
                  <a:lnTo>
                    <a:pt x="181" y="125"/>
                  </a:lnTo>
                  <a:lnTo>
                    <a:pt x="189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1" y="117"/>
                  </a:lnTo>
                  <a:lnTo>
                    <a:pt x="220" y="117"/>
                  </a:lnTo>
                  <a:close/>
                  <a:moveTo>
                    <a:pt x="439" y="20"/>
                  </a:moveTo>
                  <a:lnTo>
                    <a:pt x="366" y="20"/>
                  </a:lnTo>
                  <a:lnTo>
                    <a:pt x="366" y="124"/>
                  </a:lnTo>
                  <a:lnTo>
                    <a:pt x="362" y="124"/>
                  </a:lnTo>
                  <a:lnTo>
                    <a:pt x="356" y="110"/>
                  </a:lnTo>
                  <a:lnTo>
                    <a:pt x="348" y="96"/>
                  </a:lnTo>
                  <a:lnTo>
                    <a:pt x="340" y="84"/>
                  </a:lnTo>
                  <a:lnTo>
                    <a:pt x="332" y="72"/>
                  </a:lnTo>
                  <a:lnTo>
                    <a:pt x="324" y="61"/>
                  </a:lnTo>
                  <a:lnTo>
                    <a:pt x="315" y="51"/>
                  </a:lnTo>
                  <a:lnTo>
                    <a:pt x="305" y="41"/>
                  </a:lnTo>
                  <a:lnTo>
                    <a:pt x="297" y="33"/>
                  </a:lnTo>
                  <a:lnTo>
                    <a:pt x="287" y="25"/>
                  </a:lnTo>
                  <a:lnTo>
                    <a:pt x="276" y="18"/>
                  </a:lnTo>
                  <a:lnTo>
                    <a:pt x="266" y="13"/>
                  </a:lnTo>
                  <a:lnTo>
                    <a:pt x="256" y="9"/>
                  </a:lnTo>
                  <a:lnTo>
                    <a:pt x="245" y="4"/>
                  </a:lnTo>
                  <a:lnTo>
                    <a:pt x="234" y="2"/>
                  </a:lnTo>
                  <a:lnTo>
                    <a:pt x="223" y="0"/>
                  </a:lnTo>
                  <a:lnTo>
                    <a:pt x="211" y="0"/>
                  </a:lnTo>
                  <a:lnTo>
                    <a:pt x="199" y="0"/>
                  </a:lnTo>
                  <a:lnTo>
                    <a:pt x="188" y="1"/>
                  </a:lnTo>
                  <a:lnTo>
                    <a:pt x="176" y="4"/>
                  </a:lnTo>
                  <a:lnTo>
                    <a:pt x="165" y="8"/>
                  </a:lnTo>
                  <a:lnTo>
                    <a:pt x="154" y="12"/>
                  </a:lnTo>
                  <a:lnTo>
                    <a:pt x="143" y="17"/>
                  </a:lnTo>
                  <a:lnTo>
                    <a:pt x="132" y="24"/>
                  </a:lnTo>
                  <a:lnTo>
                    <a:pt x="123" y="31"/>
                  </a:lnTo>
                  <a:lnTo>
                    <a:pt x="113" y="39"/>
                  </a:lnTo>
                  <a:lnTo>
                    <a:pt x="103" y="47"/>
                  </a:lnTo>
                  <a:lnTo>
                    <a:pt x="95" y="57"/>
                  </a:lnTo>
                  <a:lnTo>
                    <a:pt x="86" y="68"/>
                  </a:lnTo>
                  <a:lnTo>
                    <a:pt x="79" y="79"/>
                  </a:lnTo>
                  <a:lnTo>
                    <a:pt x="71" y="91"/>
                  </a:lnTo>
                  <a:lnTo>
                    <a:pt x="63" y="102"/>
                  </a:lnTo>
                  <a:lnTo>
                    <a:pt x="56" y="115"/>
                  </a:lnTo>
                  <a:lnTo>
                    <a:pt x="49" y="129"/>
                  </a:lnTo>
                  <a:lnTo>
                    <a:pt x="43" y="143"/>
                  </a:lnTo>
                  <a:lnTo>
                    <a:pt x="37" y="159"/>
                  </a:lnTo>
                  <a:lnTo>
                    <a:pt x="32" y="174"/>
                  </a:lnTo>
                  <a:lnTo>
                    <a:pt x="22" y="206"/>
                  </a:lnTo>
                  <a:lnTo>
                    <a:pt x="14" y="239"/>
                  </a:lnTo>
                  <a:lnTo>
                    <a:pt x="8" y="275"/>
                  </a:lnTo>
                  <a:lnTo>
                    <a:pt x="3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4" y="463"/>
                  </a:lnTo>
                  <a:lnTo>
                    <a:pt x="8" y="498"/>
                  </a:lnTo>
                  <a:lnTo>
                    <a:pt x="15" y="533"/>
                  </a:lnTo>
                  <a:lnTo>
                    <a:pt x="22" y="566"/>
                  </a:lnTo>
                  <a:lnTo>
                    <a:pt x="32" y="599"/>
                  </a:lnTo>
                  <a:lnTo>
                    <a:pt x="37" y="614"/>
                  </a:lnTo>
                  <a:lnTo>
                    <a:pt x="44" y="628"/>
                  </a:lnTo>
                  <a:lnTo>
                    <a:pt x="50" y="642"/>
                  </a:lnTo>
                  <a:lnTo>
                    <a:pt x="57" y="656"/>
                  </a:lnTo>
                  <a:lnTo>
                    <a:pt x="63" y="669"/>
                  </a:lnTo>
                  <a:lnTo>
                    <a:pt x="71" y="682"/>
                  </a:lnTo>
                  <a:lnTo>
                    <a:pt x="79" y="693"/>
                  </a:lnTo>
                  <a:lnTo>
                    <a:pt x="87" y="704"/>
                  </a:lnTo>
                  <a:lnTo>
                    <a:pt x="96" y="714"/>
                  </a:lnTo>
                  <a:lnTo>
                    <a:pt x="104" y="724"/>
                  </a:lnTo>
                  <a:lnTo>
                    <a:pt x="113" y="732"/>
                  </a:lnTo>
                  <a:lnTo>
                    <a:pt x="123" y="741"/>
                  </a:lnTo>
                  <a:lnTo>
                    <a:pt x="132" y="748"/>
                  </a:lnTo>
                  <a:lnTo>
                    <a:pt x="142" y="754"/>
                  </a:lnTo>
                  <a:lnTo>
                    <a:pt x="153" y="759"/>
                  </a:lnTo>
                  <a:lnTo>
                    <a:pt x="164" y="764"/>
                  </a:lnTo>
                  <a:lnTo>
                    <a:pt x="175" y="768"/>
                  </a:lnTo>
                  <a:lnTo>
                    <a:pt x="185" y="770"/>
                  </a:lnTo>
                  <a:lnTo>
                    <a:pt x="197" y="771"/>
                  </a:lnTo>
                  <a:lnTo>
                    <a:pt x="209" y="772"/>
                  </a:lnTo>
                  <a:lnTo>
                    <a:pt x="221" y="772"/>
                  </a:lnTo>
                  <a:lnTo>
                    <a:pt x="232" y="770"/>
                  </a:lnTo>
                  <a:lnTo>
                    <a:pt x="244" y="768"/>
                  </a:lnTo>
                  <a:lnTo>
                    <a:pt x="254" y="765"/>
                  </a:lnTo>
                  <a:lnTo>
                    <a:pt x="265" y="761"/>
                  </a:lnTo>
                  <a:lnTo>
                    <a:pt x="275" y="755"/>
                  </a:lnTo>
                  <a:lnTo>
                    <a:pt x="285" y="750"/>
                  </a:lnTo>
                  <a:lnTo>
                    <a:pt x="294" y="742"/>
                  </a:lnTo>
                  <a:lnTo>
                    <a:pt x="304" y="735"/>
                  </a:lnTo>
                  <a:lnTo>
                    <a:pt x="314" y="725"/>
                  </a:lnTo>
                  <a:lnTo>
                    <a:pt x="323" y="715"/>
                  </a:lnTo>
                  <a:lnTo>
                    <a:pt x="331" y="704"/>
                  </a:lnTo>
                  <a:lnTo>
                    <a:pt x="339" y="693"/>
                  </a:lnTo>
                  <a:lnTo>
                    <a:pt x="347" y="680"/>
                  </a:lnTo>
                  <a:lnTo>
                    <a:pt x="355" y="666"/>
                  </a:lnTo>
                  <a:lnTo>
                    <a:pt x="362" y="651"/>
                  </a:lnTo>
                  <a:lnTo>
                    <a:pt x="366" y="651"/>
                  </a:lnTo>
                  <a:lnTo>
                    <a:pt x="366" y="754"/>
                  </a:lnTo>
                  <a:lnTo>
                    <a:pt x="439" y="754"/>
                  </a:lnTo>
                  <a:lnTo>
                    <a:pt x="439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8" name="Freeform 64"/>
            <p:cNvSpPr>
              <a:spLocks noChangeAspect="1" noEditPoints="1"/>
            </p:cNvSpPr>
            <p:nvPr/>
          </p:nvSpPr>
          <p:spPr bwMode="black">
            <a:xfrm>
              <a:off x="2554" y="3675"/>
              <a:ext cx="74" cy="218"/>
            </a:xfrm>
            <a:custGeom>
              <a:avLst/>
              <a:gdLst/>
              <a:ahLst/>
              <a:cxnLst>
                <a:cxn ang="0">
                  <a:pos x="231" y="653"/>
                </a:cxn>
                <a:cxn ang="0">
                  <a:pos x="255" y="659"/>
                </a:cxn>
                <a:cxn ang="0">
                  <a:pos x="277" y="672"/>
                </a:cxn>
                <a:cxn ang="0">
                  <a:pos x="296" y="689"/>
                </a:cxn>
                <a:cxn ang="0">
                  <a:pos x="323" y="728"/>
                </a:cxn>
                <a:cxn ang="0">
                  <a:pos x="347" y="789"/>
                </a:cxn>
                <a:cxn ang="0">
                  <a:pos x="360" y="862"/>
                </a:cxn>
                <a:cxn ang="0">
                  <a:pos x="362" y="943"/>
                </a:cxn>
                <a:cxn ang="0">
                  <a:pos x="353" y="1022"/>
                </a:cxn>
                <a:cxn ang="0">
                  <a:pos x="334" y="1091"/>
                </a:cxn>
                <a:cxn ang="0">
                  <a:pos x="305" y="1145"/>
                </a:cxn>
                <a:cxn ang="0">
                  <a:pos x="285" y="1165"/>
                </a:cxn>
                <a:cxn ang="0">
                  <a:pos x="265" y="1180"/>
                </a:cxn>
                <a:cxn ang="0">
                  <a:pos x="241" y="1190"/>
                </a:cxn>
                <a:cxn ang="0">
                  <a:pos x="214" y="1193"/>
                </a:cxn>
                <a:cxn ang="0">
                  <a:pos x="189" y="1190"/>
                </a:cxn>
                <a:cxn ang="0">
                  <a:pos x="166" y="1180"/>
                </a:cxn>
                <a:cxn ang="0">
                  <a:pos x="146" y="1164"/>
                </a:cxn>
                <a:cxn ang="0">
                  <a:pos x="129" y="1142"/>
                </a:cxn>
                <a:cxn ang="0">
                  <a:pos x="99" y="1086"/>
                </a:cxn>
                <a:cxn ang="0">
                  <a:pos x="80" y="1017"/>
                </a:cxn>
                <a:cxn ang="0">
                  <a:pos x="71" y="940"/>
                </a:cxn>
                <a:cxn ang="0">
                  <a:pos x="74" y="862"/>
                </a:cxn>
                <a:cxn ang="0">
                  <a:pos x="87" y="792"/>
                </a:cxn>
                <a:cxn ang="0">
                  <a:pos x="110" y="730"/>
                </a:cxn>
                <a:cxn ang="0">
                  <a:pos x="143" y="684"/>
                </a:cxn>
                <a:cxn ang="0">
                  <a:pos x="169" y="663"/>
                </a:cxn>
                <a:cxn ang="0">
                  <a:pos x="190" y="654"/>
                </a:cxn>
                <a:cxn ang="0">
                  <a:pos x="214" y="652"/>
                </a:cxn>
                <a:cxn ang="0">
                  <a:pos x="74" y="1186"/>
                </a:cxn>
                <a:cxn ang="0">
                  <a:pos x="91" y="1215"/>
                </a:cxn>
                <a:cxn ang="0">
                  <a:pos x="115" y="1250"/>
                </a:cxn>
                <a:cxn ang="0">
                  <a:pos x="142" y="1277"/>
                </a:cxn>
                <a:cxn ang="0">
                  <a:pos x="173" y="1296"/>
                </a:cxn>
                <a:cxn ang="0">
                  <a:pos x="205" y="1305"/>
                </a:cxn>
                <a:cxn ang="0">
                  <a:pos x="240" y="1306"/>
                </a:cxn>
                <a:cxn ang="0">
                  <a:pos x="273" y="1299"/>
                </a:cxn>
                <a:cxn ang="0">
                  <a:pos x="306" y="1283"/>
                </a:cxn>
                <a:cxn ang="0">
                  <a:pos x="334" y="1259"/>
                </a:cxn>
                <a:cxn ang="0">
                  <a:pos x="360" y="1228"/>
                </a:cxn>
                <a:cxn ang="0">
                  <a:pos x="382" y="1191"/>
                </a:cxn>
                <a:cxn ang="0">
                  <a:pos x="401" y="1148"/>
                </a:cxn>
                <a:cxn ang="0">
                  <a:pos x="424" y="1067"/>
                </a:cxn>
                <a:cxn ang="0">
                  <a:pos x="438" y="959"/>
                </a:cxn>
                <a:cxn ang="0">
                  <a:pos x="435" y="845"/>
                </a:cxn>
                <a:cxn ang="0">
                  <a:pos x="417" y="740"/>
                </a:cxn>
                <a:cxn ang="0">
                  <a:pos x="395" y="678"/>
                </a:cxn>
                <a:cxn ang="0">
                  <a:pos x="375" y="637"/>
                </a:cxn>
                <a:cxn ang="0">
                  <a:pos x="351" y="602"/>
                </a:cxn>
                <a:cxn ang="0">
                  <a:pos x="325" y="574"/>
                </a:cxn>
                <a:cxn ang="0">
                  <a:pos x="295" y="552"/>
                </a:cxn>
                <a:cxn ang="0">
                  <a:pos x="262" y="539"/>
                </a:cxn>
                <a:cxn ang="0">
                  <a:pos x="228" y="535"/>
                </a:cxn>
                <a:cxn ang="0">
                  <a:pos x="193" y="539"/>
                </a:cxn>
                <a:cxn ang="0">
                  <a:pos x="162" y="553"/>
                </a:cxn>
                <a:cxn ang="0">
                  <a:pos x="133" y="576"/>
                </a:cxn>
                <a:cxn ang="0">
                  <a:pos x="106" y="607"/>
                </a:cxn>
                <a:cxn ang="0">
                  <a:pos x="83" y="645"/>
                </a:cxn>
                <a:cxn ang="0">
                  <a:pos x="74" y="0"/>
                </a:cxn>
              </a:cxnLst>
              <a:rect l="0" t="0" r="r" b="b"/>
              <a:pathLst>
                <a:path w="440" h="1307">
                  <a:moveTo>
                    <a:pt x="214" y="652"/>
                  </a:moveTo>
                  <a:lnTo>
                    <a:pt x="223" y="652"/>
                  </a:lnTo>
                  <a:lnTo>
                    <a:pt x="231" y="653"/>
                  </a:lnTo>
                  <a:lnTo>
                    <a:pt x="240" y="654"/>
                  </a:lnTo>
                  <a:lnTo>
                    <a:pt x="247" y="656"/>
                  </a:lnTo>
                  <a:lnTo>
                    <a:pt x="255" y="659"/>
                  </a:lnTo>
                  <a:lnTo>
                    <a:pt x="262" y="662"/>
                  </a:lnTo>
                  <a:lnTo>
                    <a:pt x="270" y="667"/>
                  </a:lnTo>
                  <a:lnTo>
                    <a:pt x="277" y="672"/>
                  </a:lnTo>
                  <a:lnTo>
                    <a:pt x="283" y="676"/>
                  </a:lnTo>
                  <a:lnTo>
                    <a:pt x="289" y="683"/>
                  </a:lnTo>
                  <a:lnTo>
                    <a:pt x="296" y="689"/>
                  </a:lnTo>
                  <a:lnTo>
                    <a:pt x="301" y="696"/>
                  </a:lnTo>
                  <a:lnTo>
                    <a:pt x="313" y="711"/>
                  </a:lnTo>
                  <a:lnTo>
                    <a:pt x="323" y="728"/>
                  </a:lnTo>
                  <a:lnTo>
                    <a:pt x="333" y="746"/>
                  </a:lnTo>
                  <a:lnTo>
                    <a:pt x="340" y="767"/>
                  </a:lnTo>
                  <a:lnTo>
                    <a:pt x="347" y="789"/>
                  </a:lnTo>
                  <a:lnTo>
                    <a:pt x="352" y="812"/>
                  </a:lnTo>
                  <a:lnTo>
                    <a:pt x="356" y="836"/>
                  </a:lnTo>
                  <a:lnTo>
                    <a:pt x="360" y="862"/>
                  </a:lnTo>
                  <a:lnTo>
                    <a:pt x="362" y="888"/>
                  </a:lnTo>
                  <a:lnTo>
                    <a:pt x="363" y="916"/>
                  </a:lnTo>
                  <a:lnTo>
                    <a:pt x="362" y="943"/>
                  </a:lnTo>
                  <a:lnTo>
                    <a:pt x="361" y="970"/>
                  </a:lnTo>
                  <a:lnTo>
                    <a:pt x="357" y="997"/>
                  </a:lnTo>
                  <a:lnTo>
                    <a:pt x="353" y="1022"/>
                  </a:lnTo>
                  <a:lnTo>
                    <a:pt x="348" y="1046"/>
                  </a:lnTo>
                  <a:lnTo>
                    <a:pt x="341" y="1069"/>
                  </a:lnTo>
                  <a:lnTo>
                    <a:pt x="334" y="1091"/>
                  </a:lnTo>
                  <a:lnTo>
                    <a:pt x="325" y="1110"/>
                  </a:lnTo>
                  <a:lnTo>
                    <a:pt x="315" y="1128"/>
                  </a:lnTo>
                  <a:lnTo>
                    <a:pt x="305" y="1145"/>
                  </a:lnTo>
                  <a:lnTo>
                    <a:pt x="298" y="1152"/>
                  </a:lnTo>
                  <a:lnTo>
                    <a:pt x="292" y="1159"/>
                  </a:lnTo>
                  <a:lnTo>
                    <a:pt x="285" y="1165"/>
                  </a:lnTo>
                  <a:lnTo>
                    <a:pt x="279" y="1171"/>
                  </a:lnTo>
                  <a:lnTo>
                    <a:pt x="271" y="1176"/>
                  </a:lnTo>
                  <a:lnTo>
                    <a:pt x="265" y="1180"/>
                  </a:lnTo>
                  <a:lnTo>
                    <a:pt x="257" y="1184"/>
                  </a:lnTo>
                  <a:lnTo>
                    <a:pt x="248" y="1188"/>
                  </a:lnTo>
                  <a:lnTo>
                    <a:pt x="241" y="1190"/>
                  </a:lnTo>
                  <a:lnTo>
                    <a:pt x="232" y="1192"/>
                  </a:lnTo>
                  <a:lnTo>
                    <a:pt x="224" y="1193"/>
                  </a:lnTo>
                  <a:lnTo>
                    <a:pt x="214" y="1193"/>
                  </a:lnTo>
                  <a:lnTo>
                    <a:pt x="205" y="1193"/>
                  </a:lnTo>
                  <a:lnTo>
                    <a:pt x="198" y="1192"/>
                  </a:lnTo>
                  <a:lnTo>
                    <a:pt x="189" y="1190"/>
                  </a:lnTo>
                  <a:lnTo>
                    <a:pt x="182" y="1188"/>
                  </a:lnTo>
                  <a:lnTo>
                    <a:pt x="174" y="1184"/>
                  </a:lnTo>
                  <a:lnTo>
                    <a:pt x="166" y="1180"/>
                  </a:lnTo>
                  <a:lnTo>
                    <a:pt x="160" y="1175"/>
                  </a:lnTo>
                  <a:lnTo>
                    <a:pt x="152" y="1169"/>
                  </a:lnTo>
                  <a:lnTo>
                    <a:pt x="146" y="1164"/>
                  </a:lnTo>
                  <a:lnTo>
                    <a:pt x="139" y="1157"/>
                  </a:lnTo>
                  <a:lnTo>
                    <a:pt x="134" y="1150"/>
                  </a:lnTo>
                  <a:lnTo>
                    <a:pt x="129" y="1142"/>
                  </a:lnTo>
                  <a:lnTo>
                    <a:pt x="118" y="1125"/>
                  </a:lnTo>
                  <a:lnTo>
                    <a:pt x="108" y="1107"/>
                  </a:lnTo>
                  <a:lnTo>
                    <a:pt x="99" y="1086"/>
                  </a:lnTo>
                  <a:lnTo>
                    <a:pt x="92" y="1065"/>
                  </a:lnTo>
                  <a:lnTo>
                    <a:pt x="85" y="1041"/>
                  </a:lnTo>
                  <a:lnTo>
                    <a:pt x="80" y="1017"/>
                  </a:lnTo>
                  <a:lnTo>
                    <a:pt x="77" y="992"/>
                  </a:lnTo>
                  <a:lnTo>
                    <a:pt x="74" y="967"/>
                  </a:lnTo>
                  <a:lnTo>
                    <a:pt x="71" y="940"/>
                  </a:lnTo>
                  <a:lnTo>
                    <a:pt x="71" y="913"/>
                  </a:lnTo>
                  <a:lnTo>
                    <a:pt x="71" y="888"/>
                  </a:lnTo>
                  <a:lnTo>
                    <a:pt x="74" y="862"/>
                  </a:lnTo>
                  <a:lnTo>
                    <a:pt x="77" y="838"/>
                  </a:lnTo>
                  <a:lnTo>
                    <a:pt x="81" y="814"/>
                  </a:lnTo>
                  <a:lnTo>
                    <a:pt x="87" y="792"/>
                  </a:lnTo>
                  <a:lnTo>
                    <a:pt x="93" y="769"/>
                  </a:lnTo>
                  <a:lnTo>
                    <a:pt x="102" y="750"/>
                  </a:lnTo>
                  <a:lnTo>
                    <a:pt x="110" y="730"/>
                  </a:lnTo>
                  <a:lnTo>
                    <a:pt x="120" y="713"/>
                  </a:lnTo>
                  <a:lnTo>
                    <a:pt x="131" y="698"/>
                  </a:lnTo>
                  <a:lnTo>
                    <a:pt x="143" y="684"/>
                  </a:lnTo>
                  <a:lnTo>
                    <a:pt x="155" y="673"/>
                  </a:lnTo>
                  <a:lnTo>
                    <a:pt x="162" y="668"/>
                  </a:lnTo>
                  <a:lnTo>
                    <a:pt x="169" y="663"/>
                  </a:lnTo>
                  <a:lnTo>
                    <a:pt x="176" y="660"/>
                  </a:lnTo>
                  <a:lnTo>
                    <a:pt x="183" y="657"/>
                  </a:lnTo>
                  <a:lnTo>
                    <a:pt x="190" y="654"/>
                  </a:lnTo>
                  <a:lnTo>
                    <a:pt x="198" y="653"/>
                  </a:lnTo>
                  <a:lnTo>
                    <a:pt x="206" y="652"/>
                  </a:lnTo>
                  <a:lnTo>
                    <a:pt x="214" y="652"/>
                  </a:lnTo>
                  <a:close/>
                  <a:moveTo>
                    <a:pt x="0" y="1289"/>
                  </a:moveTo>
                  <a:lnTo>
                    <a:pt x="74" y="1289"/>
                  </a:lnTo>
                  <a:lnTo>
                    <a:pt x="74" y="1186"/>
                  </a:lnTo>
                  <a:lnTo>
                    <a:pt x="77" y="1186"/>
                  </a:lnTo>
                  <a:lnTo>
                    <a:pt x="83" y="1201"/>
                  </a:lnTo>
                  <a:lnTo>
                    <a:pt x="91" y="1215"/>
                  </a:lnTo>
                  <a:lnTo>
                    <a:pt x="98" y="1228"/>
                  </a:lnTo>
                  <a:lnTo>
                    <a:pt x="106" y="1239"/>
                  </a:lnTo>
                  <a:lnTo>
                    <a:pt x="115" y="1250"/>
                  </a:lnTo>
                  <a:lnTo>
                    <a:pt x="123" y="1260"/>
                  </a:lnTo>
                  <a:lnTo>
                    <a:pt x="133" y="1270"/>
                  </a:lnTo>
                  <a:lnTo>
                    <a:pt x="142" y="1277"/>
                  </a:lnTo>
                  <a:lnTo>
                    <a:pt x="152" y="1285"/>
                  </a:lnTo>
                  <a:lnTo>
                    <a:pt x="162" y="1290"/>
                  </a:lnTo>
                  <a:lnTo>
                    <a:pt x="173" y="1296"/>
                  </a:lnTo>
                  <a:lnTo>
                    <a:pt x="183" y="1300"/>
                  </a:lnTo>
                  <a:lnTo>
                    <a:pt x="193" y="1303"/>
                  </a:lnTo>
                  <a:lnTo>
                    <a:pt x="205" y="1305"/>
                  </a:lnTo>
                  <a:lnTo>
                    <a:pt x="216" y="1307"/>
                  </a:lnTo>
                  <a:lnTo>
                    <a:pt x="228" y="1307"/>
                  </a:lnTo>
                  <a:lnTo>
                    <a:pt x="240" y="1306"/>
                  </a:lnTo>
                  <a:lnTo>
                    <a:pt x="252" y="1305"/>
                  </a:lnTo>
                  <a:lnTo>
                    <a:pt x="262" y="1303"/>
                  </a:lnTo>
                  <a:lnTo>
                    <a:pt x="273" y="1299"/>
                  </a:lnTo>
                  <a:lnTo>
                    <a:pt x="285" y="1294"/>
                  </a:lnTo>
                  <a:lnTo>
                    <a:pt x="295" y="1289"/>
                  </a:lnTo>
                  <a:lnTo>
                    <a:pt x="306" y="1283"/>
                  </a:lnTo>
                  <a:lnTo>
                    <a:pt x="315" y="1276"/>
                  </a:lnTo>
                  <a:lnTo>
                    <a:pt x="325" y="1267"/>
                  </a:lnTo>
                  <a:lnTo>
                    <a:pt x="334" y="1259"/>
                  </a:lnTo>
                  <a:lnTo>
                    <a:pt x="343" y="1249"/>
                  </a:lnTo>
                  <a:lnTo>
                    <a:pt x="351" y="1238"/>
                  </a:lnTo>
                  <a:lnTo>
                    <a:pt x="360" y="1228"/>
                  </a:lnTo>
                  <a:lnTo>
                    <a:pt x="367" y="1216"/>
                  </a:lnTo>
                  <a:lnTo>
                    <a:pt x="375" y="1204"/>
                  </a:lnTo>
                  <a:lnTo>
                    <a:pt x="382" y="1191"/>
                  </a:lnTo>
                  <a:lnTo>
                    <a:pt x="389" y="1177"/>
                  </a:lnTo>
                  <a:lnTo>
                    <a:pt x="395" y="1163"/>
                  </a:lnTo>
                  <a:lnTo>
                    <a:pt x="401" y="1148"/>
                  </a:lnTo>
                  <a:lnTo>
                    <a:pt x="406" y="1133"/>
                  </a:lnTo>
                  <a:lnTo>
                    <a:pt x="417" y="1101"/>
                  </a:lnTo>
                  <a:lnTo>
                    <a:pt x="424" y="1067"/>
                  </a:lnTo>
                  <a:lnTo>
                    <a:pt x="431" y="1032"/>
                  </a:lnTo>
                  <a:lnTo>
                    <a:pt x="435" y="996"/>
                  </a:lnTo>
                  <a:lnTo>
                    <a:pt x="438" y="959"/>
                  </a:lnTo>
                  <a:lnTo>
                    <a:pt x="440" y="921"/>
                  </a:lnTo>
                  <a:lnTo>
                    <a:pt x="438" y="882"/>
                  </a:lnTo>
                  <a:lnTo>
                    <a:pt x="435" y="845"/>
                  </a:lnTo>
                  <a:lnTo>
                    <a:pt x="431" y="809"/>
                  </a:lnTo>
                  <a:lnTo>
                    <a:pt x="424" y="773"/>
                  </a:lnTo>
                  <a:lnTo>
                    <a:pt x="417" y="740"/>
                  </a:lnTo>
                  <a:lnTo>
                    <a:pt x="406" y="708"/>
                  </a:lnTo>
                  <a:lnTo>
                    <a:pt x="401" y="692"/>
                  </a:lnTo>
                  <a:lnTo>
                    <a:pt x="395" y="678"/>
                  </a:lnTo>
                  <a:lnTo>
                    <a:pt x="389" y="663"/>
                  </a:lnTo>
                  <a:lnTo>
                    <a:pt x="382" y="650"/>
                  </a:lnTo>
                  <a:lnTo>
                    <a:pt x="375" y="637"/>
                  </a:lnTo>
                  <a:lnTo>
                    <a:pt x="367" y="625"/>
                  </a:lnTo>
                  <a:lnTo>
                    <a:pt x="360" y="614"/>
                  </a:lnTo>
                  <a:lnTo>
                    <a:pt x="351" y="602"/>
                  </a:lnTo>
                  <a:lnTo>
                    <a:pt x="343" y="592"/>
                  </a:lnTo>
                  <a:lnTo>
                    <a:pt x="334" y="582"/>
                  </a:lnTo>
                  <a:lnTo>
                    <a:pt x="325" y="574"/>
                  </a:lnTo>
                  <a:lnTo>
                    <a:pt x="315" y="566"/>
                  </a:lnTo>
                  <a:lnTo>
                    <a:pt x="306" y="559"/>
                  </a:lnTo>
                  <a:lnTo>
                    <a:pt x="295" y="552"/>
                  </a:lnTo>
                  <a:lnTo>
                    <a:pt x="285" y="547"/>
                  </a:lnTo>
                  <a:lnTo>
                    <a:pt x="273" y="543"/>
                  </a:lnTo>
                  <a:lnTo>
                    <a:pt x="262" y="539"/>
                  </a:lnTo>
                  <a:lnTo>
                    <a:pt x="252" y="536"/>
                  </a:lnTo>
                  <a:lnTo>
                    <a:pt x="240" y="535"/>
                  </a:lnTo>
                  <a:lnTo>
                    <a:pt x="228" y="535"/>
                  </a:lnTo>
                  <a:lnTo>
                    <a:pt x="216" y="535"/>
                  </a:lnTo>
                  <a:lnTo>
                    <a:pt x="205" y="537"/>
                  </a:lnTo>
                  <a:lnTo>
                    <a:pt x="193" y="539"/>
                  </a:lnTo>
                  <a:lnTo>
                    <a:pt x="183" y="544"/>
                  </a:lnTo>
                  <a:lnTo>
                    <a:pt x="173" y="548"/>
                  </a:lnTo>
                  <a:lnTo>
                    <a:pt x="162" y="553"/>
                  </a:lnTo>
                  <a:lnTo>
                    <a:pt x="152" y="560"/>
                  </a:lnTo>
                  <a:lnTo>
                    <a:pt x="142" y="568"/>
                  </a:lnTo>
                  <a:lnTo>
                    <a:pt x="133" y="576"/>
                  </a:lnTo>
                  <a:lnTo>
                    <a:pt x="123" y="586"/>
                  </a:lnTo>
                  <a:lnTo>
                    <a:pt x="115" y="596"/>
                  </a:lnTo>
                  <a:lnTo>
                    <a:pt x="106" y="607"/>
                  </a:lnTo>
                  <a:lnTo>
                    <a:pt x="98" y="619"/>
                  </a:lnTo>
                  <a:lnTo>
                    <a:pt x="91" y="631"/>
                  </a:lnTo>
                  <a:lnTo>
                    <a:pt x="83" y="645"/>
                  </a:lnTo>
                  <a:lnTo>
                    <a:pt x="77" y="659"/>
                  </a:lnTo>
                  <a:lnTo>
                    <a:pt x="74" y="659"/>
                  </a:lnTo>
                  <a:lnTo>
                    <a:pt x="74" y="0"/>
                  </a:lnTo>
                  <a:lnTo>
                    <a:pt x="0" y="0"/>
                  </a:lnTo>
                  <a:lnTo>
                    <a:pt x="0" y="1289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9" name="Freeform 65"/>
            <p:cNvSpPr>
              <a:spLocks noChangeAspect="1" noEditPoints="1"/>
            </p:cNvSpPr>
            <p:nvPr/>
          </p:nvSpPr>
          <p:spPr bwMode="black">
            <a:xfrm>
              <a:off x="2638" y="3764"/>
              <a:ext cx="77" cy="129"/>
            </a:xfrm>
            <a:custGeom>
              <a:avLst/>
              <a:gdLst/>
              <a:ahLst/>
              <a:cxnLst>
                <a:cxn ang="0">
                  <a:pos x="258" y="119"/>
                </a:cxn>
                <a:cxn ang="0">
                  <a:pos x="290" y="133"/>
                </a:cxn>
                <a:cxn ang="0">
                  <a:pos x="317" y="155"/>
                </a:cxn>
                <a:cxn ang="0">
                  <a:pos x="355" y="215"/>
                </a:cxn>
                <a:cxn ang="0">
                  <a:pos x="382" y="306"/>
                </a:cxn>
                <a:cxn ang="0">
                  <a:pos x="389" y="414"/>
                </a:cxn>
                <a:cxn ang="0">
                  <a:pos x="372" y="516"/>
                </a:cxn>
                <a:cxn ang="0">
                  <a:pos x="335" y="597"/>
                </a:cxn>
                <a:cxn ang="0">
                  <a:pos x="304" y="632"/>
                </a:cxn>
                <a:cxn ang="0">
                  <a:pos x="274" y="651"/>
                </a:cxn>
                <a:cxn ang="0">
                  <a:pos x="242" y="658"/>
                </a:cxn>
                <a:cxn ang="0">
                  <a:pos x="208" y="656"/>
                </a:cxn>
                <a:cxn ang="0">
                  <a:pos x="177" y="642"/>
                </a:cxn>
                <a:cxn ang="0">
                  <a:pos x="149" y="619"/>
                </a:cxn>
                <a:cxn ang="0">
                  <a:pos x="110" y="560"/>
                </a:cxn>
                <a:cxn ang="0">
                  <a:pos x="83" y="467"/>
                </a:cxn>
                <a:cxn ang="0">
                  <a:pos x="78" y="358"/>
                </a:cxn>
                <a:cxn ang="0">
                  <a:pos x="94" y="258"/>
                </a:cxn>
                <a:cxn ang="0">
                  <a:pos x="131" y="178"/>
                </a:cxn>
                <a:cxn ang="0">
                  <a:pos x="162" y="142"/>
                </a:cxn>
                <a:cxn ang="0">
                  <a:pos x="192" y="124"/>
                </a:cxn>
                <a:cxn ang="0">
                  <a:pos x="225" y="117"/>
                </a:cxn>
                <a:cxn ang="0">
                  <a:pos x="256" y="770"/>
                </a:cxn>
                <a:cxn ang="0">
                  <a:pos x="301" y="755"/>
                </a:cxn>
                <a:cxn ang="0">
                  <a:pos x="342" y="727"/>
                </a:cxn>
                <a:cxn ang="0">
                  <a:pos x="379" y="685"/>
                </a:cxn>
                <a:cxn ang="0">
                  <a:pos x="410" y="633"/>
                </a:cxn>
                <a:cxn ang="0">
                  <a:pos x="435" y="573"/>
                </a:cxn>
                <a:cxn ang="0">
                  <a:pos x="454" y="504"/>
                </a:cxn>
                <a:cxn ang="0">
                  <a:pos x="462" y="428"/>
                </a:cxn>
                <a:cxn ang="0">
                  <a:pos x="462" y="348"/>
                </a:cxn>
                <a:cxn ang="0">
                  <a:pos x="454" y="272"/>
                </a:cxn>
                <a:cxn ang="0">
                  <a:pos x="436" y="202"/>
                </a:cxn>
                <a:cxn ang="0">
                  <a:pos x="412" y="140"/>
                </a:cxn>
                <a:cxn ang="0">
                  <a:pos x="380" y="87"/>
                </a:cxn>
                <a:cxn ang="0">
                  <a:pos x="344" y="46"/>
                </a:cxn>
                <a:cxn ang="0">
                  <a:pos x="303" y="17"/>
                </a:cxn>
                <a:cxn ang="0">
                  <a:pos x="257" y="1"/>
                </a:cxn>
                <a:cxn ang="0">
                  <a:pos x="209" y="1"/>
                </a:cxn>
                <a:cxn ang="0">
                  <a:pos x="163" y="17"/>
                </a:cxn>
                <a:cxn ang="0">
                  <a:pos x="121" y="46"/>
                </a:cxn>
                <a:cxn ang="0">
                  <a:pos x="84" y="87"/>
                </a:cxn>
                <a:cxn ang="0">
                  <a:pos x="53" y="140"/>
                </a:cxn>
                <a:cxn ang="0">
                  <a:pos x="28" y="202"/>
                </a:cxn>
                <a:cxn ang="0">
                  <a:pos x="10" y="272"/>
                </a:cxn>
                <a:cxn ang="0">
                  <a:pos x="1" y="348"/>
                </a:cxn>
                <a:cxn ang="0">
                  <a:pos x="1" y="428"/>
                </a:cxn>
                <a:cxn ang="0">
                  <a:pos x="10" y="504"/>
                </a:cxn>
                <a:cxn ang="0">
                  <a:pos x="28" y="573"/>
                </a:cxn>
                <a:cxn ang="0">
                  <a:pos x="53" y="633"/>
                </a:cxn>
                <a:cxn ang="0">
                  <a:pos x="84" y="685"/>
                </a:cxn>
                <a:cxn ang="0">
                  <a:pos x="121" y="727"/>
                </a:cxn>
                <a:cxn ang="0">
                  <a:pos x="163" y="755"/>
                </a:cxn>
                <a:cxn ang="0">
                  <a:pos x="209" y="770"/>
                </a:cxn>
              </a:cxnLst>
              <a:rect l="0" t="0" r="r" b="b"/>
              <a:pathLst>
                <a:path w="463" h="772">
                  <a:moveTo>
                    <a:pt x="233" y="117"/>
                  </a:moveTo>
                  <a:lnTo>
                    <a:pt x="242" y="117"/>
                  </a:lnTo>
                  <a:lnTo>
                    <a:pt x="250" y="118"/>
                  </a:lnTo>
                  <a:lnTo>
                    <a:pt x="258" y="119"/>
                  </a:lnTo>
                  <a:lnTo>
                    <a:pt x="267" y="122"/>
                  </a:lnTo>
                  <a:lnTo>
                    <a:pt x="274" y="124"/>
                  </a:lnTo>
                  <a:lnTo>
                    <a:pt x="282" y="128"/>
                  </a:lnTo>
                  <a:lnTo>
                    <a:pt x="290" y="133"/>
                  </a:lnTo>
                  <a:lnTo>
                    <a:pt x="297" y="137"/>
                  </a:lnTo>
                  <a:lnTo>
                    <a:pt x="304" y="142"/>
                  </a:lnTo>
                  <a:lnTo>
                    <a:pt x="310" y="149"/>
                  </a:lnTo>
                  <a:lnTo>
                    <a:pt x="317" y="155"/>
                  </a:lnTo>
                  <a:lnTo>
                    <a:pt x="323" y="162"/>
                  </a:lnTo>
                  <a:lnTo>
                    <a:pt x="335" y="178"/>
                  </a:lnTo>
                  <a:lnTo>
                    <a:pt x="346" y="195"/>
                  </a:lnTo>
                  <a:lnTo>
                    <a:pt x="355" y="215"/>
                  </a:lnTo>
                  <a:lnTo>
                    <a:pt x="364" y="235"/>
                  </a:lnTo>
                  <a:lnTo>
                    <a:pt x="372" y="258"/>
                  </a:lnTo>
                  <a:lnTo>
                    <a:pt x="378" y="282"/>
                  </a:lnTo>
                  <a:lnTo>
                    <a:pt x="382" y="306"/>
                  </a:lnTo>
                  <a:lnTo>
                    <a:pt x="387" y="332"/>
                  </a:lnTo>
                  <a:lnTo>
                    <a:pt x="389" y="358"/>
                  </a:lnTo>
                  <a:lnTo>
                    <a:pt x="389" y="386"/>
                  </a:lnTo>
                  <a:lnTo>
                    <a:pt x="389" y="414"/>
                  </a:lnTo>
                  <a:lnTo>
                    <a:pt x="387" y="441"/>
                  </a:lnTo>
                  <a:lnTo>
                    <a:pt x="382" y="467"/>
                  </a:lnTo>
                  <a:lnTo>
                    <a:pt x="378" y="492"/>
                  </a:lnTo>
                  <a:lnTo>
                    <a:pt x="372" y="516"/>
                  </a:lnTo>
                  <a:lnTo>
                    <a:pt x="364" y="538"/>
                  </a:lnTo>
                  <a:lnTo>
                    <a:pt x="355" y="560"/>
                  </a:lnTo>
                  <a:lnTo>
                    <a:pt x="346" y="579"/>
                  </a:lnTo>
                  <a:lnTo>
                    <a:pt x="335" y="597"/>
                  </a:lnTo>
                  <a:lnTo>
                    <a:pt x="323" y="612"/>
                  </a:lnTo>
                  <a:lnTo>
                    <a:pt x="317" y="619"/>
                  </a:lnTo>
                  <a:lnTo>
                    <a:pt x="310" y="626"/>
                  </a:lnTo>
                  <a:lnTo>
                    <a:pt x="304" y="632"/>
                  </a:lnTo>
                  <a:lnTo>
                    <a:pt x="297" y="638"/>
                  </a:lnTo>
                  <a:lnTo>
                    <a:pt x="290" y="642"/>
                  </a:lnTo>
                  <a:lnTo>
                    <a:pt x="282" y="646"/>
                  </a:lnTo>
                  <a:lnTo>
                    <a:pt x="274" y="651"/>
                  </a:lnTo>
                  <a:lnTo>
                    <a:pt x="267" y="653"/>
                  </a:lnTo>
                  <a:lnTo>
                    <a:pt x="258" y="656"/>
                  </a:lnTo>
                  <a:lnTo>
                    <a:pt x="250" y="657"/>
                  </a:lnTo>
                  <a:lnTo>
                    <a:pt x="242" y="658"/>
                  </a:lnTo>
                  <a:lnTo>
                    <a:pt x="233" y="658"/>
                  </a:lnTo>
                  <a:lnTo>
                    <a:pt x="225" y="658"/>
                  </a:lnTo>
                  <a:lnTo>
                    <a:pt x="216" y="657"/>
                  </a:lnTo>
                  <a:lnTo>
                    <a:pt x="208" y="656"/>
                  </a:lnTo>
                  <a:lnTo>
                    <a:pt x="200" y="653"/>
                  </a:lnTo>
                  <a:lnTo>
                    <a:pt x="192" y="651"/>
                  </a:lnTo>
                  <a:lnTo>
                    <a:pt x="184" y="646"/>
                  </a:lnTo>
                  <a:lnTo>
                    <a:pt x="177" y="642"/>
                  </a:lnTo>
                  <a:lnTo>
                    <a:pt x="170" y="638"/>
                  </a:lnTo>
                  <a:lnTo>
                    <a:pt x="162" y="632"/>
                  </a:lnTo>
                  <a:lnTo>
                    <a:pt x="156" y="626"/>
                  </a:lnTo>
                  <a:lnTo>
                    <a:pt x="149" y="619"/>
                  </a:lnTo>
                  <a:lnTo>
                    <a:pt x="143" y="612"/>
                  </a:lnTo>
                  <a:lnTo>
                    <a:pt x="131" y="597"/>
                  </a:lnTo>
                  <a:lnTo>
                    <a:pt x="120" y="579"/>
                  </a:lnTo>
                  <a:lnTo>
                    <a:pt x="110" y="560"/>
                  </a:lnTo>
                  <a:lnTo>
                    <a:pt x="102" y="538"/>
                  </a:lnTo>
                  <a:lnTo>
                    <a:pt x="94" y="516"/>
                  </a:lnTo>
                  <a:lnTo>
                    <a:pt x="88" y="492"/>
                  </a:lnTo>
                  <a:lnTo>
                    <a:pt x="83" y="467"/>
                  </a:lnTo>
                  <a:lnTo>
                    <a:pt x="80" y="441"/>
                  </a:lnTo>
                  <a:lnTo>
                    <a:pt x="78" y="414"/>
                  </a:lnTo>
                  <a:lnTo>
                    <a:pt x="77" y="386"/>
                  </a:lnTo>
                  <a:lnTo>
                    <a:pt x="78" y="358"/>
                  </a:lnTo>
                  <a:lnTo>
                    <a:pt x="80" y="332"/>
                  </a:lnTo>
                  <a:lnTo>
                    <a:pt x="83" y="306"/>
                  </a:lnTo>
                  <a:lnTo>
                    <a:pt x="88" y="282"/>
                  </a:lnTo>
                  <a:lnTo>
                    <a:pt x="94" y="258"/>
                  </a:lnTo>
                  <a:lnTo>
                    <a:pt x="102" y="235"/>
                  </a:lnTo>
                  <a:lnTo>
                    <a:pt x="110" y="215"/>
                  </a:lnTo>
                  <a:lnTo>
                    <a:pt x="120" y="195"/>
                  </a:lnTo>
                  <a:lnTo>
                    <a:pt x="131" y="178"/>
                  </a:lnTo>
                  <a:lnTo>
                    <a:pt x="143" y="162"/>
                  </a:lnTo>
                  <a:lnTo>
                    <a:pt x="149" y="155"/>
                  </a:lnTo>
                  <a:lnTo>
                    <a:pt x="156" y="149"/>
                  </a:lnTo>
                  <a:lnTo>
                    <a:pt x="162" y="142"/>
                  </a:lnTo>
                  <a:lnTo>
                    <a:pt x="170" y="137"/>
                  </a:lnTo>
                  <a:lnTo>
                    <a:pt x="177" y="133"/>
                  </a:lnTo>
                  <a:lnTo>
                    <a:pt x="184" y="128"/>
                  </a:lnTo>
                  <a:lnTo>
                    <a:pt x="192" y="124"/>
                  </a:lnTo>
                  <a:lnTo>
                    <a:pt x="200" y="122"/>
                  </a:lnTo>
                  <a:lnTo>
                    <a:pt x="208" y="119"/>
                  </a:lnTo>
                  <a:lnTo>
                    <a:pt x="216" y="118"/>
                  </a:lnTo>
                  <a:lnTo>
                    <a:pt x="225" y="117"/>
                  </a:lnTo>
                  <a:lnTo>
                    <a:pt x="233" y="117"/>
                  </a:lnTo>
                  <a:close/>
                  <a:moveTo>
                    <a:pt x="233" y="772"/>
                  </a:moveTo>
                  <a:lnTo>
                    <a:pt x="245" y="772"/>
                  </a:lnTo>
                  <a:lnTo>
                    <a:pt x="256" y="770"/>
                  </a:lnTo>
                  <a:lnTo>
                    <a:pt x="268" y="768"/>
                  </a:lnTo>
                  <a:lnTo>
                    <a:pt x="280" y="765"/>
                  </a:lnTo>
                  <a:lnTo>
                    <a:pt x="291" y="761"/>
                  </a:lnTo>
                  <a:lnTo>
                    <a:pt x="301" y="755"/>
                  </a:lnTo>
                  <a:lnTo>
                    <a:pt x="312" y="750"/>
                  </a:lnTo>
                  <a:lnTo>
                    <a:pt x="323" y="742"/>
                  </a:lnTo>
                  <a:lnTo>
                    <a:pt x="333" y="735"/>
                  </a:lnTo>
                  <a:lnTo>
                    <a:pt x="342" y="727"/>
                  </a:lnTo>
                  <a:lnTo>
                    <a:pt x="352" y="717"/>
                  </a:lnTo>
                  <a:lnTo>
                    <a:pt x="362" y="708"/>
                  </a:lnTo>
                  <a:lnTo>
                    <a:pt x="371" y="697"/>
                  </a:lnTo>
                  <a:lnTo>
                    <a:pt x="379" y="685"/>
                  </a:lnTo>
                  <a:lnTo>
                    <a:pt x="388" y="673"/>
                  </a:lnTo>
                  <a:lnTo>
                    <a:pt x="396" y="661"/>
                  </a:lnTo>
                  <a:lnTo>
                    <a:pt x="404" y="647"/>
                  </a:lnTo>
                  <a:lnTo>
                    <a:pt x="410" y="633"/>
                  </a:lnTo>
                  <a:lnTo>
                    <a:pt x="418" y="619"/>
                  </a:lnTo>
                  <a:lnTo>
                    <a:pt x="425" y="604"/>
                  </a:lnTo>
                  <a:lnTo>
                    <a:pt x="430" y="589"/>
                  </a:lnTo>
                  <a:lnTo>
                    <a:pt x="435" y="573"/>
                  </a:lnTo>
                  <a:lnTo>
                    <a:pt x="441" y="556"/>
                  </a:lnTo>
                  <a:lnTo>
                    <a:pt x="445" y="539"/>
                  </a:lnTo>
                  <a:lnTo>
                    <a:pt x="449" y="521"/>
                  </a:lnTo>
                  <a:lnTo>
                    <a:pt x="454" y="504"/>
                  </a:lnTo>
                  <a:lnTo>
                    <a:pt x="456" y="485"/>
                  </a:lnTo>
                  <a:lnTo>
                    <a:pt x="459" y="467"/>
                  </a:lnTo>
                  <a:lnTo>
                    <a:pt x="461" y="448"/>
                  </a:lnTo>
                  <a:lnTo>
                    <a:pt x="462" y="428"/>
                  </a:lnTo>
                  <a:lnTo>
                    <a:pt x="463" y="409"/>
                  </a:lnTo>
                  <a:lnTo>
                    <a:pt x="463" y="388"/>
                  </a:lnTo>
                  <a:lnTo>
                    <a:pt x="463" y="368"/>
                  </a:lnTo>
                  <a:lnTo>
                    <a:pt x="462" y="348"/>
                  </a:lnTo>
                  <a:lnTo>
                    <a:pt x="461" y="329"/>
                  </a:lnTo>
                  <a:lnTo>
                    <a:pt x="459" y="310"/>
                  </a:lnTo>
                  <a:lnTo>
                    <a:pt x="457" y="290"/>
                  </a:lnTo>
                  <a:lnTo>
                    <a:pt x="454" y="272"/>
                  </a:lnTo>
                  <a:lnTo>
                    <a:pt x="449" y="254"/>
                  </a:lnTo>
                  <a:lnTo>
                    <a:pt x="446" y="236"/>
                  </a:lnTo>
                  <a:lnTo>
                    <a:pt x="442" y="219"/>
                  </a:lnTo>
                  <a:lnTo>
                    <a:pt x="436" y="202"/>
                  </a:lnTo>
                  <a:lnTo>
                    <a:pt x="431" y="186"/>
                  </a:lnTo>
                  <a:lnTo>
                    <a:pt x="425" y="170"/>
                  </a:lnTo>
                  <a:lnTo>
                    <a:pt x="418" y="155"/>
                  </a:lnTo>
                  <a:lnTo>
                    <a:pt x="412" y="140"/>
                  </a:lnTo>
                  <a:lnTo>
                    <a:pt x="405" y="126"/>
                  </a:lnTo>
                  <a:lnTo>
                    <a:pt x="398" y="112"/>
                  </a:lnTo>
                  <a:lnTo>
                    <a:pt x="389" y="100"/>
                  </a:lnTo>
                  <a:lnTo>
                    <a:pt x="380" y="87"/>
                  </a:lnTo>
                  <a:lnTo>
                    <a:pt x="372" y="77"/>
                  </a:lnTo>
                  <a:lnTo>
                    <a:pt x="363" y="66"/>
                  </a:lnTo>
                  <a:lnTo>
                    <a:pt x="353" y="55"/>
                  </a:lnTo>
                  <a:lnTo>
                    <a:pt x="344" y="46"/>
                  </a:lnTo>
                  <a:lnTo>
                    <a:pt x="334" y="38"/>
                  </a:lnTo>
                  <a:lnTo>
                    <a:pt x="324" y="30"/>
                  </a:lnTo>
                  <a:lnTo>
                    <a:pt x="313" y="23"/>
                  </a:lnTo>
                  <a:lnTo>
                    <a:pt x="303" y="17"/>
                  </a:lnTo>
                  <a:lnTo>
                    <a:pt x="292" y="12"/>
                  </a:lnTo>
                  <a:lnTo>
                    <a:pt x="280" y="8"/>
                  </a:lnTo>
                  <a:lnTo>
                    <a:pt x="269" y="4"/>
                  </a:lnTo>
                  <a:lnTo>
                    <a:pt x="257" y="1"/>
                  </a:lnTo>
                  <a:lnTo>
                    <a:pt x="245" y="0"/>
                  </a:lnTo>
                  <a:lnTo>
                    <a:pt x="233" y="0"/>
                  </a:lnTo>
                  <a:lnTo>
                    <a:pt x="220" y="0"/>
                  </a:lnTo>
                  <a:lnTo>
                    <a:pt x="209" y="1"/>
                  </a:lnTo>
                  <a:lnTo>
                    <a:pt x="198" y="4"/>
                  </a:lnTo>
                  <a:lnTo>
                    <a:pt x="186" y="8"/>
                  </a:lnTo>
                  <a:lnTo>
                    <a:pt x="174" y="12"/>
                  </a:lnTo>
                  <a:lnTo>
                    <a:pt x="163" y="17"/>
                  </a:lnTo>
                  <a:lnTo>
                    <a:pt x="152" y="23"/>
                  </a:lnTo>
                  <a:lnTo>
                    <a:pt x="142" y="30"/>
                  </a:lnTo>
                  <a:lnTo>
                    <a:pt x="132" y="38"/>
                  </a:lnTo>
                  <a:lnTo>
                    <a:pt x="121" y="46"/>
                  </a:lnTo>
                  <a:lnTo>
                    <a:pt x="111" y="55"/>
                  </a:lnTo>
                  <a:lnTo>
                    <a:pt x="103" y="66"/>
                  </a:lnTo>
                  <a:lnTo>
                    <a:pt x="93" y="77"/>
                  </a:lnTo>
                  <a:lnTo>
                    <a:pt x="84" y="87"/>
                  </a:lnTo>
                  <a:lnTo>
                    <a:pt x="76" y="100"/>
                  </a:lnTo>
                  <a:lnTo>
                    <a:pt x="68" y="112"/>
                  </a:lnTo>
                  <a:lnTo>
                    <a:pt x="60" y="126"/>
                  </a:lnTo>
                  <a:lnTo>
                    <a:pt x="53" y="140"/>
                  </a:lnTo>
                  <a:lnTo>
                    <a:pt x="46" y="155"/>
                  </a:lnTo>
                  <a:lnTo>
                    <a:pt x="39" y="170"/>
                  </a:lnTo>
                  <a:lnTo>
                    <a:pt x="34" y="186"/>
                  </a:lnTo>
                  <a:lnTo>
                    <a:pt x="28" y="202"/>
                  </a:lnTo>
                  <a:lnTo>
                    <a:pt x="23" y="219"/>
                  </a:lnTo>
                  <a:lnTo>
                    <a:pt x="19" y="236"/>
                  </a:lnTo>
                  <a:lnTo>
                    <a:pt x="14" y="254"/>
                  </a:lnTo>
                  <a:lnTo>
                    <a:pt x="10" y="272"/>
                  </a:lnTo>
                  <a:lnTo>
                    <a:pt x="7" y="290"/>
                  </a:lnTo>
                  <a:lnTo>
                    <a:pt x="5" y="310"/>
                  </a:lnTo>
                  <a:lnTo>
                    <a:pt x="2" y="329"/>
                  </a:lnTo>
                  <a:lnTo>
                    <a:pt x="1" y="348"/>
                  </a:lnTo>
                  <a:lnTo>
                    <a:pt x="0" y="368"/>
                  </a:lnTo>
                  <a:lnTo>
                    <a:pt x="0" y="388"/>
                  </a:lnTo>
                  <a:lnTo>
                    <a:pt x="0" y="409"/>
                  </a:lnTo>
                  <a:lnTo>
                    <a:pt x="1" y="428"/>
                  </a:lnTo>
                  <a:lnTo>
                    <a:pt x="2" y="448"/>
                  </a:lnTo>
                  <a:lnTo>
                    <a:pt x="5" y="467"/>
                  </a:lnTo>
                  <a:lnTo>
                    <a:pt x="7" y="485"/>
                  </a:lnTo>
                  <a:lnTo>
                    <a:pt x="10" y="504"/>
                  </a:lnTo>
                  <a:lnTo>
                    <a:pt x="14" y="521"/>
                  </a:lnTo>
                  <a:lnTo>
                    <a:pt x="19" y="539"/>
                  </a:lnTo>
                  <a:lnTo>
                    <a:pt x="23" y="556"/>
                  </a:lnTo>
                  <a:lnTo>
                    <a:pt x="28" y="573"/>
                  </a:lnTo>
                  <a:lnTo>
                    <a:pt x="34" y="589"/>
                  </a:lnTo>
                  <a:lnTo>
                    <a:pt x="39" y="604"/>
                  </a:lnTo>
                  <a:lnTo>
                    <a:pt x="46" y="619"/>
                  </a:lnTo>
                  <a:lnTo>
                    <a:pt x="53" y="633"/>
                  </a:lnTo>
                  <a:lnTo>
                    <a:pt x="60" y="647"/>
                  </a:lnTo>
                  <a:lnTo>
                    <a:pt x="68" y="661"/>
                  </a:lnTo>
                  <a:lnTo>
                    <a:pt x="76" y="673"/>
                  </a:lnTo>
                  <a:lnTo>
                    <a:pt x="84" y="685"/>
                  </a:lnTo>
                  <a:lnTo>
                    <a:pt x="93" y="697"/>
                  </a:lnTo>
                  <a:lnTo>
                    <a:pt x="103" y="708"/>
                  </a:lnTo>
                  <a:lnTo>
                    <a:pt x="111" y="717"/>
                  </a:lnTo>
                  <a:lnTo>
                    <a:pt x="121" y="727"/>
                  </a:lnTo>
                  <a:lnTo>
                    <a:pt x="132" y="735"/>
                  </a:lnTo>
                  <a:lnTo>
                    <a:pt x="142" y="742"/>
                  </a:lnTo>
                  <a:lnTo>
                    <a:pt x="152" y="750"/>
                  </a:lnTo>
                  <a:lnTo>
                    <a:pt x="163" y="755"/>
                  </a:lnTo>
                  <a:lnTo>
                    <a:pt x="174" y="761"/>
                  </a:lnTo>
                  <a:lnTo>
                    <a:pt x="186" y="765"/>
                  </a:lnTo>
                  <a:lnTo>
                    <a:pt x="198" y="768"/>
                  </a:lnTo>
                  <a:lnTo>
                    <a:pt x="209" y="770"/>
                  </a:lnTo>
                  <a:lnTo>
                    <a:pt x="220" y="772"/>
                  </a:lnTo>
                  <a:lnTo>
                    <a:pt x="233" y="772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0" name="Freeform 66"/>
            <p:cNvSpPr>
              <a:spLocks noChangeAspect="1"/>
            </p:cNvSpPr>
            <p:nvPr/>
          </p:nvSpPr>
          <p:spPr bwMode="black">
            <a:xfrm>
              <a:off x="2729" y="3764"/>
              <a:ext cx="40" cy="126"/>
            </a:xfrm>
            <a:custGeom>
              <a:avLst/>
              <a:gdLst/>
              <a:ahLst/>
              <a:cxnLst>
                <a:cxn ang="0">
                  <a:pos x="75" y="100"/>
                </a:cxn>
                <a:cxn ang="0">
                  <a:pos x="77" y="100"/>
                </a:cxn>
                <a:cxn ang="0">
                  <a:pos x="87" y="79"/>
                </a:cxn>
                <a:cxn ang="0">
                  <a:pos x="97" y="59"/>
                </a:cxn>
                <a:cxn ang="0">
                  <a:pos x="106" y="43"/>
                </a:cxn>
                <a:cxn ang="0">
                  <a:pos x="117" y="28"/>
                </a:cxn>
                <a:cxn ang="0">
                  <a:pos x="122" y="22"/>
                </a:cxn>
                <a:cxn ang="0">
                  <a:pos x="129" y="16"/>
                </a:cxn>
                <a:cxn ang="0">
                  <a:pos x="135" y="11"/>
                </a:cxn>
                <a:cxn ang="0">
                  <a:pos x="142" y="8"/>
                </a:cxn>
                <a:cxn ang="0">
                  <a:pos x="148" y="4"/>
                </a:cxn>
                <a:cxn ang="0">
                  <a:pos x="156" y="1"/>
                </a:cxn>
                <a:cxn ang="0">
                  <a:pos x="165" y="0"/>
                </a:cxn>
                <a:cxn ang="0">
                  <a:pos x="173" y="0"/>
                </a:cxn>
                <a:cxn ang="0">
                  <a:pos x="183" y="0"/>
                </a:cxn>
                <a:cxn ang="0">
                  <a:pos x="192" y="2"/>
                </a:cxn>
                <a:cxn ang="0">
                  <a:pos x="201" y="4"/>
                </a:cxn>
                <a:cxn ang="0">
                  <a:pos x="209" y="9"/>
                </a:cxn>
                <a:cxn ang="0">
                  <a:pos x="217" y="14"/>
                </a:cxn>
                <a:cxn ang="0">
                  <a:pos x="226" y="19"/>
                </a:cxn>
                <a:cxn ang="0">
                  <a:pos x="234" y="26"/>
                </a:cxn>
                <a:cxn ang="0">
                  <a:pos x="242" y="33"/>
                </a:cxn>
                <a:cxn ang="0">
                  <a:pos x="205" y="148"/>
                </a:cxn>
                <a:cxn ang="0">
                  <a:pos x="195" y="136"/>
                </a:cxn>
                <a:cxn ang="0">
                  <a:pos x="185" y="126"/>
                </a:cxn>
                <a:cxn ang="0">
                  <a:pos x="180" y="122"/>
                </a:cxn>
                <a:cxn ang="0">
                  <a:pos x="174" y="119"/>
                </a:cxn>
                <a:cxn ang="0">
                  <a:pos x="167" y="117"/>
                </a:cxn>
                <a:cxn ang="0">
                  <a:pos x="159" y="117"/>
                </a:cxn>
                <a:cxn ang="0">
                  <a:pos x="153" y="117"/>
                </a:cxn>
                <a:cxn ang="0">
                  <a:pos x="145" y="118"/>
                </a:cxn>
                <a:cxn ang="0">
                  <a:pos x="139" y="121"/>
                </a:cxn>
                <a:cxn ang="0">
                  <a:pos x="132" y="124"/>
                </a:cxn>
                <a:cxn ang="0">
                  <a:pos x="127" y="127"/>
                </a:cxn>
                <a:cxn ang="0">
                  <a:pos x="121" y="133"/>
                </a:cxn>
                <a:cxn ang="0">
                  <a:pos x="116" y="138"/>
                </a:cxn>
                <a:cxn ang="0">
                  <a:pos x="112" y="145"/>
                </a:cxn>
                <a:cxn ang="0">
                  <a:pos x="104" y="160"/>
                </a:cxn>
                <a:cxn ang="0">
                  <a:pos x="97" y="176"/>
                </a:cxn>
                <a:cxn ang="0">
                  <a:pos x="91" y="195"/>
                </a:cxn>
                <a:cxn ang="0">
                  <a:pos x="87" y="216"/>
                </a:cxn>
                <a:cxn ang="0">
                  <a:pos x="83" y="236"/>
                </a:cxn>
                <a:cxn ang="0">
                  <a:pos x="80" y="259"/>
                </a:cxn>
                <a:cxn ang="0">
                  <a:pos x="78" y="282"/>
                </a:cxn>
                <a:cxn ang="0">
                  <a:pos x="77" y="303"/>
                </a:cxn>
                <a:cxn ang="0">
                  <a:pos x="75" y="347"/>
                </a:cxn>
                <a:cxn ang="0">
                  <a:pos x="75" y="386"/>
                </a:cxn>
                <a:cxn ang="0">
                  <a:pos x="75" y="754"/>
                </a:cxn>
                <a:cxn ang="0">
                  <a:pos x="0" y="754"/>
                </a:cxn>
                <a:cxn ang="0">
                  <a:pos x="0" y="20"/>
                </a:cxn>
                <a:cxn ang="0">
                  <a:pos x="75" y="20"/>
                </a:cxn>
                <a:cxn ang="0">
                  <a:pos x="75" y="100"/>
                </a:cxn>
              </a:cxnLst>
              <a:rect l="0" t="0" r="r" b="b"/>
              <a:pathLst>
                <a:path w="242" h="754">
                  <a:moveTo>
                    <a:pt x="75" y="100"/>
                  </a:moveTo>
                  <a:lnTo>
                    <a:pt x="77" y="100"/>
                  </a:lnTo>
                  <a:lnTo>
                    <a:pt x="87" y="79"/>
                  </a:lnTo>
                  <a:lnTo>
                    <a:pt x="97" y="59"/>
                  </a:lnTo>
                  <a:lnTo>
                    <a:pt x="106" y="43"/>
                  </a:lnTo>
                  <a:lnTo>
                    <a:pt x="117" y="28"/>
                  </a:lnTo>
                  <a:lnTo>
                    <a:pt x="122" y="22"/>
                  </a:lnTo>
                  <a:lnTo>
                    <a:pt x="129" y="16"/>
                  </a:lnTo>
                  <a:lnTo>
                    <a:pt x="135" y="11"/>
                  </a:lnTo>
                  <a:lnTo>
                    <a:pt x="142" y="8"/>
                  </a:lnTo>
                  <a:lnTo>
                    <a:pt x="148" y="4"/>
                  </a:lnTo>
                  <a:lnTo>
                    <a:pt x="156" y="1"/>
                  </a:lnTo>
                  <a:lnTo>
                    <a:pt x="165" y="0"/>
                  </a:lnTo>
                  <a:lnTo>
                    <a:pt x="173" y="0"/>
                  </a:lnTo>
                  <a:lnTo>
                    <a:pt x="183" y="0"/>
                  </a:lnTo>
                  <a:lnTo>
                    <a:pt x="192" y="2"/>
                  </a:lnTo>
                  <a:lnTo>
                    <a:pt x="201" y="4"/>
                  </a:lnTo>
                  <a:lnTo>
                    <a:pt x="209" y="9"/>
                  </a:lnTo>
                  <a:lnTo>
                    <a:pt x="217" y="14"/>
                  </a:lnTo>
                  <a:lnTo>
                    <a:pt x="226" y="19"/>
                  </a:lnTo>
                  <a:lnTo>
                    <a:pt x="234" y="26"/>
                  </a:lnTo>
                  <a:lnTo>
                    <a:pt x="242" y="33"/>
                  </a:lnTo>
                  <a:lnTo>
                    <a:pt x="205" y="148"/>
                  </a:lnTo>
                  <a:lnTo>
                    <a:pt x="195" y="136"/>
                  </a:lnTo>
                  <a:lnTo>
                    <a:pt x="185" y="126"/>
                  </a:lnTo>
                  <a:lnTo>
                    <a:pt x="180" y="122"/>
                  </a:lnTo>
                  <a:lnTo>
                    <a:pt x="174" y="119"/>
                  </a:lnTo>
                  <a:lnTo>
                    <a:pt x="167" y="117"/>
                  </a:lnTo>
                  <a:lnTo>
                    <a:pt x="159" y="117"/>
                  </a:lnTo>
                  <a:lnTo>
                    <a:pt x="153" y="117"/>
                  </a:lnTo>
                  <a:lnTo>
                    <a:pt x="145" y="118"/>
                  </a:lnTo>
                  <a:lnTo>
                    <a:pt x="139" y="121"/>
                  </a:lnTo>
                  <a:lnTo>
                    <a:pt x="132" y="124"/>
                  </a:lnTo>
                  <a:lnTo>
                    <a:pt x="127" y="127"/>
                  </a:lnTo>
                  <a:lnTo>
                    <a:pt x="121" y="133"/>
                  </a:lnTo>
                  <a:lnTo>
                    <a:pt x="116" y="138"/>
                  </a:lnTo>
                  <a:lnTo>
                    <a:pt x="112" y="145"/>
                  </a:lnTo>
                  <a:lnTo>
                    <a:pt x="104" y="160"/>
                  </a:lnTo>
                  <a:lnTo>
                    <a:pt x="97" y="176"/>
                  </a:lnTo>
                  <a:lnTo>
                    <a:pt x="91" y="195"/>
                  </a:lnTo>
                  <a:lnTo>
                    <a:pt x="87" y="216"/>
                  </a:lnTo>
                  <a:lnTo>
                    <a:pt x="83" y="236"/>
                  </a:lnTo>
                  <a:lnTo>
                    <a:pt x="80" y="259"/>
                  </a:lnTo>
                  <a:lnTo>
                    <a:pt x="78" y="282"/>
                  </a:lnTo>
                  <a:lnTo>
                    <a:pt x="77" y="303"/>
                  </a:lnTo>
                  <a:lnTo>
                    <a:pt x="75" y="347"/>
                  </a:lnTo>
                  <a:lnTo>
                    <a:pt x="75" y="386"/>
                  </a:lnTo>
                  <a:lnTo>
                    <a:pt x="75" y="754"/>
                  </a:lnTo>
                  <a:lnTo>
                    <a:pt x="0" y="754"/>
                  </a:lnTo>
                  <a:lnTo>
                    <a:pt x="0" y="20"/>
                  </a:lnTo>
                  <a:lnTo>
                    <a:pt x="75" y="20"/>
                  </a:lnTo>
                  <a:lnTo>
                    <a:pt x="75" y="10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1" name="Freeform 67"/>
            <p:cNvSpPr>
              <a:spLocks noChangeAspect="1" noEditPoints="1"/>
            </p:cNvSpPr>
            <p:nvPr/>
          </p:nvSpPr>
          <p:spPr bwMode="black">
            <a:xfrm>
              <a:off x="2772" y="3764"/>
              <a:ext cx="74" cy="129"/>
            </a:xfrm>
            <a:custGeom>
              <a:avLst/>
              <a:gdLst/>
              <a:ahLst/>
              <a:cxnLst>
                <a:cxn ang="0">
                  <a:pos x="236" y="118"/>
                </a:cxn>
                <a:cxn ang="0">
                  <a:pos x="260" y="124"/>
                </a:cxn>
                <a:cxn ang="0">
                  <a:pos x="281" y="137"/>
                </a:cxn>
                <a:cxn ang="0">
                  <a:pos x="301" y="154"/>
                </a:cxn>
                <a:cxn ang="0">
                  <a:pos x="328" y="193"/>
                </a:cxn>
                <a:cxn ang="0">
                  <a:pos x="352" y="254"/>
                </a:cxn>
                <a:cxn ang="0">
                  <a:pos x="365" y="327"/>
                </a:cxn>
                <a:cxn ang="0">
                  <a:pos x="367" y="408"/>
                </a:cxn>
                <a:cxn ang="0">
                  <a:pos x="358" y="487"/>
                </a:cxn>
                <a:cxn ang="0">
                  <a:pos x="339" y="556"/>
                </a:cxn>
                <a:cxn ang="0">
                  <a:pos x="309" y="610"/>
                </a:cxn>
                <a:cxn ang="0">
                  <a:pos x="291" y="630"/>
                </a:cxn>
                <a:cxn ang="0">
                  <a:pos x="271" y="645"/>
                </a:cxn>
                <a:cxn ang="0">
                  <a:pos x="248" y="655"/>
                </a:cxn>
                <a:cxn ang="0">
                  <a:pos x="222" y="658"/>
                </a:cxn>
                <a:cxn ang="0">
                  <a:pos x="196" y="655"/>
                </a:cxn>
                <a:cxn ang="0">
                  <a:pos x="173" y="645"/>
                </a:cxn>
                <a:cxn ang="0">
                  <a:pos x="152" y="629"/>
                </a:cxn>
                <a:cxn ang="0">
                  <a:pos x="134" y="607"/>
                </a:cxn>
                <a:cxn ang="0">
                  <a:pos x="104" y="551"/>
                </a:cxn>
                <a:cxn ang="0">
                  <a:pos x="86" y="482"/>
                </a:cxn>
                <a:cxn ang="0">
                  <a:pos x="76" y="405"/>
                </a:cxn>
                <a:cxn ang="0">
                  <a:pos x="78" y="327"/>
                </a:cxn>
                <a:cxn ang="0">
                  <a:pos x="92" y="257"/>
                </a:cxn>
                <a:cxn ang="0">
                  <a:pos x="116" y="195"/>
                </a:cxn>
                <a:cxn ang="0">
                  <a:pos x="149" y="149"/>
                </a:cxn>
                <a:cxn ang="0">
                  <a:pos x="175" y="128"/>
                </a:cxn>
                <a:cxn ang="0">
                  <a:pos x="196" y="119"/>
                </a:cxn>
                <a:cxn ang="0">
                  <a:pos x="219" y="117"/>
                </a:cxn>
                <a:cxn ang="0">
                  <a:pos x="365" y="124"/>
                </a:cxn>
                <a:cxn ang="0">
                  <a:pos x="347" y="96"/>
                </a:cxn>
                <a:cxn ang="0">
                  <a:pos x="324" y="61"/>
                </a:cxn>
                <a:cxn ang="0">
                  <a:pos x="295" y="33"/>
                </a:cxn>
                <a:cxn ang="0">
                  <a:pos x="266" y="13"/>
                </a:cxn>
                <a:cxn ang="0">
                  <a:pos x="234" y="2"/>
                </a:cxn>
                <a:cxn ang="0">
                  <a:pos x="199" y="0"/>
                </a:cxn>
                <a:cxn ang="0">
                  <a:pos x="164" y="8"/>
                </a:cxn>
                <a:cxn ang="0">
                  <a:pos x="132" y="24"/>
                </a:cxn>
                <a:cxn ang="0">
                  <a:pos x="103" y="47"/>
                </a:cxn>
                <a:cxn ang="0">
                  <a:pos x="77" y="79"/>
                </a:cxn>
                <a:cxn ang="0">
                  <a:pos x="56" y="115"/>
                </a:cxn>
                <a:cxn ang="0">
                  <a:pos x="37" y="159"/>
                </a:cxn>
                <a:cxn ang="0">
                  <a:pos x="14" y="239"/>
                </a:cxn>
                <a:cxn ang="0">
                  <a:pos x="1" y="350"/>
                </a:cxn>
                <a:cxn ang="0">
                  <a:pos x="3" y="463"/>
                </a:cxn>
                <a:cxn ang="0">
                  <a:pos x="22" y="566"/>
                </a:cxn>
                <a:cxn ang="0">
                  <a:pos x="44" y="628"/>
                </a:cxn>
                <a:cxn ang="0">
                  <a:pos x="63" y="669"/>
                </a:cxn>
                <a:cxn ang="0">
                  <a:pos x="87" y="704"/>
                </a:cxn>
                <a:cxn ang="0">
                  <a:pos x="114" y="732"/>
                </a:cxn>
                <a:cxn ang="0">
                  <a:pos x="143" y="754"/>
                </a:cxn>
                <a:cxn ang="0">
                  <a:pos x="176" y="768"/>
                </a:cxn>
                <a:cxn ang="0">
                  <a:pos x="211" y="772"/>
                </a:cxn>
                <a:cxn ang="0">
                  <a:pos x="245" y="768"/>
                </a:cxn>
                <a:cxn ang="0">
                  <a:pos x="276" y="755"/>
                </a:cxn>
                <a:cxn ang="0">
                  <a:pos x="305" y="735"/>
                </a:cxn>
                <a:cxn ang="0">
                  <a:pos x="331" y="704"/>
                </a:cxn>
                <a:cxn ang="0">
                  <a:pos x="355" y="666"/>
                </a:cxn>
                <a:cxn ang="0">
                  <a:pos x="365" y="754"/>
                </a:cxn>
              </a:cxnLst>
              <a:rect l="0" t="0" r="r" b="b"/>
              <a:pathLst>
                <a:path w="439" h="772">
                  <a:moveTo>
                    <a:pt x="219" y="117"/>
                  </a:moveTo>
                  <a:lnTo>
                    <a:pt x="227" y="117"/>
                  </a:lnTo>
                  <a:lnTo>
                    <a:pt x="236" y="118"/>
                  </a:lnTo>
                  <a:lnTo>
                    <a:pt x="245" y="119"/>
                  </a:lnTo>
                  <a:lnTo>
                    <a:pt x="252" y="121"/>
                  </a:lnTo>
                  <a:lnTo>
                    <a:pt x="260" y="124"/>
                  </a:lnTo>
                  <a:lnTo>
                    <a:pt x="267" y="127"/>
                  </a:lnTo>
                  <a:lnTo>
                    <a:pt x="275" y="132"/>
                  </a:lnTo>
                  <a:lnTo>
                    <a:pt x="281" y="137"/>
                  </a:lnTo>
                  <a:lnTo>
                    <a:pt x="288" y="141"/>
                  </a:lnTo>
                  <a:lnTo>
                    <a:pt x="294" y="148"/>
                  </a:lnTo>
                  <a:lnTo>
                    <a:pt x="301" y="154"/>
                  </a:lnTo>
                  <a:lnTo>
                    <a:pt x="307" y="161"/>
                  </a:lnTo>
                  <a:lnTo>
                    <a:pt x="318" y="176"/>
                  </a:lnTo>
                  <a:lnTo>
                    <a:pt x="328" y="193"/>
                  </a:lnTo>
                  <a:lnTo>
                    <a:pt x="338" y="211"/>
                  </a:lnTo>
                  <a:lnTo>
                    <a:pt x="345" y="232"/>
                  </a:lnTo>
                  <a:lnTo>
                    <a:pt x="352" y="254"/>
                  </a:lnTo>
                  <a:lnTo>
                    <a:pt x="357" y="277"/>
                  </a:lnTo>
                  <a:lnTo>
                    <a:pt x="361" y="301"/>
                  </a:lnTo>
                  <a:lnTo>
                    <a:pt x="365" y="327"/>
                  </a:lnTo>
                  <a:lnTo>
                    <a:pt x="367" y="353"/>
                  </a:lnTo>
                  <a:lnTo>
                    <a:pt x="368" y="381"/>
                  </a:lnTo>
                  <a:lnTo>
                    <a:pt x="367" y="408"/>
                  </a:lnTo>
                  <a:lnTo>
                    <a:pt x="366" y="435"/>
                  </a:lnTo>
                  <a:lnTo>
                    <a:pt x="362" y="462"/>
                  </a:lnTo>
                  <a:lnTo>
                    <a:pt x="358" y="487"/>
                  </a:lnTo>
                  <a:lnTo>
                    <a:pt x="353" y="511"/>
                  </a:lnTo>
                  <a:lnTo>
                    <a:pt x="346" y="534"/>
                  </a:lnTo>
                  <a:lnTo>
                    <a:pt x="339" y="556"/>
                  </a:lnTo>
                  <a:lnTo>
                    <a:pt x="330" y="575"/>
                  </a:lnTo>
                  <a:lnTo>
                    <a:pt x="320" y="593"/>
                  </a:lnTo>
                  <a:lnTo>
                    <a:pt x="309" y="610"/>
                  </a:lnTo>
                  <a:lnTo>
                    <a:pt x="304" y="617"/>
                  </a:lnTo>
                  <a:lnTo>
                    <a:pt x="298" y="624"/>
                  </a:lnTo>
                  <a:lnTo>
                    <a:pt x="291" y="630"/>
                  </a:lnTo>
                  <a:lnTo>
                    <a:pt x="285" y="636"/>
                  </a:lnTo>
                  <a:lnTo>
                    <a:pt x="278" y="641"/>
                  </a:lnTo>
                  <a:lnTo>
                    <a:pt x="271" y="645"/>
                  </a:lnTo>
                  <a:lnTo>
                    <a:pt x="263" y="649"/>
                  </a:lnTo>
                  <a:lnTo>
                    <a:pt x="256" y="653"/>
                  </a:lnTo>
                  <a:lnTo>
                    <a:pt x="248" y="655"/>
                  </a:lnTo>
                  <a:lnTo>
                    <a:pt x="239" y="657"/>
                  </a:lnTo>
                  <a:lnTo>
                    <a:pt x="231" y="658"/>
                  </a:lnTo>
                  <a:lnTo>
                    <a:pt x="222" y="658"/>
                  </a:lnTo>
                  <a:lnTo>
                    <a:pt x="213" y="658"/>
                  </a:lnTo>
                  <a:lnTo>
                    <a:pt x="205" y="657"/>
                  </a:lnTo>
                  <a:lnTo>
                    <a:pt x="196" y="655"/>
                  </a:lnTo>
                  <a:lnTo>
                    <a:pt x="189" y="653"/>
                  </a:lnTo>
                  <a:lnTo>
                    <a:pt x="181" y="649"/>
                  </a:lnTo>
                  <a:lnTo>
                    <a:pt x="173" y="645"/>
                  </a:lnTo>
                  <a:lnTo>
                    <a:pt x="166" y="640"/>
                  </a:lnTo>
                  <a:lnTo>
                    <a:pt x="158" y="634"/>
                  </a:lnTo>
                  <a:lnTo>
                    <a:pt x="152" y="629"/>
                  </a:lnTo>
                  <a:lnTo>
                    <a:pt x="145" y="622"/>
                  </a:lnTo>
                  <a:lnTo>
                    <a:pt x="140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3" y="572"/>
                  </a:lnTo>
                  <a:lnTo>
                    <a:pt x="104" y="551"/>
                  </a:lnTo>
                  <a:lnTo>
                    <a:pt x="97" y="530"/>
                  </a:lnTo>
                  <a:lnTo>
                    <a:pt x="90" y="506"/>
                  </a:lnTo>
                  <a:lnTo>
                    <a:pt x="86" y="482"/>
                  </a:lnTo>
                  <a:lnTo>
                    <a:pt x="82" y="457"/>
                  </a:lnTo>
                  <a:lnTo>
                    <a:pt x="78" y="432"/>
                  </a:lnTo>
                  <a:lnTo>
                    <a:pt x="76" y="405"/>
                  </a:lnTo>
                  <a:lnTo>
                    <a:pt x="76" y="378"/>
                  </a:lnTo>
                  <a:lnTo>
                    <a:pt x="77" y="353"/>
                  </a:lnTo>
                  <a:lnTo>
                    <a:pt x="78" y="327"/>
                  </a:lnTo>
                  <a:lnTo>
                    <a:pt x="82" y="303"/>
                  </a:lnTo>
                  <a:lnTo>
                    <a:pt x="87" y="279"/>
                  </a:lnTo>
                  <a:lnTo>
                    <a:pt x="92" y="257"/>
                  </a:lnTo>
                  <a:lnTo>
                    <a:pt x="99" y="234"/>
                  </a:lnTo>
                  <a:lnTo>
                    <a:pt x="107" y="215"/>
                  </a:lnTo>
                  <a:lnTo>
                    <a:pt x="116" y="195"/>
                  </a:lnTo>
                  <a:lnTo>
                    <a:pt x="126" y="178"/>
                  </a:lnTo>
                  <a:lnTo>
                    <a:pt x="137" y="163"/>
                  </a:lnTo>
                  <a:lnTo>
                    <a:pt x="149" y="149"/>
                  </a:lnTo>
                  <a:lnTo>
                    <a:pt x="162" y="138"/>
                  </a:lnTo>
                  <a:lnTo>
                    <a:pt x="168" y="133"/>
                  </a:lnTo>
                  <a:lnTo>
                    <a:pt x="175" y="128"/>
                  </a:lnTo>
                  <a:lnTo>
                    <a:pt x="181" y="125"/>
                  </a:lnTo>
                  <a:lnTo>
                    <a:pt x="189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1" y="117"/>
                  </a:lnTo>
                  <a:lnTo>
                    <a:pt x="219" y="117"/>
                  </a:lnTo>
                  <a:close/>
                  <a:moveTo>
                    <a:pt x="439" y="20"/>
                  </a:moveTo>
                  <a:lnTo>
                    <a:pt x="365" y="20"/>
                  </a:lnTo>
                  <a:lnTo>
                    <a:pt x="365" y="124"/>
                  </a:lnTo>
                  <a:lnTo>
                    <a:pt x="362" y="124"/>
                  </a:lnTo>
                  <a:lnTo>
                    <a:pt x="355" y="110"/>
                  </a:lnTo>
                  <a:lnTo>
                    <a:pt x="347" y="96"/>
                  </a:lnTo>
                  <a:lnTo>
                    <a:pt x="340" y="84"/>
                  </a:lnTo>
                  <a:lnTo>
                    <a:pt x="331" y="72"/>
                  </a:lnTo>
                  <a:lnTo>
                    <a:pt x="324" y="61"/>
                  </a:lnTo>
                  <a:lnTo>
                    <a:pt x="314" y="51"/>
                  </a:lnTo>
                  <a:lnTo>
                    <a:pt x="305" y="41"/>
                  </a:lnTo>
                  <a:lnTo>
                    <a:pt x="295" y="33"/>
                  </a:lnTo>
                  <a:lnTo>
                    <a:pt x="286" y="25"/>
                  </a:lnTo>
                  <a:lnTo>
                    <a:pt x="276" y="18"/>
                  </a:lnTo>
                  <a:lnTo>
                    <a:pt x="266" y="13"/>
                  </a:lnTo>
                  <a:lnTo>
                    <a:pt x="256" y="9"/>
                  </a:lnTo>
                  <a:lnTo>
                    <a:pt x="245" y="4"/>
                  </a:lnTo>
                  <a:lnTo>
                    <a:pt x="234" y="2"/>
                  </a:lnTo>
                  <a:lnTo>
                    <a:pt x="223" y="0"/>
                  </a:lnTo>
                  <a:lnTo>
                    <a:pt x="211" y="0"/>
                  </a:lnTo>
                  <a:lnTo>
                    <a:pt x="199" y="0"/>
                  </a:lnTo>
                  <a:lnTo>
                    <a:pt x="187" y="1"/>
                  </a:lnTo>
                  <a:lnTo>
                    <a:pt x="176" y="4"/>
                  </a:lnTo>
                  <a:lnTo>
                    <a:pt x="164" y="8"/>
                  </a:lnTo>
                  <a:lnTo>
                    <a:pt x="153" y="12"/>
                  </a:lnTo>
                  <a:lnTo>
                    <a:pt x="142" y="17"/>
                  </a:lnTo>
                  <a:lnTo>
                    <a:pt x="132" y="24"/>
                  </a:lnTo>
                  <a:lnTo>
                    <a:pt x="123" y="31"/>
                  </a:lnTo>
                  <a:lnTo>
                    <a:pt x="113" y="39"/>
                  </a:lnTo>
                  <a:lnTo>
                    <a:pt x="103" y="47"/>
                  </a:lnTo>
                  <a:lnTo>
                    <a:pt x="95" y="57"/>
                  </a:lnTo>
                  <a:lnTo>
                    <a:pt x="86" y="68"/>
                  </a:lnTo>
                  <a:lnTo>
                    <a:pt x="77" y="79"/>
                  </a:lnTo>
                  <a:lnTo>
                    <a:pt x="70" y="91"/>
                  </a:lnTo>
                  <a:lnTo>
                    <a:pt x="62" y="102"/>
                  </a:lnTo>
                  <a:lnTo>
                    <a:pt x="56" y="115"/>
                  </a:lnTo>
                  <a:lnTo>
                    <a:pt x="49" y="129"/>
                  </a:lnTo>
                  <a:lnTo>
                    <a:pt x="43" y="143"/>
                  </a:lnTo>
                  <a:lnTo>
                    <a:pt x="37" y="159"/>
                  </a:lnTo>
                  <a:lnTo>
                    <a:pt x="31" y="174"/>
                  </a:lnTo>
                  <a:lnTo>
                    <a:pt x="22" y="206"/>
                  </a:lnTo>
                  <a:lnTo>
                    <a:pt x="14" y="239"/>
                  </a:lnTo>
                  <a:lnTo>
                    <a:pt x="7" y="275"/>
                  </a:lnTo>
                  <a:lnTo>
                    <a:pt x="3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3" y="463"/>
                  </a:lnTo>
                  <a:lnTo>
                    <a:pt x="8" y="498"/>
                  </a:lnTo>
                  <a:lnTo>
                    <a:pt x="14" y="533"/>
                  </a:lnTo>
                  <a:lnTo>
                    <a:pt x="22" y="566"/>
                  </a:lnTo>
                  <a:lnTo>
                    <a:pt x="32" y="599"/>
                  </a:lnTo>
                  <a:lnTo>
                    <a:pt x="37" y="614"/>
                  </a:lnTo>
                  <a:lnTo>
                    <a:pt x="44" y="628"/>
                  </a:lnTo>
                  <a:lnTo>
                    <a:pt x="50" y="642"/>
                  </a:lnTo>
                  <a:lnTo>
                    <a:pt x="57" y="656"/>
                  </a:lnTo>
                  <a:lnTo>
                    <a:pt x="63" y="669"/>
                  </a:lnTo>
                  <a:lnTo>
                    <a:pt x="71" y="682"/>
                  </a:lnTo>
                  <a:lnTo>
                    <a:pt x="78" y="693"/>
                  </a:lnTo>
                  <a:lnTo>
                    <a:pt x="87" y="704"/>
                  </a:lnTo>
                  <a:lnTo>
                    <a:pt x="96" y="714"/>
                  </a:lnTo>
                  <a:lnTo>
                    <a:pt x="104" y="724"/>
                  </a:lnTo>
                  <a:lnTo>
                    <a:pt x="114" y="732"/>
                  </a:lnTo>
                  <a:lnTo>
                    <a:pt x="124" y="741"/>
                  </a:lnTo>
                  <a:lnTo>
                    <a:pt x="134" y="748"/>
                  </a:lnTo>
                  <a:lnTo>
                    <a:pt x="143" y="754"/>
                  </a:lnTo>
                  <a:lnTo>
                    <a:pt x="154" y="759"/>
                  </a:lnTo>
                  <a:lnTo>
                    <a:pt x="165" y="764"/>
                  </a:lnTo>
                  <a:lnTo>
                    <a:pt x="176" y="768"/>
                  </a:lnTo>
                  <a:lnTo>
                    <a:pt x="187" y="770"/>
                  </a:lnTo>
                  <a:lnTo>
                    <a:pt x="199" y="771"/>
                  </a:lnTo>
                  <a:lnTo>
                    <a:pt x="211" y="772"/>
                  </a:lnTo>
                  <a:lnTo>
                    <a:pt x="223" y="772"/>
                  </a:lnTo>
                  <a:lnTo>
                    <a:pt x="234" y="770"/>
                  </a:lnTo>
                  <a:lnTo>
                    <a:pt x="245" y="768"/>
                  </a:lnTo>
                  <a:lnTo>
                    <a:pt x="256" y="765"/>
                  </a:lnTo>
                  <a:lnTo>
                    <a:pt x="266" y="761"/>
                  </a:lnTo>
                  <a:lnTo>
                    <a:pt x="276" y="755"/>
                  </a:lnTo>
                  <a:lnTo>
                    <a:pt x="286" y="750"/>
                  </a:lnTo>
                  <a:lnTo>
                    <a:pt x="295" y="742"/>
                  </a:lnTo>
                  <a:lnTo>
                    <a:pt x="305" y="735"/>
                  </a:lnTo>
                  <a:lnTo>
                    <a:pt x="314" y="725"/>
                  </a:lnTo>
                  <a:lnTo>
                    <a:pt x="324" y="715"/>
                  </a:lnTo>
                  <a:lnTo>
                    <a:pt x="331" y="704"/>
                  </a:lnTo>
                  <a:lnTo>
                    <a:pt x="340" y="693"/>
                  </a:lnTo>
                  <a:lnTo>
                    <a:pt x="347" y="680"/>
                  </a:lnTo>
                  <a:lnTo>
                    <a:pt x="355" y="666"/>
                  </a:lnTo>
                  <a:lnTo>
                    <a:pt x="362" y="651"/>
                  </a:lnTo>
                  <a:lnTo>
                    <a:pt x="365" y="651"/>
                  </a:lnTo>
                  <a:lnTo>
                    <a:pt x="365" y="754"/>
                  </a:lnTo>
                  <a:lnTo>
                    <a:pt x="439" y="754"/>
                  </a:lnTo>
                  <a:lnTo>
                    <a:pt x="439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2" name="Freeform 68"/>
            <p:cNvSpPr>
              <a:spLocks noChangeAspect="1"/>
            </p:cNvSpPr>
            <p:nvPr/>
          </p:nvSpPr>
          <p:spPr bwMode="black">
            <a:xfrm>
              <a:off x="2862" y="3723"/>
              <a:ext cx="33" cy="167"/>
            </a:xfrm>
            <a:custGeom>
              <a:avLst/>
              <a:gdLst/>
              <a:ahLst/>
              <a:cxnLst>
                <a:cxn ang="0">
                  <a:pos x="119" y="998"/>
                </a:cxn>
                <a:cxn ang="0">
                  <a:pos x="46" y="998"/>
                </a:cxn>
                <a:cxn ang="0">
                  <a:pos x="46" y="379"/>
                </a:cxn>
                <a:cxn ang="0">
                  <a:pos x="0" y="379"/>
                </a:cxn>
                <a:cxn ang="0">
                  <a:pos x="0" y="264"/>
                </a:cxn>
                <a:cxn ang="0">
                  <a:pos x="46" y="264"/>
                </a:cxn>
                <a:cxn ang="0">
                  <a:pos x="46" y="0"/>
                </a:cxn>
                <a:cxn ang="0">
                  <a:pos x="119" y="0"/>
                </a:cxn>
                <a:cxn ang="0">
                  <a:pos x="119" y="264"/>
                </a:cxn>
                <a:cxn ang="0">
                  <a:pos x="199" y="264"/>
                </a:cxn>
                <a:cxn ang="0">
                  <a:pos x="199" y="379"/>
                </a:cxn>
                <a:cxn ang="0">
                  <a:pos x="119" y="379"/>
                </a:cxn>
                <a:cxn ang="0">
                  <a:pos x="119" y="998"/>
                </a:cxn>
              </a:cxnLst>
              <a:rect l="0" t="0" r="r" b="b"/>
              <a:pathLst>
                <a:path w="199" h="998">
                  <a:moveTo>
                    <a:pt x="119" y="998"/>
                  </a:moveTo>
                  <a:lnTo>
                    <a:pt x="46" y="998"/>
                  </a:lnTo>
                  <a:lnTo>
                    <a:pt x="46" y="379"/>
                  </a:lnTo>
                  <a:lnTo>
                    <a:pt x="0" y="379"/>
                  </a:lnTo>
                  <a:lnTo>
                    <a:pt x="0" y="264"/>
                  </a:lnTo>
                  <a:lnTo>
                    <a:pt x="46" y="264"/>
                  </a:lnTo>
                  <a:lnTo>
                    <a:pt x="46" y="0"/>
                  </a:lnTo>
                  <a:lnTo>
                    <a:pt x="119" y="0"/>
                  </a:lnTo>
                  <a:lnTo>
                    <a:pt x="119" y="264"/>
                  </a:lnTo>
                  <a:lnTo>
                    <a:pt x="199" y="264"/>
                  </a:lnTo>
                  <a:lnTo>
                    <a:pt x="199" y="379"/>
                  </a:lnTo>
                  <a:lnTo>
                    <a:pt x="119" y="379"/>
                  </a:lnTo>
                  <a:lnTo>
                    <a:pt x="119" y="998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3" name="Freeform 69"/>
            <p:cNvSpPr>
              <a:spLocks noChangeAspect="1" noEditPoints="1"/>
            </p:cNvSpPr>
            <p:nvPr/>
          </p:nvSpPr>
          <p:spPr bwMode="black">
            <a:xfrm>
              <a:off x="2900" y="3764"/>
              <a:ext cx="77" cy="129"/>
            </a:xfrm>
            <a:custGeom>
              <a:avLst/>
              <a:gdLst/>
              <a:ahLst/>
              <a:cxnLst>
                <a:cxn ang="0">
                  <a:pos x="256" y="119"/>
                </a:cxn>
                <a:cxn ang="0">
                  <a:pos x="287" y="133"/>
                </a:cxn>
                <a:cxn ang="0">
                  <a:pos x="314" y="155"/>
                </a:cxn>
                <a:cxn ang="0">
                  <a:pos x="353" y="215"/>
                </a:cxn>
                <a:cxn ang="0">
                  <a:pos x="380" y="306"/>
                </a:cxn>
                <a:cxn ang="0">
                  <a:pos x="386" y="414"/>
                </a:cxn>
                <a:cxn ang="0">
                  <a:pos x="369" y="516"/>
                </a:cxn>
                <a:cxn ang="0">
                  <a:pos x="333" y="597"/>
                </a:cxn>
                <a:cxn ang="0">
                  <a:pos x="301" y="632"/>
                </a:cxn>
                <a:cxn ang="0">
                  <a:pos x="272" y="651"/>
                </a:cxn>
                <a:cxn ang="0">
                  <a:pos x="239" y="658"/>
                </a:cxn>
                <a:cxn ang="0">
                  <a:pos x="205" y="656"/>
                </a:cxn>
                <a:cxn ang="0">
                  <a:pos x="174" y="642"/>
                </a:cxn>
                <a:cxn ang="0">
                  <a:pos x="147" y="619"/>
                </a:cxn>
                <a:cxn ang="0">
                  <a:pos x="108" y="560"/>
                </a:cxn>
                <a:cxn ang="0">
                  <a:pos x="81" y="467"/>
                </a:cxn>
                <a:cxn ang="0">
                  <a:pos x="75" y="358"/>
                </a:cxn>
                <a:cxn ang="0">
                  <a:pos x="92" y="258"/>
                </a:cxn>
                <a:cxn ang="0">
                  <a:pos x="129" y="178"/>
                </a:cxn>
                <a:cxn ang="0">
                  <a:pos x="160" y="142"/>
                </a:cxn>
                <a:cxn ang="0">
                  <a:pos x="189" y="124"/>
                </a:cxn>
                <a:cxn ang="0">
                  <a:pos x="221" y="117"/>
                </a:cxn>
                <a:cxn ang="0">
                  <a:pos x="254" y="770"/>
                </a:cxn>
                <a:cxn ang="0">
                  <a:pos x="299" y="755"/>
                </a:cxn>
                <a:cxn ang="0">
                  <a:pos x="340" y="727"/>
                </a:cxn>
                <a:cxn ang="0">
                  <a:pos x="377" y="685"/>
                </a:cxn>
                <a:cxn ang="0">
                  <a:pos x="408" y="633"/>
                </a:cxn>
                <a:cxn ang="0">
                  <a:pos x="433" y="573"/>
                </a:cxn>
                <a:cxn ang="0">
                  <a:pos x="450" y="504"/>
                </a:cxn>
                <a:cxn ang="0">
                  <a:pos x="460" y="428"/>
                </a:cxn>
                <a:cxn ang="0">
                  <a:pos x="460" y="348"/>
                </a:cxn>
                <a:cxn ang="0">
                  <a:pos x="450" y="272"/>
                </a:cxn>
                <a:cxn ang="0">
                  <a:pos x="434" y="202"/>
                </a:cxn>
                <a:cxn ang="0">
                  <a:pos x="409" y="140"/>
                </a:cxn>
                <a:cxn ang="0">
                  <a:pos x="378" y="87"/>
                </a:cxn>
                <a:cxn ang="0">
                  <a:pos x="341" y="46"/>
                </a:cxn>
                <a:cxn ang="0">
                  <a:pos x="300" y="17"/>
                </a:cxn>
                <a:cxn ang="0">
                  <a:pos x="255" y="1"/>
                </a:cxn>
                <a:cxn ang="0">
                  <a:pos x="206" y="1"/>
                </a:cxn>
                <a:cxn ang="0">
                  <a:pos x="161" y="17"/>
                </a:cxn>
                <a:cxn ang="0">
                  <a:pos x="120" y="46"/>
                </a:cxn>
                <a:cxn ang="0">
                  <a:pos x="83" y="87"/>
                </a:cxn>
                <a:cxn ang="0">
                  <a:pos x="52" y="140"/>
                </a:cxn>
                <a:cxn ang="0">
                  <a:pos x="27" y="202"/>
                </a:cxn>
                <a:cxn ang="0">
                  <a:pos x="10" y="272"/>
                </a:cxn>
                <a:cxn ang="0">
                  <a:pos x="1" y="348"/>
                </a:cxn>
                <a:cxn ang="0">
                  <a:pos x="1" y="428"/>
                </a:cxn>
                <a:cxn ang="0">
                  <a:pos x="10" y="504"/>
                </a:cxn>
                <a:cxn ang="0">
                  <a:pos x="28" y="573"/>
                </a:cxn>
                <a:cxn ang="0">
                  <a:pos x="53" y="633"/>
                </a:cxn>
                <a:cxn ang="0">
                  <a:pos x="84" y="685"/>
                </a:cxn>
                <a:cxn ang="0">
                  <a:pos x="121" y="727"/>
                </a:cxn>
                <a:cxn ang="0">
                  <a:pos x="162" y="755"/>
                </a:cxn>
                <a:cxn ang="0">
                  <a:pos x="207" y="770"/>
                </a:cxn>
              </a:cxnLst>
              <a:rect l="0" t="0" r="r" b="b"/>
              <a:pathLst>
                <a:path w="461" h="772">
                  <a:moveTo>
                    <a:pt x="230" y="117"/>
                  </a:moveTo>
                  <a:lnTo>
                    <a:pt x="239" y="117"/>
                  </a:lnTo>
                  <a:lnTo>
                    <a:pt x="247" y="118"/>
                  </a:lnTo>
                  <a:lnTo>
                    <a:pt x="256" y="119"/>
                  </a:lnTo>
                  <a:lnTo>
                    <a:pt x="264" y="122"/>
                  </a:lnTo>
                  <a:lnTo>
                    <a:pt x="272" y="124"/>
                  </a:lnTo>
                  <a:lnTo>
                    <a:pt x="280" y="128"/>
                  </a:lnTo>
                  <a:lnTo>
                    <a:pt x="287" y="133"/>
                  </a:lnTo>
                  <a:lnTo>
                    <a:pt x="294" y="137"/>
                  </a:lnTo>
                  <a:lnTo>
                    <a:pt x="301" y="142"/>
                  </a:lnTo>
                  <a:lnTo>
                    <a:pt x="308" y="149"/>
                  </a:lnTo>
                  <a:lnTo>
                    <a:pt x="314" y="155"/>
                  </a:lnTo>
                  <a:lnTo>
                    <a:pt x="321" y="162"/>
                  </a:lnTo>
                  <a:lnTo>
                    <a:pt x="333" y="178"/>
                  </a:lnTo>
                  <a:lnTo>
                    <a:pt x="343" y="195"/>
                  </a:lnTo>
                  <a:lnTo>
                    <a:pt x="353" y="215"/>
                  </a:lnTo>
                  <a:lnTo>
                    <a:pt x="362" y="235"/>
                  </a:lnTo>
                  <a:lnTo>
                    <a:pt x="369" y="258"/>
                  </a:lnTo>
                  <a:lnTo>
                    <a:pt x="376" y="282"/>
                  </a:lnTo>
                  <a:lnTo>
                    <a:pt x="380" y="306"/>
                  </a:lnTo>
                  <a:lnTo>
                    <a:pt x="383" y="332"/>
                  </a:lnTo>
                  <a:lnTo>
                    <a:pt x="386" y="358"/>
                  </a:lnTo>
                  <a:lnTo>
                    <a:pt x="387" y="386"/>
                  </a:lnTo>
                  <a:lnTo>
                    <a:pt x="386" y="414"/>
                  </a:lnTo>
                  <a:lnTo>
                    <a:pt x="383" y="441"/>
                  </a:lnTo>
                  <a:lnTo>
                    <a:pt x="380" y="467"/>
                  </a:lnTo>
                  <a:lnTo>
                    <a:pt x="376" y="492"/>
                  </a:lnTo>
                  <a:lnTo>
                    <a:pt x="369" y="516"/>
                  </a:lnTo>
                  <a:lnTo>
                    <a:pt x="362" y="538"/>
                  </a:lnTo>
                  <a:lnTo>
                    <a:pt x="353" y="560"/>
                  </a:lnTo>
                  <a:lnTo>
                    <a:pt x="343" y="579"/>
                  </a:lnTo>
                  <a:lnTo>
                    <a:pt x="333" y="597"/>
                  </a:lnTo>
                  <a:lnTo>
                    <a:pt x="321" y="612"/>
                  </a:lnTo>
                  <a:lnTo>
                    <a:pt x="314" y="619"/>
                  </a:lnTo>
                  <a:lnTo>
                    <a:pt x="308" y="626"/>
                  </a:lnTo>
                  <a:lnTo>
                    <a:pt x="301" y="632"/>
                  </a:lnTo>
                  <a:lnTo>
                    <a:pt x="294" y="638"/>
                  </a:lnTo>
                  <a:lnTo>
                    <a:pt x="287" y="642"/>
                  </a:lnTo>
                  <a:lnTo>
                    <a:pt x="280" y="646"/>
                  </a:lnTo>
                  <a:lnTo>
                    <a:pt x="272" y="651"/>
                  </a:lnTo>
                  <a:lnTo>
                    <a:pt x="264" y="653"/>
                  </a:lnTo>
                  <a:lnTo>
                    <a:pt x="256" y="656"/>
                  </a:lnTo>
                  <a:lnTo>
                    <a:pt x="247" y="657"/>
                  </a:lnTo>
                  <a:lnTo>
                    <a:pt x="239" y="658"/>
                  </a:lnTo>
                  <a:lnTo>
                    <a:pt x="230" y="658"/>
                  </a:lnTo>
                  <a:lnTo>
                    <a:pt x="221" y="658"/>
                  </a:lnTo>
                  <a:lnTo>
                    <a:pt x="214" y="657"/>
                  </a:lnTo>
                  <a:lnTo>
                    <a:pt x="205" y="656"/>
                  </a:lnTo>
                  <a:lnTo>
                    <a:pt x="197" y="653"/>
                  </a:lnTo>
                  <a:lnTo>
                    <a:pt x="189" y="651"/>
                  </a:lnTo>
                  <a:lnTo>
                    <a:pt x="181" y="646"/>
                  </a:lnTo>
                  <a:lnTo>
                    <a:pt x="174" y="642"/>
                  </a:lnTo>
                  <a:lnTo>
                    <a:pt x="167" y="638"/>
                  </a:lnTo>
                  <a:lnTo>
                    <a:pt x="160" y="632"/>
                  </a:lnTo>
                  <a:lnTo>
                    <a:pt x="153" y="626"/>
                  </a:lnTo>
                  <a:lnTo>
                    <a:pt x="147" y="619"/>
                  </a:lnTo>
                  <a:lnTo>
                    <a:pt x="140" y="612"/>
                  </a:lnTo>
                  <a:lnTo>
                    <a:pt x="129" y="597"/>
                  </a:lnTo>
                  <a:lnTo>
                    <a:pt x="118" y="579"/>
                  </a:lnTo>
                  <a:lnTo>
                    <a:pt x="108" y="560"/>
                  </a:lnTo>
                  <a:lnTo>
                    <a:pt x="99" y="538"/>
                  </a:lnTo>
                  <a:lnTo>
                    <a:pt x="92" y="516"/>
                  </a:lnTo>
                  <a:lnTo>
                    <a:pt x="85" y="492"/>
                  </a:lnTo>
                  <a:lnTo>
                    <a:pt x="81" y="467"/>
                  </a:lnTo>
                  <a:lnTo>
                    <a:pt x="77" y="441"/>
                  </a:lnTo>
                  <a:lnTo>
                    <a:pt x="75" y="414"/>
                  </a:lnTo>
                  <a:lnTo>
                    <a:pt x="75" y="386"/>
                  </a:lnTo>
                  <a:lnTo>
                    <a:pt x="75" y="358"/>
                  </a:lnTo>
                  <a:lnTo>
                    <a:pt x="77" y="332"/>
                  </a:lnTo>
                  <a:lnTo>
                    <a:pt x="81" y="306"/>
                  </a:lnTo>
                  <a:lnTo>
                    <a:pt x="85" y="282"/>
                  </a:lnTo>
                  <a:lnTo>
                    <a:pt x="92" y="258"/>
                  </a:lnTo>
                  <a:lnTo>
                    <a:pt x="99" y="235"/>
                  </a:lnTo>
                  <a:lnTo>
                    <a:pt x="108" y="215"/>
                  </a:lnTo>
                  <a:lnTo>
                    <a:pt x="118" y="195"/>
                  </a:lnTo>
                  <a:lnTo>
                    <a:pt x="129" y="178"/>
                  </a:lnTo>
                  <a:lnTo>
                    <a:pt x="140" y="162"/>
                  </a:lnTo>
                  <a:lnTo>
                    <a:pt x="147" y="155"/>
                  </a:lnTo>
                  <a:lnTo>
                    <a:pt x="153" y="149"/>
                  </a:lnTo>
                  <a:lnTo>
                    <a:pt x="160" y="142"/>
                  </a:lnTo>
                  <a:lnTo>
                    <a:pt x="167" y="137"/>
                  </a:lnTo>
                  <a:lnTo>
                    <a:pt x="174" y="133"/>
                  </a:lnTo>
                  <a:lnTo>
                    <a:pt x="181" y="128"/>
                  </a:lnTo>
                  <a:lnTo>
                    <a:pt x="189" y="124"/>
                  </a:lnTo>
                  <a:lnTo>
                    <a:pt x="197" y="122"/>
                  </a:lnTo>
                  <a:lnTo>
                    <a:pt x="205" y="119"/>
                  </a:lnTo>
                  <a:lnTo>
                    <a:pt x="214" y="118"/>
                  </a:lnTo>
                  <a:lnTo>
                    <a:pt x="221" y="117"/>
                  </a:lnTo>
                  <a:lnTo>
                    <a:pt x="230" y="117"/>
                  </a:lnTo>
                  <a:close/>
                  <a:moveTo>
                    <a:pt x="230" y="772"/>
                  </a:moveTo>
                  <a:lnTo>
                    <a:pt x="242" y="772"/>
                  </a:lnTo>
                  <a:lnTo>
                    <a:pt x="254" y="770"/>
                  </a:lnTo>
                  <a:lnTo>
                    <a:pt x="266" y="768"/>
                  </a:lnTo>
                  <a:lnTo>
                    <a:pt x="276" y="765"/>
                  </a:lnTo>
                  <a:lnTo>
                    <a:pt x="288" y="761"/>
                  </a:lnTo>
                  <a:lnTo>
                    <a:pt x="299" y="755"/>
                  </a:lnTo>
                  <a:lnTo>
                    <a:pt x="310" y="750"/>
                  </a:lnTo>
                  <a:lnTo>
                    <a:pt x="320" y="742"/>
                  </a:lnTo>
                  <a:lnTo>
                    <a:pt x="330" y="735"/>
                  </a:lnTo>
                  <a:lnTo>
                    <a:pt x="340" y="727"/>
                  </a:lnTo>
                  <a:lnTo>
                    <a:pt x="350" y="717"/>
                  </a:lnTo>
                  <a:lnTo>
                    <a:pt x="360" y="708"/>
                  </a:lnTo>
                  <a:lnTo>
                    <a:pt x="368" y="697"/>
                  </a:lnTo>
                  <a:lnTo>
                    <a:pt x="377" y="685"/>
                  </a:lnTo>
                  <a:lnTo>
                    <a:pt x="386" y="673"/>
                  </a:lnTo>
                  <a:lnTo>
                    <a:pt x="393" y="661"/>
                  </a:lnTo>
                  <a:lnTo>
                    <a:pt x="401" y="647"/>
                  </a:lnTo>
                  <a:lnTo>
                    <a:pt x="408" y="633"/>
                  </a:lnTo>
                  <a:lnTo>
                    <a:pt x="415" y="619"/>
                  </a:lnTo>
                  <a:lnTo>
                    <a:pt x="421" y="604"/>
                  </a:lnTo>
                  <a:lnTo>
                    <a:pt x="428" y="589"/>
                  </a:lnTo>
                  <a:lnTo>
                    <a:pt x="433" y="573"/>
                  </a:lnTo>
                  <a:lnTo>
                    <a:pt x="438" y="556"/>
                  </a:lnTo>
                  <a:lnTo>
                    <a:pt x="443" y="539"/>
                  </a:lnTo>
                  <a:lnTo>
                    <a:pt x="447" y="521"/>
                  </a:lnTo>
                  <a:lnTo>
                    <a:pt x="450" y="504"/>
                  </a:lnTo>
                  <a:lnTo>
                    <a:pt x="454" y="485"/>
                  </a:lnTo>
                  <a:lnTo>
                    <a:pt x="457" y="467"/>
                  </a:lnTo>
                  <a:lnTo>
                    <a:pt x="458" y="448"/>
                  </a:lnTo>
                  <a:lnTo>
                    <a:pt x="460" y="428"/>
                  </a:lnTo>
                  <a:lnTo>
                    <a:pt x="461" y="409"/>
                  </a:lnTo>
                  <a:lnTo>
                    <a:pt x="461" y="388"/>
                  </a:lnTo>
                  <a:lnTo>
                    <a:pt x="461" y="368"/>
                  </a:lnTo>
                  <a:lnTo>
                    <a:pt x="460" y="348"/>
                  </a:lnTo>
                  <a:lnTo>
                    <a:pt x="458" y="329"/>
                  </a:lnTo>
                  <a:lnTo>
                    <a:pt x="457" y="310"/>
                  </a:lnTo>
                  <a:lnTo>
                    <a:pt x="454" y="290"/>
                  </a:lnTo>
                  <a:lnTo>
                    <a:pt x="450" y="272"/>
                  </a:lnTo>
                  <a:lnTo>
                    <a:pt x="447" y="254"/>
                  </a:lnTo>
                  <a:lnTo>
                    <a:pt x="443" y="236"/>
                  </a:lnTo>
                  <a:lnTo>
                    <a:pt x="438" y="219"/>
                  </a:lnTo>
                  <a:lnTo>
                    <a:pt x="434" y="202"/>
                  </a:lnTo>
                  <a:lnTo>
                    <a:pt x="428" y="186"/>
                  </a:lnTo>
                  <a:lnTo>
                    <a:pt x="422" y="170"/>
                  </a:lnTo>
                  <a:lnTo>
                    <a:pt x="416" y="155"/>
                  </a:lnTo>
                  <a:lnTo>
                    <a:pt x="409" y="140"/>
                  </a:lnTo>
                  <a:lnTo>
                    <a:pt x="402" y="126"/>
                  </a:lnTo>
                  <a:lnTo>
                    <a:pt x="394" y="112"/>
                  </a:lnTo>
                  <a:lnTo>
                    <a:pt x="387" y="100"/>
                  </a:lnTo>
                  <a:lnTo>
                    <a:pt x="378" y="87"/>
                  </a:lnTo>
                  <a:lnTo>
                    <a:pt x="369" y="77"/>
                  </a:lnTo>
                  <a:lnTo>
                    <a:pt x="361" y="66"/>
                  </a:lnTo>
                  <a:lnTo>
                    <a:pt x="351" y="55"/>
                  </a:lnTo>
                  <a:lnTo>
                    <a:pt x="341" y="46"/>
                  </a:lnTo>
                  <a:lnTo>
                    <a:pt x="332" y="38"/>
                  </a:lnTo>
                  <a:lnTo>
                    <a:pt x="321" y="30"/>
                  </a:lnTo>
                  <a:lnTo>
                    <a:pt x="311" y="23"/>
                  </a:lnTo>
                  <a:lnTo>
                    <a:pt x="300" y="17"/>
                  </a:lnTo>
                  <a:lnTo>
                    <a:pt x="289" y="12"/>
                  </a:lnTo>
                  <a:lnTo>
                    <a:pt x="278" y="8"/>
                  </a:lnTo>
                  <a:lnTo>
                    <a:pt x="266" y="4"/>
                  </a:lnTo>
                  <a:lnTo>
                    <a:pt x="255" y="1"/>
                  </a:lnTo>
                  <a:lnTo>
                    <a:pt x="243" y="0"/>
                  </a:lnTo>
                  <a:lnTo>
                    <a:pt x="230" y="0"/>
                  </a:lnTo>
                  <a:lnTo>
                    <a:pt x="218" y="0"/>
                  </a:lnTo>
                  <a:lnTo>
                    <a:pt x="206" y="1"/>
                  </a:lnTo>
                  <a:lnTo>
                    <a:pt x="194" y="4"/>
                  </a:lnTo>
                  <a:lnTo>
                    <a:pt x="184" y="8"/>
                  </a:lnTo>
                  <a:lnTo>
                    <a:pt x="172" y="12"/>
                  </a:lnTo>
                  <a:lnTo>
                    <a:pt x="161" y="17"/>
                  </a:lnTo>
                  <a:lnTo>
                    <a:pt x="150" y="23"/>
                  </a:lnTo>
                  <a:lnTo>
                    <a:pt x="139" y="30"/>
                  </a:lnTo>
                  <a:lnTo>
                    <a:pt x="130" y="38"/>
                  </a:lnTo>
                  <a:lnTo>
                    <a:pt x="120" y="46"/>
                  </a:lnTo>
                  <a:lnTo>
                    <a:pt x="110" y="55"/>
                  </a:lnTo>
                  <a:lnTo>
                    <a:pt x="101" y="66"/>
                  </a:lnTo>
                  <a:lnTo>
                    <a:pt x="92" y="77"/>
                  </a:lnTo>
                  <a:lnTo>
                    <a:pt x="83" y="87"/>
                  </a:lnTo>
                  <a:lnTo>
                    <a:pt x="75" y="100"/>
                  </a:lnTo>
                  <a:lnTo>
                    <a:pt x="67" y="112"/>
                  </a:lnTo>
                  <a:lnTo>
                    <a:pt x="59" y="126"/>
                  </a:lnTo>
                  <a:lnTo>
                    <a:pt x="52" y="140"/>
                  </a:lnTo>
                  <a:lnTo>
                    <a:pt x="45" y="155"/>
                  </a:lnTo>
                  <a:lnTo>
                    <a:pt x="39" y="170"/>
                  </a:lnTo>
                  <a:lnTo>
                    <a:pt x="32" y="186"/>
                  </a:lnTo>
                  <a:lnTo>
                    <a:pt x="27" y="202"/>
                  </a:lnTo>
                  <a:lnTo>
                    <a:pt x="23" y="219"/>
                  </a:lnTo>
                  <a:lnTo>
                    <a:pt x="17" y="236"/>
                  </a:lnTo>
                  <a:lnTo>
                    <a:pt x="14" y="254"/>
                  </a:lnTo>
                  <a:lnTo>
                    <a:pt x="10" y="272"/>
                  </a:lnTo>
                  <a:lnTo>
                    <a:pt x="7" y="290"/>
                  </a:lnTo>
                  <a:lnTo>
                    <a:pt x="4" y="310"/>
                  </a:lnTo>
                  <a:lnTo>
                    <a:pt x="2" y="329"/>
                  </a:lnTo>
                  <a:lnTo>
                    <a:pt x="1" y="348"/>
                  </a:lnTo>
                  <a:lnTo>
                    <a:pt x="0" y="368"/>
                  </a:lnTo>
                  <a:lnTo>
                    <a:pt x="0" y="388"/>
                  </a:lnTo>
                  <a:lnTo>
                    <a:pt x="0" y="409"/>
                  </a:lnTo>
                  <a:lnTo>
                    <a:pt x="1" y="428"/>
                  </a:lnTo>
                  <a:lnTo>
                    <a:pt x="2" y="448"/>
                  </a:lnTo>
                  <a:lnTo>
                    <a:pt x="4" y="467"/>
                  </a:lnTo>
                  <a:lnTo>
                    <a:pt x="8" y="485"/>
                  </a:lnTo>
                  <a:lnTo>
                    <a:pt x="10" y="504"/>
                  </a:lnTo>
                  <a:lnTo>
                    <a:pt x="14" y="521"/>
                  </a:lnTo>
                  <a:lnTo>
                    <a:pt x="18" y="539"/>
                  </a:lnTo>
                  <a:lnTo>
                    <a:pt x="23" y="556"/>
                  </a:lnTo>
                  <a:lnTo>
                    <a:pt x="28" y="573"/>
                  </a:lnTo>
                  <a:lnTo>
                    <a:pt x="34" y="589"/>
                  </a:lnTo>
                  <a:lnTo>
                    <a:pt x="39" y="604"/>
                  </a:lnTo>
                  <a:lnTo>
                    <a:pt x="45" y="619"/>
                  </a:lnTo>
                  <a:lnTo>
                    <a:pt x="53" y="633"/>
                  </a:lnTo>
                  <a:lnTo>
                    <a:pt x="59" y="647"/>
                  </a:lnTo>
                  <a:lnTo>
                    <a:pt x="67" y="661"/>
                  </a:lnTo>
                  <a:lnTo>
                    <a:pt x="76" y="673"/>
                  </a:lnTo>
                  <a:lnTo>
                    <a:pt x="84" y="685"/>
                  </a:lnTo>
                  <a:lnTo>
                    <a:pt x="93" y="697"/>
                  </a:lnTo>
                  <a:lnTo>
                    <a:pt x="102" y="708"/>
                  </a:lnTo>
                  <a:lnTo>
                    <a:pt x="111" y="717"/>
                  </a:lnTo>
                  <a:lnTo>
                    <a:pt x="121" y="727"/>
                  </a:lnTo>
                  <a:lnTo>
                    <a:pt x="131" y="735"/>
                  </a:lnTo>
                  <a:lnTo>
                    <a:pt x="140" y="742"/>
                  </a:lnTo>
                  <a:lnTo>
                    <a:pt x="151" y="750"/>
                  </a:lnTo>
                  <a:lnTo>
                    <a:pt x="162" y="755"/>
                  </a:lnTo>
                  <a:lnTo>
                    <a:pt x="173" y="761"/>
                  </a:lnTo>
                  <a:lnTo>
                    <a:pt x="184" y="765"/>
                  </a:lnTo>
                  <a:lnTo>
                    <a:pt x="196" y="768"/>
                  </a:lnTo>
                  <a:lnTo>
                    <a:pt x="207" y="770"/>
                  </a:lnTo>
                  <a:lnTo>
                    <a:pt x="218" y="772"/>
                  </a:lnTo>
                  <a:lnTo>
                    <a:pt x="230" y="772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4" name="Freeform 70"/>
            <p:cNvSpPr>
              <a:spLocks noChangeAspect="1"/>
            </p:cNvSpPr>
            <p:nvPr/>
          </p:nvSpPr>
          <p:spPr bwMode="black">
            <a:xfrm>
              <a:off x="2994" y="3764"/>
              <a:ext cx="40" cy="126"/>
            </a:xfrm>
            <a:custGeom>
              <a:avLst/>
              <a:gdLst/>
              <a:ahLst/>
              <a:cxnLst>
                <a:cxn ang="0">
                  <a:pos x="74" y="100"/>
                </a:cxn>
                <a:cxn ang="0">
                  <a:pos x="76" y="100"/>
                </a:cxn>
                <a:cxn ang="0">
                  <a:pos x="86" y="79"/>
                </a:cxn>
                <a:cxn ang="0">
                  <a:pos x="96" y="59"/>
                </a:cxn>
                <a:cxn ang="0">
                  <a:pos x="105" y="43"/>
                </a:cxn>
                <a:cxn ang="0">
                  <a:pos x="116" y="28"/>
                </a:cxn>
                <a:cxn ang="0">
                  <a:pos x="123" y="22"/>
                </a:cxn>
                <a:cxn ang="0">
                  <a:pos x="128" y="16"/>
                </a:cxn>
                <a:cxn ang="0">
                  <a:pos x="134" y="11"/>
                </a:cxn>
                <a:cxn ang="0">
                  <a:pos x="142" y="8"/>
                </a:cxn>
                <a:cxn ang="0">
                  <a:pos x="148" y="4"/>
                </a:cxn>
                <a:cxn ang="0">
                  <a:pos x="157" y="1"/>
                </a:cxn>
                <a:cxn ang="0">
                  <a:pos x="166" y="0"/>
                </a:cxn>
                <a:cxn ang="0">
                  <a:pos x="174" y="0"/>
                </a:cxn>
                <a:cxn ang="0">
                  <a:pos x="183" y="0"/>
                </a:cxn>
                <a:cxn ang="0">
                  <a:pos x="192" y="2"/>
                </a:cxn>
                <a:cxn ang="0">
                  <a:pos x="200" y="4"/>
                </a:cxn>
                <a:cxn ang="0">
                  <a:pos x="209" y="9"/>
                </a:cxn>
                <a:cxn ang="0">
                  <a:pos x="217" y="14"/>
                </a:cxn>
                <a:cxn ang="0">
                  <a:pos x="225" y="19"/>
                </a:cxn>
                <a:cxn ang="0">
                  <a:pos x="233" y="26"/>
                </a:cxn>
                <a:cxn ang="0">
                  <a:pos x="240" y="33"/>
                </a:cxn>
                <a:cxn ang="0">
                  <a:pos x="207" y="148"/>
                </a:cxn>
                <a:cxn ang="0">
                  <a:pos x="195" y="136"/>
                </a:cxn>
                <a:cxn ang="0">
                  <a:pos x="185" y="126"/>
                </a:cxn>
                <a:cxn ang="0">
                  <a:pos x="180" y="122"/>
                </a:cxn>
                <a:cxn ang="0">
                  <a:pos x="173" y="119"/>
                </a:cxn>
                <a:cxn ang="0">
                  <a:pos x="168" y="117"/>
                </a:cxn>
                <a:cxn ang="0">
                  <a:pos x="161" y="117"/>
                </a:cxn>
                <a:cxn ang="0">
                  <a:pos x="154" y="117"/>
                </a:cxn>
                <a:cxn ang="0">
                  <a:pos x="146" y="118"/>
                </a:cxn>
                <a:cxn ang="0">
                  <a:pos x="140" y="121"/>
                </a:cxn>
                <a:cxn ang="0">
                  <a:pos x="133" y="124"/>
                </a:cxn>
                <a:cxn ang="0">
                  <a:pos x="128" y="127"/>
                </a:cxn>
                <a:cxn ang="0">
                  <a:pos x="123" y="133"/>
                </a:cxn>
                <a:cxn ang="0">
                  <a:pos x="117" y="138"/>
                </a:cxn>
                <a:cxn ang="0">
                  <a:pos x="113" y="145"/>
                </a:cxn>
                <a:cxn ang="0">
                  <a:pos x="104" y="160"/>
                </a:cxn>
                <a:cxn ang="0">
                  <a:pos x="98" y="176"/>
                </a:cxn>
                <a:cxn ang="0">
                  <a:pos x="91" y="195"/>
                </a:cxn>
                <a:cxn ang="0">
                  <a:pos x="87" y="216"/>
                </a:cxn>
                <a:cxn ang="0">
                  <a:pos x="83" y="236"/>
                </a:cxn>
                <a:cxn ang="0">
                  <a:pos x="79" y="259"/>
                </a:cxn>
                <a:cxn ang="0">
                  <a:pos x="77" y="282"/>
                </a:cxn>
                <a:cxn ang="0">
                  <a:pos x="76" y="303"/>
                </a:cxn>
                <a:cxn ang="0">
                  <a:pos x="74" y="347"/>
                </a:cxn>
                <a:cxn ang="0">
                  <a:pos x="74" y="386"/>
                </a:cxn>
                <a:cxn ang="0">
                  <a:pos x="74" y="754"/>
                </a:cxn>
                <a:cxn ang="0">
                  <a:pos x="0" y="754"/>
                </a:cxn>
                <a:cxn ang="0">
                  <a:pos x="0" y="20"/>
                </a:cxn>
                <a:cxn ang="0">
                  <a:pos x="74" y="20"/>
                </a:cxn>
                <a:cxn ang="0">
                  <a:pos x="74" y="100"/>
                </a:cxn>
              </a:cxnLst>
              <a:rect l="0" t="0" r="r" b="b"/>
              <a:pathLst>
                <a:path w="240" h="754">
                  <a:moveTo>
                    <a:pt x="74" y="100"/>
                  </a:moveTo>
                  <a:lnTo>
                    <a:pt x="76" y="100"/>
                  </a:lnTo>
                  <a:lnTo>
                    <a:pt x="86" y="79"/>
                  </a:lnTo>
                  <a:lnTo>
                    <a:pt x="96" y="59"/>
                  </a:lnTo>
                  <a:lnTo>
                    <a:pt x="105" y="43"/>
                  </a:lnTo>
                  <a:lnTo>
                    <a:pt x="116" y="28"/>
                  </a:lnTo>
                  <a:lnTo>
                    <a:pt x="123" y="22"/>
                  </a:lnTo>
                  <a:lnTo>
                    <a:pt x="128" y="16"/>
                  </a:lnTo>
                  <a:lnTo>
                    <a:pt x="134" y="11"/>
                  </a:lnTo>
                  <a:lnTo>
                    <a:pt x="142" y="8"/>
                  </a:lnTo>
                  <a:lnTo>
                    <a:pt x="148" y="4"/>
                  </a:lnTo>
                  <a:lnTo>
                    <a:pt x="157" y="1"/>
                  </a:lnTo>
                  <a:lnTo>
                    <a:pt x="166" y="0"/>
                  </a:lnTo>
                  <a:lnTo>
                    <a:pt x="174" y="0"/>
                  </a:lnTo>
                  <a:lnTo>
                    <a:pt x="183" y="0"/>
                  </a:lnTo>
                  <a:lnTo>
                    <a:pt x="192" y="2"/>
                  </a:lnTo>
                  <a:lnTo>
                    <a:pt x="200" y="4"/>
                  </a:lnTo>
                  <a:lnTo>
                    <a:pt x="209" y="9"/>
                  </a:lnTo>
                  <a:lnTo>
                    <a:pt x="217" y="14"/>
                  </a:lnTo>
                  <a:lnTo>
                    <a:pt x="225" y="19"/>
                  </a:lnTo>
                  <a:lnTo>
                    <a:pt x="233" y="26"/>
                  </a:lnTo>
                  <a:lnTo>
                    <a:pt x="240" y="33"/>
                  </a:lnTo>
                  <a:lnTo>
                    <a:pt x="207" y="148"/>
                  </a:lnTo>
                  <a:lnTo>
                    <a:pt x="195" y="136"/>
                  </a:lnTo>
                  <a:lnTo>
                    <a:pt x="185" y="126"/>
                  </a:lnTo>
                  <a:lnTo>
                    <a:pt x="180" y="122"/>
                  </a:lnTo>
                  <a:lnTo>
                    <a:pt x="173" y="119"/>
                  </a:lnTo>
                  <a:lnTo>
                    <a:pt x="168" y="117"/>
                  </a:lnTo>
                  <a:lnTo>
                    <a:pt x="161" y="117"/>
                  </a:lnTo>
                  <a:lnTo>
                    <a:pt x="154" y="117"/>
                  </a:lnTo>
                  <a:lnTo>
                    <a:pt x="146" y="118"/>
                  </a:lnTo>
                  <a:lnTo>
                    <a:pt x="140" y="121"/>
                  </a:lnTo>
                  <a:lnTo>
                    <a:pt x="133" y="124"/>
                  </a:lnTo>
                  <a:lnTo>
                    <a:pt x="128" y="127"/>
                  </a:lnTo>
                  <a:lnTo>
                    <a:pt x="123" y="133"/>
                  </a:lnTo>
                  <a:lnTo>
                    <a:pt x="117" y="138"/>
                  </a:lnTo>
                  <a:lnTo>
                    <a:pt x="113" y="145"/>
                  </a:lnTo>
                  <a:lnTo>
                    <a:pt x="104" y="160"/>
                  </a:lnTo>
                  <a:lnTo>
                    <a:pt x="98" y="176"/>
                  </a:lnTo>
                  <a:lnTo>
                    <a:pt x="91" y="195"/>
                  </a:lnTo>
                  <a:lnTo>
                    <a:pt x="87" y="216"/>
                  </a:lnTo>
                  <a:lnTo>
                    <a:pt x="83" y="236"/>
                  </a:lnTo>
                  <a:lnTo>
                    <a:pt x="79" y="259"/>
                  </a:lnTo>
                  <a:lnTo>
                    <a:pt x="77" y="282"/>
                  </a:lnTo>
                  <a:lnTo>
                    <a:pt x="76" y="303"/>
                  </a:lnTo>
                  <a:lnTo>
                    <a:pt x="74" y="347"/>
                  </a:lnTo>
                  <a:lnTo>
                    <a:pt x="74" y="386"/>
                  </a:lnTo>
                  <a:lnTo>
                    <a:pt x="74" y="754"/>
                  </a:lnTo>
                  <a:lnTo>
                    <a:pt x="0" y="754"/>
                  </a:lnTo>
                  <a:lnTo>
                    <a:pt x="0" y="20"/>
                  </a:lnTo>
                  <a:lnTo>
                    <a:pt x="74" y="20"/>
                  </a:lnTo>
                  <a:lnTo>
                    <a:pt x="74" y="10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5" name="Freeform 71"/>
            <p:cNvSpPr>
              <a:spLocks noChangeAspect="1"/>
            </p:cNvSpPr>
            <p:nvPr/>
          </p:nvSpPr>
          <p:spPr bwMode="black">
            <a:xfrm>
              <a:off x="3040" y="3767"/>
              <a:ext cx="79" cy="19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8" y="0"/>
                </a:cxn>
                <a:cxn ang="0">
                  <a:pos x="244" y="525"/>
                </a:cxn>
                <a:cxn ang="0">
                  <a:pos x="387" y="0"/>
                </a:cxn>
                <a:cxn ang="0">
                  <a:pos x="472" y="0"/>
                </a:cxn>
                <a:cxn ang="0">
                  <a:pos x="146" y="1144"/>
                </a:cxn>
                <a:cxn ang="0">
                  <a:pos x="62" y="1144"/>
                </a:cxn>
                <a:cxn ang="0">
                  <a:pos x="204" y="665"/>
                </a:cxn>
                <a:cxn ang="0">
                  <a:pos x="0" y="0"/>
                </a:cxn>
              </a:cxnLst>
              <a:rect l="0" t="0" r="r" b="b"/>
              <a:pathLst>
                <a:path w="472" h="1144">
                  <a:moveTo>
                    <a:pt x="0" y="0"/>
                  </a:moveTo>
                  <a:lnTo>
                    <a:pt x="88" y="0"/>
                  </a:lnTo>
                  <a:lnTo>
                    <a:pt x="244" y="525"/>
                  </a:lnTo>
                  <a:lnTo>
                    <a:pt x="387" y="0"/>
                  </a:lnTo>
                  <a:lnTo>
                    <a:pt x="472" y="0"/>
                  </a:lnTo>
                  <a:lnTo>
                    <a:pt x="146" y="1144"/>
                  </a:lnTo>
                  <a:lnTo>
                    <a:pt x="62" y="1144"/>
                  </a:lnTo>
                  <a:lnTo>
                    <a:pt x="204" y="6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6" name="Freeform 72"/>
            <p:cNvSpPr>
              <a:spLocks noChangeAspect="1"/>
            </p:cNvSpPr>
            <p:nvPr/>
          </p:nvSpPr>
          <p:spPr bwMode="black">
            <a:xfrm>
              <a:off x="1178" y="3969"/>
              <a:ext cx="93" cy="33"/>
            </a:xfrm>
            <a:custGeom>
              <a:avLst/>
              <a:gdLst/>
              <a:ahLst/>
              <a:cxnLst>
                <a:cxn ang="0">
                  <a:pos x="557" y="0"/>
                </a:cxn>
                <a:cxn ang="0">
                  <a:pos x="535" y="20"/>
                </a:cxn>
                <a:cxn ang="0">
                  <a:pos x="511" y="39"/>
                </a:cxn>
                <a:cxn ang="0">
                  <a:pos x="485" y="57"/>
                </a:cxn>
                <a:cxn ang="0">
                  <a:pos x="457" y="73"/>
                </a:cxn>
                <a:cxn ang="0">
                  <a:pos x="428" y="89"/>
                </a:cxn>
                <a:cxn ang="0">
                  <a:pos x="396" y="103"/>
                </a:cxn>
                <a:cxn ang="0">
                  <a:pos x="364" y="117"/>
                </a:cxn>
                <a:cxn ang="0">
                  <a:pos x="330" y="130"/>
                </a:cxn>
                <a:cxn ang="0">
                  <a:pos x="294" y="141"/>
                </a:cxn>
                <a:cxn ang="0">
                  <a:pos x="256" y="152"/>
                </a:cxn>
                <a:cxn ang="0">
                  <a:pos x="217" y="162"/>
                </a:cxn>
                <a:cxn ang="0">
                  <a:pos x="176" y="170"/>
                </a:cxn>
                <a:cxn ang="0">
                  <a:pos x="134" y="179"/>
                </a:cxn>
                <a:cxn ang="0">
                  <a:pos x="91" y="185"/>
                </a:cxn>
                <a:cxn ang="0">
                  <a:pos x="47" y="191"/>
                </a:cxn>
                <a:cxn ang="0">
                  <a:pos x="0" y="196"/>
                </a:cxn>
                <a:cxn ang="0">
                  <a:pos x="50" y="193"/>
                </a:cxn>
                <a:cxn ang="0">
                  <a:pos x="96" y="189"/>
                </a:cxn>
                <a:cxn ang="0">
                  <a:pos x="142" y="182"/>
                </a:cxn>
                <a:cxn ang="0">
                  <a:pos x="186" y="176"/>
                </a:cxn>
                <a:cxn ang="0">
                  <a:pos x="227" y="168"/>
                </a:cxn>
                <a:cxn ang="0">
                  <a:pos x="267" y="158"/>
                </a:cxn>
                <a:cxn ang="0">
                  <a:pos x="305" y="149"/>
                </a:cxn>
                <a:cxn ang="0">
                  <a:pos x="341" y="137"/>
                </a:cxn>
                <a:cxn ang="0">
                  <a:pos x="376" y="124"/>
                </a:cxn>
                <a:cxn ang="0">
                  <a:pos x="407" y="111"/>
                </a:cxn>
                <a:cxn ang="0">
                  <a:pos x="437" y="96"/>
                </a:cxn>
                <a:cxn ang="0">
                  <a:pos x="466" y="79"/>
                </a:cxn>
                <a:cxn ang="0">
                  <a:pos x="480" y="70"/>
                </a:cxn>
                <a:cxn ang="0">
                  <a:pos x="491" y="61"/>
                </a:cxn>
                <a:cxn ang="0">
                  <a:pos x="504" y="52"/>
                </a:cxn>
                <a:cxn ang="0">
                  <a:pos x="515" y="42"/>
                </a:cxn>
                <a:cxn ang="0">
                  <a:pos x="527" y="32"/>
                </a:cxn>
                <a:cxn ang="0">
                  <a:pos x="538" y="22"/>
                </a:cxn>
                <a:cxn ang="0">
                  <a:pos x="548" y="12"/>
                </a:cxn>
                <a:cxn ang="0">
                  <a:pos x="557" y="0"/>
                </a:cxn>
              </a:cxnLst>
              <a:rect l="0" t="0" r="r" b="b"/>
              <a:pathLst>
                <a:path w="557" h="196">
                  <a:moveTo>
                    <a:pt x="557" y="0"/>
                  </a:moveTo>
                  <a:lnTo>
                    <a:pt x="535" y="20"/>
                  </a:lnTo>
                  <a:lnTo>
                    <a:pt x="511" y="39"/>
                  </a:lnTo>
                  <a:lnTo>
                    <a:pt x="485" y="57"/>
                  </a:lnTo>
                  <a:lnTo>
                    <a:pt x="457" y="73"/>
                  </a:lnTo>
                  <a:lnTo>
                    <a:pt x="428" y="89"/>
                  </a:lnTo>
                  <a:lnTo>
                    <a:pt x="396" y="103"/>
                  </a:lnTo>
                  <a:lnTo>
                    <a:pt x="364" y="117"/>
                  </a:lnTo>
                  <a:lnTo>
                    <a:pt x="330" y="130"/>
                  </a:lnTo>
                  <a:lnTo>
                    <a:pt x="294" y="141"/>
                  </a:lnTo>
                  <a:lnTo>
                    <a:pt x="256" y="152"/>
                  </a:lnTo>
                  <a:lnTo>
                    <a:pt x="217" y="162"/>
                  </a:lnTo>
                  <a:lnTo>
                    <a:pt x="176" y="170"/>
                  </a:lnTo>
                  <a:lnTo>
                    <a:pt x="134" y="179"/>
                  </a:lnTo>
                  <a:lnTo>
                    <a:pt x="91" y="185"/>
                  </a:lnTo>
                  <a:lnTo>
                    <a:pt x="47" y="191"/>
                  </a:lnTo>
                  <a:lnTo>
                    <a:pt x="0" y="196"/>
                  </a:lnTo>
                  <a:lnTo>
                    <a:pt x="50" y="193"/>
                  </a:lnTo>
                  <a:lnTo>
                    <a:pt x="96" y="189"/>
                  </a:lnTo>
                  <a:lnTo>
                    <a:pt x="142" y="182"/>
                  </a:lnTo>
                  <a:lnTo>
                    <a:pt x="186" y="176"/>
                  </a:lnTo>
                  <a:lnTo>
                    <a:pt x="227" y="168"/>
                  </a:lnTo>
                  <a:lnTo>
                    <a:pt x="267" y="158"/>
                  </a:lnTo>
                  <a:lnTo>
                    <a:pt x="305" y="149"/>
                  </a:lnTo>
                  <a:lnTo>
                    <a:pt x="341" y="137"/>
                  </a:lnTo>
                  <a:lnTo>
                    <a:pt x="376" y="124"/>
                  </a:lnTo>
                  <a:lnTo>
                    <a:pt x="407" y="111"/>
                  </a:lnTo>
                  <a:lnTo>
                    <a:pt x="437" y="96"/>
                  </a:lnTo>
                  <a:lnTo>
                    <a:pt x="466" y="79"/>
                  </a:lnTo>
                  <a:lnTo>
                    <a:pt x="480" y="70"/>
                  </a:lnTo>
                  <a:lnTo>
                    <a:pt x="491" y="61"/>
                  </a:lnTo>
                  <a:lnTo>
                    <a:pt x="504" y="52"/>
                  </a:lnTo>
                  <a:lnTo>
                    <a:pt x="515" y="42"/>
                  </a:lnTo>
                  <a:lnTo>
                    <a:pt x="527" y="32"/>
                  </a:lnTo>
                  <a:lnTo>
                    <a:pt x="538" y="22"/>
                  </a:lnTo>
                  <a:lnTo>
                    <a:pt x="548" y="12"/>
                  </a:lnTo>
                  <a:lnTo>
                    <a:pt x="557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7" name="Freeform 73"/>
            <p:cNvSpPr>
              <a:spLocks noChangeAspect="1"/>
            </p:cNvSpPr>
            <p:nvPr/>
          </p:nvSpPr>
          <p:spPr bwMode="black">
            <a:xfrm>
              <a:off x="270" y="3456"/>
              <a:ext cx="305" cy="106"/>
            </a:xfrm>
            <a:custGeom>
              <a:avLst/>
              <a:gdLst/>
              <a:ahLst/>
              <a:cxnLst>
                <a:cxn ang="0">
                  <a:pos x="1451" y="6"/>
                </a:cxn>
                <a:cxn ang="0">
                  <a:pos x="1373" y="32"/>
                </a:cxn>
                <a:cxn ang="0">
                  <a:pos x="1307" y="76"/>
                </a:cxn>
                <a:cxn ang="0">
                  <a:pos x="1255" y="135"/>
                </a:cxn>
                <a:cxn ang="0">
                  <a:pos x="997" y="126"/>
                </a:cxn>
                <a:cxn ang="0">
                  <a:pos x="696" y="119"/>
                </a:cxn>
                <a:cxn ang="0">
                  <a:pos x="563" y="125"/>
                </a:cxn>
                <a:cxn ang="0">
                  <a:pos x="400" y="146"/>
                </a:cxn>
                <a:cxn ang="0">
                  <a:pos x="265" y="177"/>
                </a:cxn>
                <a:cxn ang="0">
                  <a:pos x="183" y="209"/>
                </a:cxn>
                <a:cxn ang="0">
                  <a:pos x="117" y="250"/>
                </a:cxn>
                <a:cxn ang="0">
                  <a:pos x="67" y="297"/>
                </a:cxn>
                <a:cxn ang="0">
                  <a:pos x="31" y="348"/>
                </a:cxn>
                <a:cxn ang="0">
                  <a:pos x="10" y="406"/>
                </a:cxn>
                <a:cxn ang="0">
                  <a:pos x="1" y="468"/>
                </a:cxn>
                <a:cxn ang="0">
                  <a:pos x="4" y="535"/>
                </a:cxn>
                <a:cxn ang="0">
                  <a:pos x="16" y="578"/>
                </a:cxn>
                <a:cxn ang="0">
                  <a:pos x="32" y="531"/>
                </a:cxn>
                <a:cxn ang="0">
                  <a:pos x="94" y="463"/>
                </a:cxn>
                <a:cxn ang="0">
                  <a:pos x="185" y="409"/>
                </a:cxn>
                <a:cxn ang="0">
                  <a:pos x="305" y="369"/>
                </a:cxn>
                <a:cxn ang="0">
                  <a:pos x="451" y="342"/>
                </a:cxn>
                <a:cxn ang="0">
                  <a:pos x="621" y="330"/>
                </a:cxn>
                <a:cxn ang="0">
                  <a:pos x="814" y="331"/>
                </a:cxn>
                <a:cxn ang="0">
                  <a:pos x="1027" y="346"/>
                </a:cxn>
                <a:cxn ang="0">
                  <a:pos x="1202" y="380"/>
                </a:cxn>
                <a:cxn ang="0">
                  <a:pos x="1218" y="434"/>
                </a:cxn>
                <a:cxn ang="0">
                  <a:pos x="1243" y="484"/>
                </a:cxn>
                <a:cxn ang="0">
                  <a:pos x="1276" y="529"/>
                </a:cxn>
                <a:cxn ang="0">
                  <a:pos x="1316" y="566"/>
                </a:cxn>
                <a:cxn ang="0">
                  <a:pos x="1363" y="598"/>
                </a:cxn>
                <a:cxn ang="0">
                  <a:pos x="1414" y="619"/>
                </a:cxn>
                <a:cxn ang="0">
                  <a:pos x="1471" y="632"/>
                </a:cxn>
                <a:cxn ang="0">
                  <a:pos x="1530" y="634"/>
                </a:cxn>
                <a:cxn ang="0">
                  <a:pos x="1594" y="626"/>
                </a:cxn>
                <a:cxn ang="0">
                  <a:pos x="1652" y="604"/>
                </a:cxn>
                <a:cxn ang="0">
                  <a:pos x="1704" y="572"/>
                </a:cxn>
                <a:cxn ang="0">
                  <a:pos x="1749" y="531"/>
                </a:cxn>
                <a:cxn ang="0">
                  <a:pos x="1786" y="482"/>
                </a:cxn>
                <a:cxn ang="0">
                  <a:pos x="1813" y="426"/>
                </a:cxn>
                <a:cxn ang="0">
                  <a:pos x="1828" y="366"/>
                </a:cxn>
                <a:cxn ang="0">
                  <a:pos x="1831" y="301"/>
                </a:cxn>
                <a:cxn ang="0">
                  <a:pos x="1822" y="238"/>
                </a:cxn>
                <a:cxn ang="0">
                  <a:pos x="1801" y="180"/>
                </a:cxn>
                <a:cxn ang="0">
                  <a:pos x="1768" y="128"/>
                </a:cxn>
                <a:cxn ang="0">
                  <a:pos x="1727" y="83"/>
                </a:cxn>
                <a:cxn ang="0">
                  <a:pos x="1679" y="46"/>
                </a:cxn>
                <a:cxn ang="0">
                  <a:pos x="1623" y="19"/>
                </a:cxn>
                <a:cxn ang="0">
                  <a:pos x="1562" y="3"/>
                </a:cxn>
              </a:cxnLst>
              <a:rect l="0" t="0" r="r" b="b"/>
              <a:pathLst>
                <a:path w="1832" h="635">
                  <a:moveTo>
                    <a:pt x="1514" y="0"/>
                  </a:moveTo>
                  <a:lnTo>
                    <a:pt x="1492" y="1"/>
                  </a:lnTo>
                  <a:lnTo>
                    <a:pt x="1472" y="3"/>
                  </a:lnTo>
                  <a:lnTo>
                    <a:pt x="1451" y="6"/>
                  </a:lnTo>
                  <a:lnTo>
                    <a:pt x="1431" y="11"/>
                  </a:lnTo>
                  <a:lnTo>
                    <a:pt x="1411" y="17"/>
                  </a:lnTo>
                  <a:lnTo>
                    <a:pt x="1392" y="24"/>
                  </a:lnTo>
                  <a:lnTo>
                    <a:pt x="1373" y="32"/>
                  </a:lnTo>
                  <a:lnTo>
                    <a:pt x="1356" y="42"/>
                  </a:lnTo>
                  <a:lnTo>
                    <a:pt x="1339" y="52"/>
                  </a:lnTo>
                  <a:lnTo>
                    <a:pt x="1323" y="64"/>
                  </a:lnTo>
                  <a:lnTo>
                    <a:pt x="1307" y="76"/>
                  </a:lnTo>
                  <a:lnTo>
                    <a:pt x="1293" y="90"/>
                  </a:lnTo>
                  <a:lnTo>
                    <a:pt x="1279" y="104"/>
                  </a:lnTo>
                  <a:lnTo>
                    <a:pt x="1266" y="119"/>
                  </a:lnTo>
                  <a:lnTo>
                    <a:pt x="1255" y="135"/>
                  </a:lnTo>
                  <a:lnTo>
                    <a:pt x="1244" y="151"/>
                  </a:lnTo>
                  <a:lnTo>
                    <a:pt x="1160" y="141"/>
                  </a:lnTo>
                  <a:lnTo>
                    <a:pt x="1078" y="133"/>
                  </a:lnTo>
                  <a:lnTo>
                    <a:pt x="997" y="126"/>
                  </a:lnTo>
                  <a:lnTo>
                    <a:pt x="919" y="122"/>
                  </a:lnTo>
                  <a:lnTo>
                    <a:pt x="842" y="119"/>
                  </a:lnTo>
                  <a:lnTo>
                    <a:pt x="768" y="118"/>
                  </a:lnTo>
                  <a:lnTo>
                    <a:pt x="696" y="119"/>
                  </a:lnTo>
                  <a:lnTo>
                    <a:pt x="626" y="122"/>
                  </a:lnTo>
                  <a:lnTo>
                    <a:pt x="617" y="122"/>
                  </a:lnTo>
                  <a:lnTo>
                    <a:pt x="606" y="122"/>
                  </a:lnTo>
                  <a:lnTo>
                    <a:pt x="563" y="125"/>
                  </a:lnTo>
                  <a:lnTo>
                    <a:pt x="520" y="129"/>
                  </a:lnTo>
                  <a:lnTo>
                    <a:pt x="478" y="134"/>
                  </a:lnTo>
                  <a:lnTo>
                    <a:pt x="438" y="139"/>
                  </a:lnTo>
                  <a:lnTo>
                    <a:pt x="400" y="146"/>
                  </a:lnTo>
                  <a:lnTo>
                    <a:pt x="361" y="153"/>
                  </a:lnTo>
                  <a:lnTo>
                    <a:pt x="324" y="161"/>
                  </a:lnTo>
                  <a:lnTo>
                    <a:pt x="287" y="169"/>
                  </a:lnTo>
                  <a:lnTo>
                    <a:pt x="265" y="177"/>
                  </a:lnTo>
                  <a:lnTo>
                    <a:pt x="243" y="184"/>
                  </a:lnTo>
                  <a:lnTo>
                    <a:pt x="221" y="192"/>
                  </a:lnTo>
                  <a:lnTo>
                    <a:pt x="202" y="201"/>
                  </a:lnTo>
                  <a:lnTo>
                    <a:pt x="183" y="209"/>
                  </a:lnTo>
                  <a:lnTo>
                    <a:pt x="165" y="219"/>
                  </a:lnTo>
                  <a:lnTo>
                    <a:pt x="148" y="229"/>
                  </a:lnTo>
                  <a:lnTo>
                    <a:pt x="132" y="239"/>
                  </a:lnTo>
                  <a:lnTo>
                    <a:pt x="117" y="250"/>
                  </a:lnTo>
                  <a:lnTo>
                    <a:pt x="103" y="261"/>
                  </a:lnTo>
                  <a:lnTo>
                    <a:pt x="90" y="272"/>
                  </a:lnTo>
                  <a:lnTo>
                    <a:pt x="78" y="284"/>
                  </a:lnTo>
                  <a:lnTo>
                    <a:pt x="67" y="297"/>
                  </a:lnTo>
                  <a:lnTo>
                    <a:pt x="56" y="309"/>
                  </a:lnTo>
                  <a:lnTo>
                    <a:pt x="48" y="321"/>
                  </a:lnTo>
                  <a:lnTo>
                    <a:pt x="39" y="334"/>
                  </a:lnTo>
                  <a:lnTo>
                    <a:pt x="31" y="348"/>
                  </a:lnTo>
                  <a:lnTo>
                    <a:pt x="25" y="362"/>
                  </a:lnTo>
                  <a:lnTo>
                    <a:pt x="18" y="377"/>
                  </a:lnTo>
                  <a:lnTo>
                    <a:pt x="14" y="392"/>
                  </a:lnTo>
                  <a:lnTo>
                    <a:pt x="10" y="406"/>
                  </a:lnTo>
                  <a:lnTo>
                    <a:pt x="7" y="421"/>
                  </a:lnTo>
                  <a:lnTo>
                    <a:pt x="3" y="437"/>
                  </a:lnTo>
                  <a:lnTo>
                    <a:pt x="2" y="452"/>
                  </a:lnTo>
                  <a:lnTo>
                    <a:pt x="1" y="468"/>
                  </a:lnTo>
                  <a:lnTo>
                    <a:pt x="0" y="484"/>
                  </a:lnTo>
                  <a:lnTo>
                    <a:pt x="1" y="502"/>
                  </a:lnTo>
                  <a:lnTo>
                    <a:pt x="2" y="518"/>
                  </a:lnTo>
                  <a:lnTo>
                    <a:pt x="4" y="535"/>
                  </a:lnTo>
                  <a:lnTo>
                    <a:pt x="7" y="552"/>
                  </a:lnTo>
                  <a:lnTo>
                    <a:pt x="11" y="570"/>
                  </a:lnTo>
                  <a:lnTo>
                    <a:pt x="14" y="588"/>
                  </a:lnTo>
                  <a:lnTo>
                    <a:pt x="16" y="578"/>
                  </a:lnTo>
                  <a:lnTo>
                    <a:pt x="18" y="570"/>
                  </a:lnTo>
                  <a:lnTo>
                    <a:pt x="21" y="560"/>
                  </a:lnTo>
                  <a:lnTo>
                    <a:pt x="23" y="550"/>
                  </a:lnTo>
                  <a:lnTo>
                    <a:pt x="32" y="531"/>
                  </a:lnTo>
                  <a:lnTo>
                    <a:pt x="45" y="512"/>
                  </a:lnTo>
                  <a:lnTo>
                    <a:pt x="59" y="495"/>
                  </a:lnTo>
                  <a:lnTo>
                    <a:pt x="76" y="478"/>
                  </a:lnTo>
                  <a:lnTo>
                    <a:pt x="94" y="463"/>
                  </a:lnTo>
                  <a:lnTo>
                    <a:pt x="113" y="448"/>
                  </a:lnTo>
                  <a:lnTo>
                    <a:pt x="136" y="434"/>
                  </a:lnTo>
                  <a:lnTo>
                    <a:pt x="160" y="421"/>
                  </a:lnTo>
                  <a:lnTo>
                    <a:pt x="185" y="409"/>
                  </a:lnTo>
                  <a:lnTo>
                    <a:pt x="213" y="397"/>
                  </a:lnTo>
                  <a:lnTo>
                    <a:pt x="242" y="387"/>
                  </a:lnTo>
                  <a:lnTo>
                    <a:pt x="272" y="378"/>
                  </a:lnTo>
                  <a:lnTo>
                    <a:pt x="305" y="369"/>
                  </a:lnTo>
                  <a:lnTo>
                    <a:pt x="339" y="360"/>
                  </a:lnTo>
                  <a:lnTo>
                    <a:pt x="375" y="354"/>
                  </a:lnTo>
                  <a:lnTo>
                    <a:pt x="412" y="347"/>
                  </a:lnTo>
                  <a:lnTo>
                    <a:pt x="451" y="342"/>
                  </a:lnTo>
                  <a:lnTo>
                    <a:pt x="491" y="338"/>
                  </a:lnTo>
                  <a:lnTo>
                    <a:pt x="533" y="334"/>
                  </a:lnTo>
                  <a:lnTo>
                    <a:pt x="577" y="332"/>
                  </a:lnTo>
                  <a:lnTo>
                    <a:pt x="621" y="330"/>
                  </a:lnTo>
                  <a:lnTo>
                    <a:pt x="667" y="329"/>
                  </a:lnTo>
                  <a:lnTo>
                    <a:pt x="715" y="329"/>
                  </a:lnTo>
                  <a:lnTo>
                    <a:pt x="764" y="330"/>
                  </a:lnTo>
                  <a:lnTo>
                    <a:pt x="814" y="331"/>
                  </a:lnTo>
                  <a:lnTo>
                    <a:pt x="866" y="333"/>
                  </a:lnTo>
                  <a:lnTo>
                    <a:pt x="918" y="337"/>
                  </a:lnTo>
                  <a:lnTo>
                    <a:pt x="972" y="341"/>
                  </a:lnTo>
                  <a:lnTo>
                    <a:pt x="1027" y="346"/>
                  </a:lnTo>
                  <a:lnTo>
                    <a:pt x="1083" y="352"/>
                  </a:lnTo>
                  <a:lnTo>
                    <a:pt x="1140" y="358"/>
                  </a:lnTo>
                  <a:lnTo>
                    <a:pt x="1198" y="366"/>
                  </a:lnTo>
                  <a:lnTo>
                    <a:pt x="1202" y="380"/>
                  </a:lnTo>
                  <a:lnTo>
                    <a:pt x="1205" y="394"/>
                  </a:lnTo>
                  <a:lnTo>
                    <a:pt x="1208" y="408"/>
                  </a:lnTo>
                  <a:lnTo>
                    <a:pt x="1212" y="421"/>
                  </a:lnTo>
                  <a:lnTo>
                    <a:pt x="1218" y="434"/>
                  </a:lnTo>
                  <a:lnTo>
                    <a:pt x="1223" y="448"/>
                  </a:lnTo>
                  <a:lnTo>
                    <a:pt x="1230" y="460"/>
                  </a:lnTo>
                  <a:lnTo>
                    <a:pt x="1236" y="473"/>
                  </a:lnTo>
                  <a:lnTo>
                    <a:pt x="1243" y="484"/>
                  </a:lnTo>
                  <a:lnTo>
                    <a:pt x="1250" y="496"/>
                  </a:lnTo>
                  <a:lnTo>
                    <a:pt x="1259" y="507"/>
                  </a:lnTo>
                  <a:lnTo>
                    <a:pt x="1268" y="518"/>
                  </a:lnTo>
                  <a:lnTo>
                    <a:pt x="1276" y="529"/>
                  </a:lnTo>
                  <a:lnTo>
                    <a:pt x="1286" y="538"/>
                  </a:lnTo>
                  <a:lnTo>
                    <a:pt x="1296" y="548"/>
                  </a:lnTo>
                  <a:lnTo>
                    <a:pt x="1305" y="558"/>
                  </a:lnTo>
                  <a:lnTo>
                    <a:pt x="1316" y="566"/>
                  </a:lnTo>
                  <a:lnTo>
                    <a:pt x="1328" y="575"/>
                  </a:lnTo>
                  <a:lnTo>
                    <a:pt x="1339" y="583"/>
                  </a:lnTo>
                  <a:lnTo>
                    <a:pt x="1351" y="590"/>
                  </a:lnTo>
                  <a:lnTo>
                    <a:pt x="1363" y="598"/>
                  </a:lnTo>
                  <a:lnTo>
                    <a:pt x="1376" y="603"/>
                  </a:lnTo>
                  <a:lnTo>
                    <a:pt x="1388" y="610"/>
                  </a:lnTo>
                  <a:lnTo>
                    <a:pt x="1401" y="615"/>
                  </a:lnTo>
                  <a:lnTo>
                    <a:pt x="1414" y="619"/>
                  </a:lnTo>
                  <a:lnTo>
                    <a:pt x="1428" y="624"/>
                  </a:lnTo>
                  <a:lnTo>
                    <a:pt x="1441" y="627"/>
                  </a:lnTo>
                  <a:lnTo>
                    <a:pt x="1455" y="630"/>
                  </a:lnTo>
                  <a:lnTo>
                    <a:pt x="1471" y="632"/>
                  </a:lnTo>
                  <a:lnTo>
                    <a:pt x="1485" y="634"/>
                  </a:lnTo>
                  <a:lnTo>
                    <a:pt x="1500" y="635"/>
                  </a:lnTo>
                  <a:lnTo>
                    <a:pt x="1514" y="635"/>
                  </a:lnTo>
                  <a:lnTo>
                    <a:pt x="1530" y="634"/>
                  </a:lnTo>
                  <a:lnTo>
                    <a:pt x="1546" y="633"/>
                  </a:lnTo>
                  <a:lnTo>
                    <a:pt x="1562" y="631"/>
                  </a:lnTo>
                  <a:lnTo>
                    <a:pt x="1578" y="629"/>
                  </a:lnTo>
                  <a:lnTo>
                    <a:pt x="1594" y="626"/>
                  </a:lnTo>
                  <a:lnTo>
                    <a:pt x="1609" y="621"/>
                  </a:lnTo>
                  <a:lnTo>
                    <a:pt x="1623" y="616"/>
                  </a:lnTo>
                  <a:lnTo>
                    <a:pt x="1638" y="611"/>
                  </a:lnTo>
                  <a:lnTo>
                    <a:pt x="1652" y="604"/>
                  </a:lnTo>
                  <a:lnTo>
                    <a:pt x="1665" y="597"/>
                  </a:lnTo>
                  <a:lnTo>
                    <a:pt x="1679" y="589"/>
                  </a:lnTo>
                  <a:lnTo>
                    <a:pt x="1692" y="580"/>
                  </a:lnTo>
                  <a:lnTo>
                    <a:pt x="1704" y="572"/>
                  </a:lnTo>
                  <a:lnTo>
                    <a:pt x="1716" y="562"/>
                  </a:lnTo>
                  <a:lnTo>
                    <a:pt x="1727" y="552"/>
                  </a:lnTo>
                  <a:lnTo>
                    <a:pt x="1738" y="542"/>
                  </a:lnTo>
                  <a:lnTo>
                    <a:pt x="1749" y="531"/>
                  </a:lnTo>
                  <a:lnTo>
                    <a:pt x="1759" y="519"/>
                  </a:lnTo>
                  <a:lnTo>
                    <a:pt x="1768" y="507"/>
                  </a:lnTo>
                  <a:lnTo>
                    <a:pt x="1777" y="495"/>
                  </a:lnTo>
                  <a:lnTo>
                    <a:pt x="1786" y="482"/>
                  </a:lnTo>
                  <a:lnTo>
                    <a:pt x="1793" y="468"/>
                  </a:lnTo>
                  <a:lnTo>
                    <a:pt x="1801" y="455"/>
                  </a:lnTo>
                  <a:lnTo>
                    <a:pt x="1807" y="441"/>
                  </a:lnTo>
                  <a:lnTo>
                    <a:pt x="1813" y="426"/>
                  </a:lnTo>
                  <a:lnTo>
                    <a:pt x="1818" y="412"/>
                  </a:lnTo>
                  <a:lnTo>
                    <a:pt x="1822" y="397"/>
                  </a:lnTo>
                  <a:lnTo>
                    <a:pt x="1826" y="382"/>
                  </a:lnTo>
                  <a:lnTo>
                    <a:pt x="1828" y="366"/>
                  </a:lnTo>
                  <a:lnTo>
                    <a:pt x="1830" y="350"/>
                  </a:lnTo>
                  <a:lnTo>
                    <a:pt x="1831" y="334"/>
                  </a:lnTo>
                  <a:lnTo>
                    <a:pt x="1832" y="317"/>
                  </a:lnTo>
                  <a:lnTo>
                    <a:pt x="1831" y="301"/>
                  </a:lnTo>
                  <a:lnTo>
                    <a:pt x="1830" y="285"/>
                  </a:lnTo>
                  <a:lnTo>
                    <a:pt x="1828" y="270"/>
                  </a:lnTo>
                  <a:lnTo>
                    <a:pt x="1826" y="254"/>
                  </a:lnTo>
                  <a:lnTo>
                    <a:pt x="1822" y="238"/>
                  </a:lnTo>
                  <a:lnTo>
                    <a:pt x="1818" y="223"/>
                  </a:lnTo>
                  <a:lnTo>
                    <a:pt x="1813" y="208"/>
                  </a:lnTo>
                  <a:lnTo>
                    <a:pt x="1807" y="194"/>
                  </a:lnTo>
                  <a:lnTo>
                    <a:pt x="1801" y="180"/>
                  </a:lnTo>
                  <a:lnTo>
                    <a:pt x="1793" y="166"/>
                  </a:lnTo>
                  <a:lnTo>
                    <a:pt x="1786" y="153"/>
                  </a:lnTo>
                  <a:lnTo>
                    <a:pt x="1777" y="140"/>
                  </a:lnTo>
                  <a:lnTo>
                    <a:pt x="1768" y="128"/>
                  </a:lnTo>
                  <a:lnTo>
                    <a:pt x="1759" y="115"/>
                  </a:lnTo>
                  <a:lnTo>
                    <a:pt x="1749" y="105"/>
                  </a:lnTo>
                  <a:lnTo>
                    <a:pt x="1738" y="93"/>
                  </a:lnTo>
                  <a:lnTo>
                    <a:pt x="1727" y="83"/>
                  </a:lnTo>
                  <a:lnTo>
                    <a:pt x="1716" y="72"/>
                  </a:lnTo>
                  <a:lnTo>
                    <a:pt x="1704" y="64"/>
                  </a:lnTo>
                  <a:lnTo>
                    <a:pt x="1692" y="54"/>
                  </a:lnTo>
                  <a:lnTo>
                    <a:pt x="1679" y="46"/>
                  </a:lnTo>
                  <a:lnTo>
                    <a:pt x="1665" y="39"/>
                  </a:lnTo>
                  <a:lnTo>
                    <a:pt x="1652" y="31"/>
                  </a:lnTo>
                  <a:lnTo>
                    <a:pt x="1638" y="25"/>
                  </a:lnTo>
                  <a:lnTo>
                    <a:pt x="1623" y="19"/>
                  </a:lnTo>
                  <a:lnTo>
                    <a:pt x="1609" y="14"/>
                  </a:lnTo>
                  <a:lnTo>
                    <a:pt x="1594" y="10"/>
                  </a:lnTo>
                  <a:lnTo>
                    <a:pt x="1578" y="6"/>
                  </a:lnTo>
                  <a:lnTo>
                    <a:pt x="1562" y="3"/>
                  </a:lnTo>
                  <a:lnTo>
                    <a:pt x="1546" y="2"/>
                  </a:lnTo>
                  <a:lnTo>
                    <a:pt x="1530" y="0"/>
                  </a:lnTo>
                  <a:lnTo>
                    <a:pt x="1514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8" name="Freeform 74"/>
            <p:cNvSpPr>
              <a:spLocks noChangeAspect="1"/>
            </p:cNvSpPr>
            <p:nvPr/>
          </p:nvSpPr>
          <p:spPr bwMode="black">
            <a:xfrm>
              <a:off x="464" y="3579"/>
              <a:ext cx="116" cy="237"/>
            </a:xfrm>
            <a:custGeom>
              <a:avLst/>
              <a:gdLst/>
              <a:ahLst/>
              <a:cxnLst>
                <a:cxn ang="0">
                  <a:pos x="694" y="0"/>
                </a:cxn>
                <a:cxn ang="0">
                  <a:pos x="0" y="0"/>
                </a:cxn>
                <a:cxn ang="0">
                  <a:pos x="0" y="1016"/>
                </a:cxn>
                <a:cxn ang="0">
                  <a:pos x="84" y="1069"/>
                </a:cxn>
                <a:cxn ang="0">
                  <a:pos x="170" y="1122"/>
                </a:cxn>
                <a:cxn ang="0">
                  <a:pos x="256" y="1175"/>
                </a:cxn>
                <a:cxn ang="0">
                  <a:pos x="343" y="1227"/>
                </a:cxn>
                <a:cxn ang="0">
                  <a:pos x="431" y="1277"/>
                </a:cxn>
                <a:cxn ang="0">
                  <a:pos x="518" y="1326"/>
                </a:cxn>
                <a:cxn ang="0">
                  <a:pos x="607" y="1374"/>
                </a:cxn>
                <a:cxn ang="0">
                  <a:pos x="694" y="1421"/>
                </a:cxn>
                <a:cxn ang="0">
                  <a:pos x="694" y="0"/>
                </a:cxn>
              </a:cxnLst>
              <a:rect l="0" t="0" r="r" b="b"/>
              <a:pathLst>
                <a:path w="694" h="1421">
                  <a:moveTo>
                    <a:pt x="694" y="0"/>
                  </a:moveTo>
                  <a:lnTo>
                    <a:pt x="0" y="0"/>
                  </a:lnTo>
                  <a:lnTo>
                    <a:pt x="0" y="1016"/>
                  </a:lnTo>
                  <a:lnTo>
                    <a:pt x="84" y="1069"/>
                  </a:lnTo>
                  <a:lnTo>
                    <a:pt x="170" y="1122"/>
                  </a:lnTo>
                  <a:lnTo>
                    <a:pt x="256" y="1175"/>
                  </a:lnTo>
                  <a:lnTo>
                    <a:pt x="343" y="1227"/>
                  </a:lnTo>
                  <a:lnTo>
                    <a:pt x="431" y="1277"/>
                  </a:lnTo>
                  <a:lnTo>
                    <a:pt x="518" y="1326"/>
                  </a:lnTo>
                  <a:lnTo>
                    <a:pt x="607" y="1374"/>
                  </a:lnTo>
                  <a:lnTo>
                    <a:pt x="694" y="1421"/>
                  </a:lnTo>
                  <a:lnTo>
                    <a:pt x="694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9" name="Freeform 75"/>
            <p:cNvSpPr>
              <a:spLocks noChangeAspect="1"/>
            </p:cNvSpPr>
            <p:nvPr/>
          </p:nvSpPr>
          <p:spPr bwMode="black">
            <a:xfrm>
              <a:off x="240" y="3518"/>
              <a:ext cx="1050" cy="497"/>
            </a:xfrm>
            <a:custGeom>
              <a:avLst/>
              <a:gdLst/>
              <a:ahLst/>
              <a:cxnLst>
                <a:cxn ang="0">
                  <a:pos x="4258" y="793"/>
                </a:cxn>
                <a:cxn ang="0">
                  <a:pos x="4081" y="709"/>
                </a:cxn>
                <a:cxn ang="0">
                  <a:pos x="3127" y="316"/>
                </a:cxn>
                <a:cxn ang="0">
                  <a:pos x="2682" y="193"/>
                </a:cxn>
                <a:cxn ang="0">
                  <a:pos x="3217" y="376"/>
                </a:cxn>
                <a:cxn ang="0">
                  <a:pos x="2274" y="1909"/>
                </a:cxn>
                <a:cxn ang="0">
                  <a:pos x="2706" y="2104"/>
                </a:cxn>
                <a:cxn ang="0">
                  <a:pos x="2939" y="2197"/>
                </a:cxn>
                <a:cxn ang="0">
                  <a:pos x="3330" y="2346"/>
                </a:cxn>
                <a:cxn ang="0">
                  <a:pos x="3711" y="2476"/>
                </a:cxn>
                <a:cxn ang="0">
                  <a:pos x="4081" y="2588"/>
                </a:cxn>
                <a:cxn ang="0">
                  <a:pos x="4229" y="808"/>
                </a:cxn>
                <a:cxn ang="0">
                  <a:pos x="4488" y="2692"/>
                </a:cxn>
                <a:cxn ang="0">
                  <a:pos x="4973" y="2786"/>
                </a:cxn>
                <a:cxn ang="0">
                  <a:pos x="5400" y="2829"/>
                </a:cxn>
                <a:cxn ang="0">
                  <a:pos x="5086" y="1288"/>
                </a:cxn>
                <a:cxn ang="0">
                  <a:pos x="5510" y="1584"/>
                </a:cxn>
                <a:cxn ang="0">
                  <a:pos x="5852" y="1874"/>
                </a:cxn>
                <a:cxn ang="0">
                  <a:pos x="6097" y="2148"/>
                </a:cxn>
                <a:cxn ang="0">
                  <a:pos x="6231" y="2397"/>
                </a:cxn>
                <a:cxn ang="0">
                  <a:pos x="6240" y="2610"/>
                </a:cxn>
                <a:cxn ang="0">
                  <a:pos x="6026" y="2821"/>
                </a:cxn>
                <a:cxn ang="0">
                  <a:pos x="5569" y="2903"/>
                </a:cxn>
                <a:cxn ang="0">
                  <a:pos x="4924" y="2855"/>
                </a:cxn>
                <a:cxn ang="0">
                  <a:pos x="4145" y="2689"/>
                </a:cxn>
                <a:cxn ang="0">
                  <a:pos x="3281" y="2418"/>
                </a:cxn>
                <a:cxn ang="0">
                  <a:pos x="2586" y="2148"/>
                </a:cxn>
                <a:cxn ang="0">
                  <a:pos x="2040" y="1889"/>
                </a:cxn>
                <a:cxn ang="0">
                  <a:pos x="1476" y="1571"/>
                </a:cxn>
                <a:cxn ang="0">
                  <a:pos x="965" y="1235"/>
                </a:cxn>
                <a:cxn ang="0">
                  <a:pos x="561" y="909"/>
                </a:cxn>
                <a:cxn ang="0">
                  <a:pos x="272" y="600"/>
                </a:cxn>
                <a:cxn ang="0">
                  <a:pos x="105" y="325"/>
                </a:cxn>
                <a:cxn ang="0">
                  <a:pos x="67" y="94"/>
                </a:cxn>
                <a:cxn ang="0">
                  <a:pos x="68" y="38"/>
                </a:cxn>
                <a:cxn ang="0">
                  <a:pos x="17" y="142"/>
                </a:cxn>
                <a:cxn ang="0">
                  <a:pos x="15" y="366"/>
                </a:cxn>
                <a:cxn ang="0">
                  <a:pos x="139" y="628"/>
                </a:cxn>
                <a:cxn ang="0">
                  <a:pos x="388" y="922"/>
                </a:cxn>
                <a:cxn ang="0">
                  <a:pos x="759" y="1238"/>
                </a:cxn>
                <a:cxn ang="0">
                  <a:pos x="1250" y="1571"/>
                </a:cxn>
                <a:cxn ang="0">
                  <a:pos x="2096" y="2035"/>
                </a:cxn>
                <a:cxn ang="0">
                  <a:pos x="2274" y="2120"/>
                </a:cxn>
                <a:cxn ang="0">
                  <a:pos x="3022" y="2442"/>
                </a:cxn>
                <a:cxn ang="0">
                  <a:pos x="3310" y="2925"/>
                </a:cxn>
                <a:cxn ang="0">
                  <a:pos x="4200" y="2812"/>
                </a:cxn>
                <a:cxn ang="0">
                  <a:pos x="4761" y="2925"/>
                </a:cxn>
                <a:cxn ang="0">
                  <a:pos x="5179" y="2972"/>
                </a:cxn>
                <a:cxn ang="0">
                  <a:pos x="5545" y="2978"/>
                </a:cxn>
                <a:cxn ang="0">
                  <a:pos x="5850" y="2938"/>
                </a:cxn>
                <a:cxn ang="0">
                  <a:pos x="6086" y="2852"/>
                </a:cxn>
                <a:cxn ang="0">
                  <a:pos x="6242" y="2717"/>
                </a:cxn>
                <a:cxn ang="0">
                  <a:pos x="6301" y="2527"/>
                </a:cxn>
                <a:cxn ang="0">
                  <a:pos x="6228" y="2289"/>
                </a:cxn>
                <a:cxn ang="0">
                  <a:pos x="6033" y="2018"/>
                </a:cxn>
                <a:cxn ang="0">
                  <a:pos x="5726" y="1721"/>
                </a:cxn>
                <a:cxn ang="0">
                  <a:pos x="5324" y="1413"/>
                </a:cxn>
              </a:cxnLst>
              <a:rect l="0" t="0" r="r" b="b"/>
              <a:pathLst>
                <a:path w="6301" h="2981">
                  <a:moveTo>
                    <a:pt x="5008" y="1207"/>
                  </a:moveTo>
                  <a:lnTo>
                    <a:pt x="5008" y="366"/>
                  </a:lnTo>
                  <a:lnTo>
                    <a:pt x="4316" y="366"/>
                  </a:lnTo>
                  <a:lnTo>
                    <a:pt x="4316" y="821"/>
                  </a:lnTo>
                  <a:lnTo>
                    <a:pt x="4287" y="807"/>
                  </a:lnTo>
                  <a:lnTo>
                    <a:pt x="4258" y="793"/>
                  </a:lnTo>
                  <a:lnTo>
                    <a:pt x="4229" y="779"/>
                  </a:lnTo>
                  <a:lnTo>
                    <a:pt x="4200" y="765"/>
                  </a:lnTo>
                  <a:lnTo>
                    <a:pt x="4170" y="751"/>
                  </a:lnTo>
                  <a:lnTo>
                    <a:pt x="4140" y="737"/>
                  </a:lnTo>
                  <a:lnTo>
                    <a:pt x="4110" y="723"/>
                  </a:lnTo>
                  <a:lnTo>
                    <a:pt x="4081" y="709"/>
                  </a:lnTo>
                  <a:lnTo>
                    <a:pt x="4081" y="366"/>
                  </a:lnTo>
                  <a:lnTo>
                    <a:pt x="3416" y="366"/>
                  </a:lnTo>
                  <a:lnTo>
                    <a:pt x="3416" y="426"/>
                  </a:lnTo>
                  <a:lnTo>
                    <a:pt x="3318" y="388"/>
                  </a:lnTo>
                  <a:lnTo>
                    <a:pt x="3221" y="351"/>
                  </a:lnTo>
                  <a:lnTo>
                    <a:pt x="3127" y="316"/>
                  </a:lnTo>
                  <a:lnTo>
                    <a:pt x="3034" y="283"/>
                  </a:lnTo>
                  <a:lnTo>
                    <a:pt x="2943" y="252"/>
                  </a:lnTo>
                  <a:lnTo>
                    <a:pt x="2856" y="222"/>
                  </a:lnTo>
                  <a:lnTo>
                    <a:pt x="2770" y="196"/>
                  </a:lnTo>
                  <a:lnTo>
                    <a:pt x="2687" y="170"/>
                  </a:lnTo>
                  <a:lnTo>
                    <a:pt x="2682" y="193"/>
                  </a:lnTo>
                  <a:lnTo>
                    <a:pt x="2765" y="219"/>
                  </a:lnTo>
                  <a:lnTo>
                    <a:pt x="2850" y="246"/>
                  </a:lnTo>
                  <a:lnTo>
                    <a:pt x="2939" y="276"/>
                  </a:lnTo>
                  <a:lnTo>
                    <a:pt x="3029" y="308"/>
                  </a:lnTo>
                  <a:lnTo>
                    <a:pt x="3122" y="340"/>
                  </a:lnTo>
                  <a:lnTo>
                    <a:pt x="3217" y="376"/>
                  </a:lnTo>
                  <a:lnTo>
                    <a:pt x="3316" y="413"/>
                  </a:lnTo>
                  <a:lnTo>
                    <a:pt x="3416" y="452"/>
                  </a:lnTo>
                  <a:lnTo>
                    <a:pt x="3416" y="1562"/>
                  </a:lnTo>
                  <a:lnTo>
                    <a:pt x="2986" y="366"/>
                  </a:lnTo>
                  <a:lnTo>
                    <a:pt x="2274" y="366"/>
                  </a:lnTo>
                  <a:lnTo>
                    <a:pt x="2274" y="1909"/>
                  </a:lnTo>
                  <a:lnTo>
                    <a:pt x="2349" y="1944"/>
                  </a:lnTo>
                  <a:lnTo>
                    <a:pt x="2423" y="1980"/>
                  </a:lnTo>
                  <a:lnTo>
                    <a:pt x="2496" y="2013"/>
                  </a:lnTo>
                  <a:lnTo>
                    <a:pt x="2567" y="2045"/>
                  </a:lnTo>
                  <a:lnTo>
                    <a:pt x="2638" y="2076"/>
                  </a:lnTo>
                  <a:lnTo>
                    <a:pt x="2706" y="2104"/>
                  </a:lnTo>
                  <a:lnTo>
                    <a:pt x="2772" y="2132"/>
                  </a:lnTo>
                  <a:lnTo>
                    <a:pt x="2838" y="2158"/>
                  </a:lnTo>
                  <a:lnTo>
                    <a:pt x="2863" y="2168"/>
                  </a:lnTo>
                  <a:lnTo>
                    <a:pt x="2889" y="2177"/>
                  </a:lnTo>
                  <a:lnTo>
                    <a:pt x="2914" y="2187"/>
                  </a:lnTo>
                  <a:lnTo>
                    <a:pt x="2939" y="2197"/>
                  </a:lnTo>
                  <a:lnTo>
                    <a:pt x="2939" y="1869"/>
                  </a:lnTo>
                  <a:lnTo>
                    <a:pt x="3072" y="2250"/>
                  </a:lnTo>
                  <a:lnTo>
                    <a:pt x="3136" y="2274"/>
                  </a:lnTo>
                  <a:lnTo>
                    <a:pt x="3201" y="2299"/>
                  </a:lnTo>
                  <a:lnTo>
                    <a:pt x="3266" y="2323"/>
                  </a:lnTo>
                  <a:lnTo>
                    <a:pt x="3330" y="2346"/>
                  </a:lnTo>
                  <a:lnTo>
                    <a:pt x="3394" y="2368"/>
                  </a:lnTo>
                  <a:lnTo>
                    <a:pt x="3458" y="2391"/>
                  </a:lnTo>
                  <a:lnTo>
                    <a:pt x="3522" y="2412"/>
                  </a:lnTo>
                  <a:lnTo>
                    <a:pt x="3585" y="2434"/>
                  </a:lnTo>
                  <a:lnTo>
                    <a:pt x="3648" y="2456"/>
                  </a:lnTo>
                  <a:lnTo>
                    <a:pt x="3711" y="2476"/>
                  </a:lnTo>
                  <a:lnTo>
                    <a:pt x="3773" y="2496"/>
                  </a:lnTo>
                  <a:lnTo>
                    <a:pt x="3836" y="2515"/>
                  </a:lnTo>
                  <a:lnTo>
                    <a:pt x="3897" y="2534"/>
                  </a:lnTo>
                  <a:lnTo>
                    <a:pt x="3959" y="2553"/>
                  </a:lnTo>
                  <a:lnTo>
                    <a:pt x="4019" y="2571"/>
                  </a:lnTo>
                  <a:lnTo>
                    <a:pt x="4081" y="2588"/>
                  </a:lnTo>
                  <a:lnTo>
                    <a:pt x="4081" y="738"/>
                  </a:lnTo>
                  <a:lnTo>
                    <a:pt x="4110" y="752"/>
                  </a:lnTo>
                  <a:lnTo>
                    <a:pt x="4140" y="766"/>
                  </a:lnTo>
                  <a:lnTo>
                    <a:pt x="4170" y="780"/>
                  </a:lnTo>
                  <a:lnTo>
                    <a:pt x="4200" y="794"/>
                  </a:lnTo>
                  <a:lnTo>
                    <a:pt x="4229" y="808"/>
                  </a:lnTo>
                  <a:lnTo>
                    <a:pt x="4258" y="823"/>
                  </a:lnTo>
                  <a:lnTo>
                    <a:pt x="4287" y="837"/>
                  </a:lnTo>
                  <a:lnTo>
                    <a:pt x="4316" y="853"/>
                  </a:lnTo>
                  <a:lnTo>
                    <a:pt x="4316" y="2650"/>
                  </a:lnTo>
                  <a:lnTo>
                    <a:pt x="4403" y="2671"/>
                  </a:lnTo>
                  <a:lnTo>
                    <a:pt x="4488" y="2692"/>
                  </a:lnTo>
                  <a:lnTo>
                    <a:pt x="4572" y="2711"/>
                  </a:lnTo>
                  <a:lnTo>
                    <a:pt x="4655" y="2729"/>
                  </a:lnTo>
                  <a:lnTo>
                    <a:pt x="4736" y="2745"/>
                  </a:lnTo>
                  <a:lnTo>
                    <a:pt x="4816" y="2760"/>
                  </a:lnTo>
                  <a:lnTo>
                    <a:pt x="4895" y="2774"/>
                  </a:lnTo>
                  <a:lnTo>
                    <a:pt x="4973" y="2786"/>
                  </a:lnTo>
                  <a:lnTo>
                    <a:pt x="5048" y="2797"/>
                  </a:lnTo>
                  <a:lnTo>
                    <a:pt x="5122" y="2806"/>
                  </a:lnTo>
                  <a:lnTo>
                    <a:pt x="5194" y="2814"/>
                  </a:lnTo>
                  <a:lnTo>
                    <a:pt x="5264" y="2820"/>
                  </a:lnTo>
                  <a:lnTo>
                    <a:pt x="5333" y="2826"/>
                  </a:lnTo>
                  <a:lnTo>
                    <a:pt x="5400" y="2829"/>
                  </a:lnTo>
                  <a:lnTo>
                    <a:pt x="5465" y="2832"/>
                  </a:lnTo>
                  <a:lnTo>
                    <a:pt x="5528" y="2832"/>
                  </a:lnTo>
                  <a:lnTo>
                    <a:pt x="5528" y="2322"/>
                  </a:lnTo>
                  <a:lnTo>
                    <a:pt x="5008" y="2322"/>
                  </a:lnTo>
                  <a:lnTo>
                    <a:pt x="5008" y="1239"/>
                  </a:lnTo>
                  <a:lnTo>
                    <a:pt x="5086" y="1288"/>
                  </a:lnTo>
                  <a:lnTo>
                    <a:pt x="5162" y="1338"/>
                  </a:lnTo>
                  <a:lnTo>
                    <a:pt x="5235" y="1387"/>
                  </a:lnTo>
                  <a:lnTo>
                    <a:pt x="5307" y="1436"/>
                  </a:lnTo>
                  <a:lnTo>
                    <a:pt x="5378" y="1486"/>
                  </a:lnTo>
                  <a:lnTo>
                    <a:pt x="5445" y="1535"/>
                  </a:lnTo>
                  <a:lnTo>
                    <a:pt x="5510" y="1584"/>
                  </a:lnTo>
                  <a:lnTo>
                    <a:pt x="5573" y="1634"/>
                  </a:lnTo>
                  <a:lnTo>
                    <a:pt x="5633" y="1682"/>
                  </a:lnTo>
                  <a:lnTo>
                    <a:pt x="5692" y="1731"/>
                  </a:lnTo>
                  <a:lnTo>
                    <a:pt x="5748" y="1779"/>
                  </a:lnTo>
                  <a:lnTo>
                    <a:pt x="5801" y="1827"/>
                  </a:lnTo>
                  <a:lnTo>
                    <a:pt x="5852" y="1874"/>
                  </a:lnTo>
                  <a:lnTo>
                    <a:pt x="5900" y="1922"/>
                  </a:lnTo>
                  <a:lnTo>
                    <a:pt x="5944" y="1968"/>
                  </a:lnTo>
                  <a:lnTo>
                    <a:pt x="5988" y="2013"/>
                  </a:lnTo>
                  <a:lnTo>
                    <a:pt x="6026" y="2060"/>
                  </a:lnTo>
                  <a:lnTo>
                    <a:pt x="6063" y="2104"/>
                  </a:lnTo>
                  <a:lnTo>
                    <a:pt x="6097" y="2148"/>
                  </a:lnTo>
                  <a:lnTo>
                    <a:pt x="6127" y="2192"/>
                  </a:lnTo>
                  <a:lnTo>
                    <a:pt x="6155" y="2234"/>
                  </a:lnTo>
                  <a:lnTo>
                    <a:pt x="6179" y="2277"/>
                  </a:lnTo>
                  <a:lnTo>
                    <a:pt x="6199" y="2318"/>
                  </a:lnTo>
                  <a:lnTo>
                    <a:pt x="6216" y="2357"/>
                  </a:lnTo>
                  <a:lnTo>
                    <a:pt x="6231" y="2397"/>
                  </a:lnTo>
                  <a:lnTo>
                    <a:pt x="6241" y="2435"/>
                  </a:lnTo>
                  <a:lnTo>
                    <a:pt x="6249" y="2473"/>
                  </a:lnTo>
                  <a:lnTo>
                    <a:pt x="6252" y="2508"/>
                  </a:lnTo>
                  <a:lnTo>
                    <a:pt x="6252" y="2544"/>
                  </a:lnTo>
                  <a:lnTo>
                    <a:pt x="6249" y="2578"/>
                  </a:lnTo>
                  <a:lnTo>
                    <a:pt x="6240" y="2610"/>
                  </a:lnTo>
                  <a:lnTo>
                    <a:pt x="6229" y="2642"/>
                  </a:lnTo>
                  <a:lnTo>
                    <a:pt x="6204" y="2686"/>
                  </a:lnTo>
                  <a:lnTo>
                    <a:pt x="6170" y="2726"/>
                  </a:lnTo>
                  <a:lnTo>
                    <a:pt x="6129" y="2762"/>
                  </a:lnTo>
                  <a:lnTo>
                    <a:pt x="6082" y="2793"/>
                  </a:lnTo>
                  <a:lnTo>
                    <a:pt x="6026" y="2821"/>
                  </a:lnTo>
                  <a:lnTo>
                    <a:pt x="5965" y="2844"/>
                  </a:lnTo>
                  <a:lnTo>
                    <a:pt x="5898" y="2863"/>
                  </a:lnTo>
                  <a:lnTo>
                    <a:pt x="5825" y="2880"/>
                  </a:lnTo>
                  <a:lnTo>
                    <a:pt x="5745" y="2891"/>
                  </a:lnTo>
                  <a:lnTo>
                    <a:pt x="5659" y="2899"/>
                  </a:lnTo>
                  <a:lnTo>
                    <a:pt x="5569" y="2903"/>
                  </a:lnTo>
                  <a:lnTo>
                    <a:pt x="5473" y="2904"/>
                  </a:lnTo>
                  <a:lnTo>
                    <a:pt x="5372" y="2901"/>
                  </a:lnTo>
                  <a:lnTo>
                    <a:pt x="5266" y="2895"/>
                  </a:lnTo>
                  <a:lnTo>
                    <a:pt x="5157" y="2885"/>
                  </a:lnTo>
                  <a:lnTo>
                    <a:pt x="5043" y="2871"/>
                  </a:lnTo>
                  <a:lnTo>
                    <a:pt x="4924" y="2855"/>
                  </a:lnTo>
                  <a:lnTo>
                    <a:pt x="4803" y="2834"/>
                  </a:lnTo>
                  <a:lnTo>
                    <a:pt x="4677" y="2812"/>
                  </a:lnTo>
                  <a:lnTo>
                    <a:pt x="4548" y="2786"/>
                  </a:lnTo>
                  <a:lnTo>
                    <a:pt x="4417" y="2756"/>
                  </a:lnTo>
                  <a:lnTo>
                    <a:pt x="4282" y="2723"/>
                  </a:lnTo>
                  <a:lnTo>
                    <a:pt x="4145" y="2689"/>
                  </a:lnTo>
                  <a:lnTo>
                    <a:pt x="4005" y="2650"/>
                  </a:lnTo>
                  <a:lnTo>
                    <a:pt x="3864" y="2609"/>
                  </a:lnTo>
                  <a:lnTo>
                    <a:pt x="3720" y="2565"/>
                  </a:lnTo>
                  <a:lnTo>
                    <a:pt x="3576" y="2518"/>
                  </a:lnTo>
                  <a:lnTo>
                    <a:pt x="3429" y="2470"/>
                  </a:lnTo>
                  <a:lnTo>
                    <a:pt x="3281" y="2418"/>
                  </a:lnTo>
                  <a:lnTo>
                    <a:pt x="3132" y="2363"/>
                  </a:lnTo>
                  <a:lnTo>
                    <a:pt x="2983" y="2307"/>
                  </a:lnTo>
                  <a:lnTo>
                    <a:pt x="2833" y="2247"/>
                  </a:lnTo>
                  <a:lnTo>
                    <a:pt x="2753" y="2217"/>
                  </a:lnTo>
                  <a:lnTo>
                    <a:pt x="2671" y="2184"/>
                  </a:lnTo>
                  <a:lnTo>
                    <a:pt x="2586" y="2148"/>
                  </a:lnTo>
                  <a:lnTo>
                    <a:pt x="2498" y="2110"/>
                  </a:lnTo>
                  <a:lnTo>
                    <a:pt x="2410" y="2070"/>
                  </a:lnTo>
                  <a:lnTo>
                    <a:pt x="2319" y="2027"/>
                  </a:lnTo>
                  <a:lnTo>
                    <a:pt x="2227" y="1983"/>
                  </a:lnTo>
                  <a:lnTo>
                    <a:pt x="2134" y="1938"/>
                  </a:lnTo>
                  <a:lnTo>
                    <a:pt x="2040" y="1889"/>
                  </a:lnTo>
                  <a:lnTo>
                    <a:pt x="1947" y="1840"/>
                  </a:lnTo>
                  <a:lnTo>
                    <a:pt x="1852" y="1789"/>
                  </a:lnTo>
                  <a:lnTo>
                    <a:pt x="1757" y="1736"/>
                  </a:lnTo>
                  <a:lnTo>
                    <a:pt x="1663" y="1682"/>
                  </a:lnTo>
                  <a:lnTo>
                    <a:pt x="1569" y="1627"/>
                  </a:lnTo>
                  <a:lnTo>
                    <a:pt x="1476" y="1571"/>
                  </a:lnTo>
                  <a:lnTo>
                    <a:pt x="1384" y="1514"/>
                  </a:lnTo>
                  <a:lnTo>
                    <a:pt x="1294" y="1459"/>
                  </a:lnTo>
                  <a:lnTo>
                    <a:pt x="1208" y="1403"/>
                  </a:lnTo>
                  <a:lnTo>
                    <a:pt x="1124" y="1348"/>
                  </a:lnTo>
                  <a:lnTo>
                    <a:pt x="1043" y="1292"/>
                  </a:lnTo>
                  <a:lnTo>
                    <a:pt x="965" y="1235"/>
                  </a:lnTo>
                  <a:lnTo>
                    <a:pt x="891" y="1180"/>
                  </a:lnTo>
                  <a:lnTo>
                    <a:pt x="818" y="1125"/>
                  </a:lnTo>
                  <a:lnTo>
                    <a:pt x="749" y="1070"/>
                  </a:lnTo>
                  <a:lnTo>
                    <a:pt x="683" y="1016"/>
                  </a:lnTo>
                  <a:lnTo>
                    <a:pt x="621" y="963"/>
                  </a:lnTo>
                  <a:lnTo>
                    <a:pt x="561" y="909"/>
                  </a:lnTo>
                  <a:lnTo>
                    <a:pt x="505" y="856"/>
                  </a:lnTo>
                  <a:lnTo>
                    <a:pt x="452" y="803"/>
                  </a:lnTo>
                  <a:lnTo>
                    <a:pt x="402" y="751"/>
                  </a:lnTo>
                  <a:lnTo>
                    <a:pt x="355" y="700"/>
                  </a:lnTo>
                  <a:lnTo>
                    <a:pt x="312" y="650"/>
                  </a:lnTo>
                  <a:lnTo>
                    <a:pt x="272" y="600"/>
                  </a:lnTo>
                  <a:lnTo>
                    <a:pt x="235" y="552"/>
                  </a:lnTo>
                  <a:lnTo>
                    <a:pt x="203" y="504"/>
                  </a:lnTo>
                  <a:lnTo>
                    <a:pt x="173" y="458"/>
                  </a:lnTo>
                  <a:lnTo>
                    <a:pt x="147" y="412"/>
                  </a:lnTo>
                  <a:lnTo>
                    <a:pt x="124" y="368"/>
                  </a:lnTo>
                  <a:lnTo>
                    <a:pt x="105" y="325"/>
                  </a:lnTo>
                  <a:lnTo>
                    <a:pt x="90" y="283"/>
                  </a:lnTo>
                  <a:lnTo>
                    <a:pt x="78" y="242"/>
                  </a:lnTo>
                  <a:lnTo>
                    <a:pt x="69" y="203"/>
                  </a:lnTo>
                  <a:lnTo>
                    <a:pt x="65" y="165"/>
                  </a:lnTo>
                  <a:lnTo>
                    <a:pt x="64" y="129"/>
                  </a:lnTo>
                  <a:lnTo>
                    <a:pt x="67" y="94"/>
                  </a:lnTo>
                  <a:lnTo>
                    <a:pt x="73" y="62"/>
                  </a:lnTo>
                  <a:lnTo>
                    <a:pt x="84" y="29"/>
                  </a:lnTo>
                  <a:lnTo>
                    <a:pt x="99" y="0"/>
                  </a:lnTo>
                  <a:lnTo>
                    <a:pt x="89" y="12"/>
                  </a:lnTo>
                  <a:lnTo>
                    <a:pt x="78" y="25"/>
                  </a:lnTo>
                  <a:lnTo>
                    <a:pt x="68" y="38"/>
                  </a:lnTo>
                  <a:lnTo>
                    <a:pt x="59" y="51"/>
                  </a:lnTo>
                  <a:lnTo>
                    <a:pt x="51" y="65"/>
                  </a:lnTo>
                  <a:lnTo>
                    <a:pt x="43" y="79"/>
                  </a:lnTo>
                  <a:lnTo>
                    <a:pt x="37" y="94"/>
                  </a:lnTo>
                  <a:lnTo>
                    <a:pt x="30" y="109"/>
                  </a:lnTo>
                  <a:lnTo>
                    <a:pt x="17" y="142"/>
                  </a:lnTo>
                  <a:lnTo>
                    <a:pt x="8" y="176"/>
                  </a:lnTo>
                  <a:lnTo>
                    <a:pt x="2" y="212"/>
                  </a:lnTo>
                  <a:lnTo>
                    <a:pt x="0" y="248"/>
                  </a:lnTo>
                  <a:lnTo>
                    <a:pt x="1" y="286"/>
                  </a:lnTo>
                  <a:lnTo>
                    <a:pt x="6" y="326"/>
                  </a:lnTo>
                  <a:lnTo>
                    <a:pt x="15" y="366"/>
                  </a:lnTo>
                  <a:lnTo>
                    <a:pt x="27" y="407"/>
                  </a:lnTo>
                  <a:lnTo>
                    <a:pt x="42" y="449"/>
                  </a:lnTo>
                  <a:lnTo>
                    <a:pt x="62" y="492"/>
                  </a:lnTo>
                  <a:lnTo>
                    <a:pt x="83" y="536"/>
                  </a:lnTo>
                  <a:lnTo>
                    <a:pt x="109" y="582"/>
                  </a:lnTo>
                  <a:lnTo>
                    <a:pt x="139" y="628"/>
                  </a:lnTo>
                  <a:lnTo>
                    <a:pt x="172" y="675"/>
                  </a:lnTo>
                  <a:lnTo>
                    <a:pt x="208" y="723"/>
                  </a:lnTo>
                  <a:lnTo>
                    <a:pt x="248" y="772"/>
                  </a:lnTo>
                  <a:lnTo>
                    <a:pt x="291" y="820"/>
                  </a:lnTo>
                  <a:lnTo>
                    <a:pt x="338" y="871"/>
                  </a:lnTo>
                  <a:lnTo>
                    <a:pt x="388" y="922"/>
                  </a:lnTo>
                  <a:lnTo>
                    <a:pt x="442" y="972"/>
                  </a:lnTo>
                  <a:lnTo>
                    <a:pt x="498" y="1024"/>
                  </a:lnTo>
                  <a:lnTo>
                    <a:pt x="558" y="1077"/>
                  </a:lnTo>
                  <a:lnTo>
                    <a:pt x="622" y="1130"/>
                  </a:lnTo>
                  <a:lnTo>
                    <a:pt x="689" y="1184"/>
                  </a:lnTo>
                  <a:lnTo>
                    <a:pt x="759" y="1238"/>
                  </a:lnTo>
                  <a:lnTo>
                    <a:pt x="832" y="1293"/>
                  </a:lnTo>
                  <a:lnTo>
                    <a:pt x="909" y="1348"/>
                  </a:lnTo>
                  <a:lnTo>
                    <a:pt x="990" y="1403"/>
                  </a:lnTo>
                  <a:lnTo>
                    <a:pt x="1073" y="1459"/>
                  </a:lnTo>
                  <a:lnTo>
                    <a:pt x="1161" y="1515"/>
                  </a:lnTo>
                  <a:lnTo>
                    <a:pt x="1250" y="1571"/>
                  </a:lnTo>
                  <a:lnTo>
                    <a:pt x="1344" y="1628"/>
                  </a:lnTo>
                  <a:lnTo>
                    <a:pt x="1344" y="2925"/>
                  </a:lnTo>
                  <a:lnTo>
                    <a:pt x="2038" y="2925"/>
                  </a:lnTo>
                  <a:lnTo>
                    <a:pt x="2038" y="2007"/>
                  </a:lnTo>
                  <a:lnTo>
                    <a:pt x="2067" y="2021"/>
                  </a:lnTo>
                  <a:lnTo>
                    <a:pt x="2096" y="2035"/>
                  </a:lnTo>
                  <a:lnTo>
                    <a:pt x="2125" y="2048"/>
                  </a:lnTo>
                  <a:lnTo>
                    <a:pt x="2154" y="2063"/>
                  </a:lnTo>
                  <a:lnTo>
                    <a:pt x="2183" y="2077"/>
                  </a:lnTo>
                  <a:lnTo>
                    <a:pt x="2213" y="2091"/>
                  </a:lnTo>
                  <a:lnTo>
                    <a:pt x="2243" y="2106"/>
                  </a:lnTo>
                  <a:lnTo>
                    <a:pt x="2274" y="2120"/>
                  </a:lnTo>
                  <a:lnTo>
                    <a:pt x="2274" y="2925"/>
                  </a:lnTo>
                  <a:lnTo>
                    <a:pt x="2939" y="2925"/>
                  </a:lnTo>
                  <a:lnTo>
                    <a:pt x="2939" y="2409"/>
                  </a:lnTo>
                  <a:lnTo>
                    <a:pt x="2967" y="2420"/>
                  </a:lnTo>
                  <a:lnTo>
                    <a:pt x="2994" y="2431"/>
                  </a:lnTo>
                  <a:lnTo>
                    <a:pt x="3022" y="2442"/>
                  </a:lnTo>
                  <a:lnTo>
                    <a:pt x="3049" y="2452"/>
                  </a:lnTo>
                  <a:lnTo>
                    <a:pt x="3076" y="2463"/>
                  </a:lnTo>
                  <a:lnTo>
                    <a:pt x="3103" y="2473"/>
                  </a:lnTo>
                  <a:lnTo>
                    <a:pt x="3130" y="2484"/>
                  </a:lnTo>
                  <a:lnTo>
                    <a:pt x="3156" y="2493"/>
                  </a:lnTo>
                  <a:lnTo>
                    <a:pt x="3310" y="2925"/>
                  </a:lnTo>
                  <a:lnTo>
                    <a:pt x="4081" y="2925"/>
                  </a:lnTo>
                  <a:lnTo>
                    <a:pt x="4081" y="2783"/>
                  </a:lnTo>
                  <a:lnTo>
                    <a:pt x="4110" y="2790"/>
                  </a:lnTo>
                  <a:lnTo>
                    <a:pt x="4140" y="2798"/>
                  </a:lnTo>
                  <a:lnTo>
                    <a:pt x="4170" y="2805"/>
                  </a:lnTo>
                  <a:lnTo>
                    <a:pt x="4200" y="2812"/>
                  </a:lnTo>
                  <a:lnTo>
                    <a:pt x="4229" y="2819"/>
                  </a:lnTo>
                  <a:lnTo>
                    <a:pt x="4258" y="2826"/>
                  </a:lnTo>
                  <a:lnTo>
                    <a:pt x="4287" y="2831"/>
                  </a:lnTo>
                  <a:lnTo>
                    <a:pt x="4316" y="2838"/>
                  </a:lnTo>
                  <a:lnTo>
                    <a:pt x="4316" y="2925"/>
                  </a:lnTo>
                  <a:lnTo>
                    <a:pt x="4761" y="2925"/>
                  </a:lnTo>
                  <a:lnTo>
                    <a:pt x="4835" y="2936"/>
                  </a:lnTo>
                  <a:lnTo>
                    <a:pt x="4906" y="2945"/>
                  </a:lnTo>
                  <a:lnTo>
                    <a:pt x="4976" y="2954"/>
                  </a:lnTo>
                  <a:lnTo>
                    <a:pt x="5045" y="2962"/>
                  </a:lnTo>
                  <a:lnTo>
                    <a:pt x="5113" y="2968"/>
                  </a:lnTo>
                  <a:lnTo>
                    <a:pt x="5179" y="2972"/>
                  </a:lnTo>
                  <a:lnTo>
                    <a:pt x="5244" y="2977"/>
                  </a:lnTo>
                  <a:lnTo>
                    <a:pt x="5307" y="2979"/>
                  </a:lnTo>
                  <a:lnTo>
                    <a:pt x="5369" y="2981"/>
                  </a:lnTo>
                  <a:lnTo>
                    <a:pt x="5429" y="2981"/>
                  </a:lnTo>
                  <a:lnTo>
                    <a:pt x="5488" y="2980"/>
                  </a:lnTo>
                  <a:lnTo>
                    <a:pt x="5545" y="2978"/>
                  </a:lnTo>
                  <a:lnTo>
                    <a:pt x="5601" y="2975"/>
                  </a:lnTo>
                  <a:lnTo>
                    <a:pt x="5654" y="2969"/>
                  </a:lnTo>
                  <a:lnTo>
                    <a:pt x="5706" y="2964"/>
                  </a:lnTo>
                  <a:lnTo>
                    <a:pt x="5757" y="2956"/>
                  </a:lnTo>
                  <a:lnTo>
                    <a:pt x="5805" y="2948"/>
                  </a:lnTo>
                  <a:lnTo>
                    <a:pt x="5850" y="2938"/>
                  </a:lnTo>
                  <a:lnTo>
                    <a:pt x="5896" y="2927"/>
                  </a:lnTo>
                  <a:lnTo>
                    <a:pt x="5938" y="2914"/>
                  </a:lnTo>
                  <a:lnTo>
                    <a:pt x="5978" y="2901"/>
                  </a:lnTo>
                  <a:lnTo>
                    <a:pt x="6017" y="2886"/>
                  </a:lnTo>
                  <a:lnTo>
                    <a:pt x="6052" y="2870"/>
                  </a:lnTo>
                  <a:lnTo>
                    <a:pt x="6086" y="2852"/>
                  </a:lnTo>
                  <a:lnTo>
                    <a:pt x="6118" y="2832"/>
                  </a:lnTo>
                  <a:lnTo>
                    <a:pt x="6147" y="2812"/>
                  </a:lnTo>
                  <a:lnTo>
                    <a:pt x="6174" y="2790"/>
                  </a:lnTo>
                  <a:lnTo>
                    <a:pt x="6199" y="2767"/>
                  </a:lnTo>
                  <a:lnTo>
                    <a:pt x="6222" y="2743"/>
                  </a:lnTo>
                  <a:lnTo>
                    <a:pt x="6242" y="2717"/>
                  </a:lnTo>
                  <a:lnTo>
                    <a:pt x="6260" y="2689"/>
                  </a:lnTo>
                  <a:lnTo>
                    <a:pt x="6275" y="2661"/>
                  </a:lnTo>
                  <a:lnTo>
                    <a:pt x="6287" y="2629"/>
                  </a:lnTo>
                  <a:lnTo>
                    <a:pt x="6295" y="2596"/>
                  </a:lnTo>
                  <a:lnTo>
                    <a:pt x="6301" y="2562"/>
                  </a:lnTo>
                  <a:lnTo>
                    <a:pt x="6301" y="2527"/>
                  </a:lnTo>
                  <a:lnTo>
                    <a:pt x="6299" y="2490"/>
                  </a:lnTo>
                  <a:lnTo>
                    <a:pt x="6292" y="2452"/>
                  </a:lnTo>
                  <a:lnTo>
                    <a:pt x="6281" y="2414"/>
                  </a:lnTo>
                  <a:lnTo>
                    <a:pt x="6267" y="2373"/>
                  </a:lnTo>
                  <a:lnTo>
                    <a:pt x="6250" y="2332"/>
                  </a:lnTo>
                  <a:lnTo>
                    <a:pt x="6228" y="2289"/>
                  </a:lnTo>
                  <a:lnTo>
                    <a:pt x="6205" y="2246"/>
                  </a:lnTo>
                  <a:lnTo>
                    <a:pt x="6177" y="2202"/>
                  </a:lnTo>
                  <a:lnTo>
                    <a:pt x="6145" y="2157"/>
                  </a:lnTo>
                  <a:lnTo>
                    <a:pt x="6111" y="2111"/>
                  </a:lnTo>
                  <a:lnTo>
                    <a:pt x="6073" y="2064"/>
                  </a:lnTo>
                  <a:lnTo>
                    <a:pt x="6033" y="2018"/>
                  </a:lnTo>
                  <a:lnTo>
                    <a:pt x="5989" y="1969"/>
                  </a:lnTo>
                  <a:lnTo>
                    <a:pt x="5942" y="1921"/>
                  </a:lnTo>
                  <a:lnTo>
                    <a:pt x="5893" y="1872"/>
                  </a:lnTo>
                  <a:lnTo>
                    <a:pt x="5840" y="1822"/>
                  </a:lnTo>
                  <a:lnTo>
                    <a:pt x="5785" y="1772"/>
                  </a:lnTo>
                  <a:lnTo>
                    <a:pt x="5726" y="1721"/>
                  </a:lnTo>
                  <a:lnTo>
                    <a:pt x="5666" y="1670"/>
                  </a:lnTo>
                  <a:lnTo>
                    <a:pt x="5602" y="1620"/>
                  </a:lnTo>
                  <a:lnTo>
                    <a:pt x="5536" y="1569"/>
                  </a:lnTo>
                  <a:lnTo>
                    <a:pt x="5468" y="1517"/>
                  </a:lnTo>
                  <a:lnTo>
                    <a:pt x="5397" y="1465"/>
                  </a:lnTo>
                  <a:lnTo>
                    <a:pt x="5324" y="1413"/>
                  </a:lnTo>
                  <a:lnTo>
                    <a:pt x="5248" y="1362"/>
                  </a:lnTo>
                  <a:lnTo>
                    <a:pt x="5170" y="1310"/>
                  </a:lnTo>
                  <a:lnTo>
                    <a:pt x="5090" y="1258"/>
                  </a:lnTo>
                  <a:lnTo>
                    <a:pt x="5008" y="1207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00" name="Group 76"/>
          <p:cNvGrpSpPr>
            <a:grpSpLocks/>
          </p:cNvGrpSpPr>
          <p:nvPr userDrawn="1"/>
        </p:nvGrpSpPr>
        <p:grpSpPr bwMode="auto">
          <a:xfrm>
            <a:off x="454025" y="309563"/>
            <a:ext cx="6221413" cy="314325"/>
            <a:chOff x="286" y="195"/>
            <a:chExt cx="3919" cy="198"/>
          </a:xfrm>
        </p:grpSpPr>
        <p:sp>
          <p:nvSpPr>
            <p:cNvPr id="1101" name="Line 77"/>
            <p:cNvSpPr>
              <a:spLocks noChangeShapeType="1"/>
            </p:cNvSpPr>
            <p:nvPr userDrawn="1"/>
          </p:nvSpPr>
          <p:spPr bwMode="auto">
            <a:xfrm>
              <a:off x="286" y="196"/>
              <a:ext cx="1688" cy="0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2" name="Line 78"/>
            <p:cNvSpPr>
              <a:spLocks noChangeShapeType="1"/>
            </p:cNvSpPr>
            <p:nvPr userDrawn="1"/>
          </p:nvSpPr>
          <p:spPr bwMode="auto">
            <a:xfrm>
              <a:off x="1969" y="195"/>
              <a:ext cx="196" cy="196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3" name="Line 79"/>
            <p:cNvSpPr>
              <a:spLocks noChangeShapeType="1"/>
            </p:cNvSpPr>
            <p:nvPr userDrawn="1"/>
          </p:nvSpPr>
          <p:spPr bwMode="auto">
            <a:xfrm>
              <a:off x="2165" y="393"/>
              <a:ext cx="2040" cy="0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04" name="Group 80"/>
          <p:cNvGrpSpPr>
            <a:grpSpLocks/>
          </p:cNvGrpSpPr>
          <p:nvPr userDrawn="1"/>
        </p:nvGrpSpPr>
        <p:grpSpPr bwMode="auto">
          <a:xfrm>
            <a:off x="458788" y="163513"/>
            <a:ext cx="8255000" cy="593725"/>
            <a:chOff x="289" y="103"/>
            <a:chExt cx="5200" cy="374"/>
          </a:xfrm>
        </p:grpSpPr>
        <p:sp>
          <p:nvSpPr>
            <p:cNvPr id="1105" name="Rectangle 81"/>
            <p:cNvSpPr>
              <a:spLocks noChangeArrowheads="1"/>
            </p:cNvSpPr>
            <p:nvPr userDrawn="1"/>
          </p:nvSpPr>
          <p:spPr bwMode="auto">
            <a:xfrm>
              <a:off x="289" y="155"/>
              <a:ext cx="1879" cy="6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" name="Rectangle 82"/>
            <p:cNvSpPr>
              <a:spLocks noChangeArrowheads="1"/>
            </p:cNvSpPr>
            <p:nvPr userDrawn="1"/>
          </p:nvSpPr>
          <p:spPr bwMode="auto">
            <a:xfrm rot="2700000">
              <a:off x="2113" y="287"/>
              <a:ext cx="374" cy="6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" name="Rectangle 83"/>
            <p:cNvSpPr>
              <a:spLocks noChangeArrowheads="1"/>
            </p:cNvSpPr>
            <p:nvPr userDrawn="1"/>
          </p:nvSpPr>
          <p:spPr bwMode="auto">
            <a:xfrm>
              <a:off x="2431" y="423"/>
              <a:ext cx="3058" cy="6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08" name="Rectangle 8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908800" y="6553200"/>
            <a:ext cx="1804988" cy="12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8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109" name="Rectangle 8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15375" y="6553200"/>
            <a:ext cx="260350" cy="12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800">
                <a:latin typeface="+mn-lt"/>
              </a:defRPr>
            </a:lvl1pPr>
          </a:lstStyle>
          <a:p>
            <a:fld id="{C5A7D643-C2D2-4214-8434-F1CD84C0087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2pPr>
      <a:lvl3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3pPr>
      <a:lvl4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4pPr>
      <a:lvl5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5pPr>
      <a:lvl6pPr marL="4572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6pPr>
      <a:lvl7pPr marL="9144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7pPr>
      <a:lvl8pPr marL="13716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8pPr>
      <a:lvl9pPr marL="18288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9pPr>
    </p:titleStyle>
    <p:bodyStyle>
      <a:lvl1pPr marL="230188" indent="-230188" algn="l" rtl="0" eaLnBrk="0" fontAlgn="base" hangingPunct="0">
        <a:lnSpc>
          <a:spcPct val="85000"/>
        </a:lnSpc>
        <a:spcBef>
          <a:spcPct val="4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684213" indent="-227013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Font typeface="Times New Roman" pitchFamily="18" charset="0"/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Font typeface="Times New Roman" pitchFamily="18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14.png"/><Relationship Id="rId5" Type="http://schemas.openxmlformats.org/officeDocument/2006/relationships/image" Target="../media/image13.png"/><Relationship Id="rId6" Type="http://schemas.openxmlformats.org/officeDocument/2006/relationships/oleObject" Target="../embeddings/oleObject9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5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5" Type="http://schemas.openxmlformats.org/officeDocument/2006/relationships/image" Target="../media/image23.emf"/><Relationship Id="rId6" Type="http://schemas.openxmlformats.org/officeDocument/2006/relationships/image" Target="../media/image24.emf"/><Relationship Id="rId7" Type="http://schemas.openxmlformats.org/officeDocument/2006/relationships/image" Target="../media/image25.emf"/><Relationship Id="rId8" Type="http://schemas.openxmlformats.org/officeDocument/2006/relationships/image" Target="../media/image26.emf"/><Relationship Id="rId9" Type="http://schemas.openxmlformats.org/officeDocument/2006/relationships/image" Target="../media/image27.emf"/><Relationship Id="rId10" Type="http://schemas.openxmlformats.org/officeDocument/2006/relationships/image" Target="../media/image28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5" Type="http://schemas.openxmlformats.org/officeDocument/2006/relationships/image" Target="../media/image31.emf"/><Relationship Id="rId6" Type="http://schemas.openxmlformats.org/officeDocument/2006/relationships/image" Target="../media/image32.emf"/><Relationship Id="rId7" Type="http://schemas.openxmlformats.org/officeDocument/2006/relationships/image" Target="../media/image33.emf"/><Relationship Id="rId8" Type="http://schemas.openxmlformats.org/officeDocument/2006/relationships/image" Target="../media/image34.emf"/><Relationship Id="rId9" Type="http://schemas.openxmlformats.org/officeDocument/2006/relationships/image" Target="../media/image35.emf"/><Relationship Id="rId10" Type="http://schemas.openxmlformats.org/officeDocument/2006/relationships/image" Target="../media/image36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4" Type="http://schemas.openxmlformats.org/officeDocument/2006/relationships/image" Target="../media/image38.png"/><Relationship Id="rId5" Type="http://schemas.openxmlformats.org/officeDocument/2006/relationships/image" Target="../media/image39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40.emf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43.emf"/><Relationship Id="rId20" Type="http://schemas.openxmlformats.org/officeDocument/2006/relationships/oleObject" Target="../embeddings/oleObject21.bin"/><Relationship Id="rId21" Type="http://schemas.openxmlformats.org/officeDocument/2006/relationships/image" Target="../media/image48.emf"/><Relationship Id="rId22" Type="http://schemas.openxmlformats.org/officeDocument/2006/relationships/oleObject" Target="../embeddings/oleObject22.bin"/><Relationship Id="rId23" Type="http://schemas.openxmlformats.org/officeDocument/2006/relationships/image" Target="../media/image49.emf"/><Relationship Id="rId24" Type="http://schemas.openxmlformats.org/officeDocument/2006/relationships/oleObject" Target="../embeddings/oleObject23.bin"/><Relationship Id="rId25" Type="http://schemas.openxmlformats.org/officeDocument/2006/relationships/image" Target="../media/image50.emf"/><Relationship Id="rId10" Type="http://schemas.openxmlformats.org/officeDocument/2006/relationships/oleObject" Target="../embeddings/oleObject15.bin"/><Relationship Id="rId11" Type="http://schemas.openxmlformats.org/officeDocument/2006/relationships/image" Target="../media/image44.emf"/><Relationship Id="rId12" Type="http://schemas.openxmlformats.org/officeDocument/2006/relationships/oleObject" Target="../embeddings/oleObject16.bin"/><Relationship Id="rId13" Type="http://schemas.openxmlformats.org/officeDocument/2006/relationships/image" Target="../media/image45.emf"/><Relationship Id="rId14" Type="http://schemas.openxmlformats.org/officeDocument/2006/relationships/oleObject" Target="../embeddings/oleObject17.bin"/><Relationship Id="rId15" Type="http://schemas.openxmlformats.org/officeDocument/2006/relationships/image" Target="../media/image46.emf"/><Relationship Id="rId16" Type="http://schemas.openxmlformats.org/officeDocument/2006/relationships/oleObject" Target="../embeddings/oleObject18.bin"/><Relationship Id="rId17" Type="http://schemas.openxmlformats.org/officeDocument/2006/relationships/oleObject" Target="../embeddings/oleObject19.bin"/><Relationship Id="rId18" Type="http://schemas.openxmlformats.org/officeDocument/2006/relationships/oleObject" Target="../embeddings/oleObject20.bin"/><Relationship Id="rId19" Type="http://schemas.openxmlformats.org/officeDocument/2006/relationships/image" Target="../media/image4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41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42.emf"/><Relationship Id="rId8" Type="http://schemas.openxmlformats.org/officeDocument/2006/relationships/oleObject" Target="../embeddings/oleObject14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51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5.bin"/><Relationship Id="rId12" Type="http://schemas.openxmlformats.org/officeDocument/2006/relationships/image" Target="../media/image55.emf"/><Relationship Id="rId13" Type="http://schemas.openxmlformats.org/officeDocument/2006/relationships/oleObject" Target="../embeddings/oleObject26.bin"/><Relationship Id="rId14" Type="http://schemas.openxmlformats.org/officeDocument/2006/relationships/oleObject" Target="../embeddings/oleObject27.bin"/><Relationship Id="rId15" Type="http://schemas.openxmlformats.org/officeDocument/2006/relationships/image" Target="../media/image56.emf"/><Relationship Id="rId16" Type="http://schemas.openxmlformats.org/officeDocument/2006/relationships/oleObject" Target="../embeddings/oleObject28.bin"/><Relationship Id="rId17" Type="http://schemas.openxmlformats.org/officeDocument/2006/relationships/image" Target="../media/image5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8.emf"/><Relationship Id="rId4" Type="http://schemas.openxmlformats.org/officeDocument/2006/relationships/image" Target="../media/image59.emf"/><Relationship Id="rId5" Type="http://schemas.openxmlformats.org/officeDocument/2006/relationships/package" Target="../embeddings/Microsoft_Word_Document1.docx"/><Relationship Id="rId6" Type="http://schemas.openxmlformats.org/officeDocument/2006/relationships/image" Target="../media/image52.png"/><Relationship Id="rId7" Type="http://schemas.openxmlformats.org/officeDocument/2006/relationships/package" Target="../embeddings/Microsoft_Word_Document2.docx"/><Relationship Id="rId8" Type="http://schemas.openxmlformats.org/officeDocument/2006/relationships/image" Target="../media/image53.emf"/><Relationship Id="rId9" Type="http://schemas.openxmlformats.org/officeDocument/2006/relationships/oleObject" Target="../embeddings/oleObject24.bin"/><Relationship Id="rId10" Type="http://schemas.openxmlformats.org/officeDocument/2006/relationships/image" Target="../media/image54.emf"/></Relationships>
</file>

<file path=ppt/slides/_rels/slide2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1.emf"/><Relationship Id="rId12" Type="http://schemas.openxmlformats.org/officeDocument/2006/relationships/oleObject" Target="../embeddings/oleObject30.bin"/><Relationship Id="rId13" Type="http://schemas.openxmlformats.org/officeDocument/2006/relationships/image" Target="../media/image55.emf"/><Relationship Id="rId14" Type="http://schemas.openxmlformats.org/officeDocument/2006/relationships/oleObject" Target="../embeddings/oleObject31.bin"/><Relationship Id="rId15" Type="http://schemas.openxmlformats.org/officeDocument/2006/relationships/image" Target="../media/image54.emf"/><Relationship Id="rId16" Type="http://schemas.openxmlformats.org/officeDocument/2006/relationships/oleObject" Target="../embeddings/oleObject32.bin"/><Relationship Id="rId17" Type="http://schemas.openxmlformats.org/officeDocument/2006/relationships/image" Target="../media/image62.emf"/><Relationship Id="rId18" Type="http://schemas.openxmlformats.org/officeDocument/2006/relationships/oleObject" Target="../embeddings/oleObject33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3.png"/><Relationship Id="rId4" Type="http://schemas.openxmlformats.org/officeDocument/2006/relationships/image" Target="../media/image64.png"/><Relationship Id="rId5" Type="http://schemas.openxmlformats.org/officeDocument/2006/relationships/image" Target="../media/image65.png"/><Relationship Id="rId6" Type="http://schemas.openxmlformats.org/officeDocument/2006/relationships/package" Target="../embeddings/Microsoft_Word_Document3.docx"/><Relationship Id="rId7" Type="http://schemas.openxmlformats.org/officeDocument/2006/relationships/image" Target="../media/image52.png"/><Relationship Id="rId8" Type="http://schemas.openxmlformats.org/officeDocument/2006/relationships/package" Target="../embeddings/Microsoft_Word_Document4.docx"/><Relationship Id="rId9" Type="http://schemas.openxmlformats.org/officeDocument/2006/relationships/image" Target="../media/image60.emf"/><Relationship Id="rId10" Type="http://schemas.openxmlformats.org/officeDocument/2006/relationships/oleObject" Target="../embeddings/oleObject29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6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4" Type="http://schemas.openxmlformats.org/officeDocument/2006/relationships/image" Target="../media/image71.png"/><Relationship Id="rId5" Type="http://schemas.openxmlformats.org/officeDocument/2006/relationships/oleObject" Target="../embeddings/oleObject34.bin"/><Relationship Id="rId6" Type="http://schemas.openxmlformats.org/officeDocument/2006/relationships/image" Target="../media/image67.emf"/><Relationship Id="rId7" Type="http://schemas.openxmlformats.org/officeDocument/2006/relationships/oleObject" Target="../embeddings/oleObject35.bin"/><Relationship Id="rId8" Type="http://schemas.openxmlformats.org/officeDocument/2006/relationships/image" Target="../media/image68.emf"/><Relationship Id="rId9" Type="http://schemas.openxmlformats.org/officeDocument/2006/relationships/oleObject" Target="../embeddings/oleObject36.bin"/><Relationship Id="rId10" Type="http://schemas.openxmlformats.org/officeDocument/2006/relationships/image" Target="../media/image6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8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0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6.emf"/><Relationship Id="rId10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oleObject" Target="../embeddings/oleObject8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Rectangle 4"/>
          <p:cNvSpPr>
            <a:spLocks noGrp="1" noChangeArrowheads="1"/>
          </p:cNvSpPr>
          <p:nvPr>
            <p:ph type="ctrTitle"/>
          </p:nvPr>
        </p:nvSpPr>
        <p:spPr>
          <a:xfrm>
            <a:off x="2557276" y="1298425"/>
            <a:ext cx="6132699" cy="849463"/>
          </a:xfrm>
        </p:spPr>
        <p:txBody>
          <a:bodyPr/>
          <a:lstStyle/>
          <a:p>
            <a:r>
              <a:rPr lang="en-US" b="0" dirty="0" smtClean="0"/>
              <a:t>Reduced Order and Ensemble Modeling</a:t>
            </a:r>
            <a:endParaRPr lang="en-US" b="0" dirty="0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914650" y="2514600"/>
            <a:ext cx="5775325" cy="612775"/>
          </a:xfrm>
        </p:spPr>
        <p:txBody>
          <a:bodyPr/>
          <a:lstStyle/>
          <a:p>
            <a:r>
              <a:rPr lang="en-US" b="0" dirty="0" smtClean="0"/>
              <a:t>RAVEN Workshop</a:t>
            </a:r>
          </a:p>
          <a:p>
            <a:endParaRPr lang="en-US" b="0" dirty="0"/>
          </a:p>
          <a:p>
            <a:endParaRPr lang="en-US" b="0" dirty="0"/>
          </a:p>
        </p:txBody>
      </p:sp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2914650" y="6244389"/>
            <a:ext cx="5775325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>
              <a:lnSpc>
                <a:spcPct val="85000"/>
              </a:lnSpc>
              <a:spcBef>
                <a:spcPct val="40000"/>
              </a:spcBef>
            </a:pPr>
            <a:r>
              <a:rPr lang="en-US" sz="1600" dirty="0">
                <a:latin typeface="Arial" charset="0"/>
              </a:rPr>
              <a:t> </a:t>
            </a:r>
            <a:r>
              <a:rPr lang="en-US" sz="1600" dirty="0" smtClean="0">
                <a:latin typeface="Arial" charset="0"/>
              </a:rPr>
              <a:t>PHYSOR 2016 – May 1</a:t>
            </a:r>
            <a:r>
              <a:rPr lang="en-US" sz="1600" baseline="30000" dirty="0" smtClean="0">
                <a:latin typeface="Arial" charset="0"/>
              </a:rPr>
              <a:t>st</a:t>
            </a:r>
            <a:r>
              <a:rPr lang="en-US" sz="1600" dirty="0" smtClean="0">
                <a:latin typeface="Arial" charset="0"/>
              </a:rPr>
              <a:t> 2016, Sun Valley (ID)</a:t>
            </a:r>
            <a:endParaRPr lang="en-US" sz="1600" dirty="0">
              <a:latin typeface="Arial" charset="0"/>
            </a:endParaRPr>
          </a:p>
        </p:txBody>
      </p:sp>
      <p:pic>
        <p:nvPicPr>
          <p:cNvPr id="6" name="Picture 6" descr="raven.gif"/>
          <p:cNvPicPr>
            <a:picLocks noChangeAspect="1"/>
          </p:cNvPicPr>
          <p:nvPr/>
        </p:nvPicPr>
        <p:blipFill>
          <a:blip r:embed="rId2">
            <a:alphaModFix amt="32000"/>
          </a:blip>
          <a:srcRect/>
          <a:stretch>
            <a:fillRect/>
          </a:stretch>
        </p:blipFill>
        <p:spPr bwMode="auto">
          <a:xfrm>
            <a:off x="4098571" y="3875434"/>
            <a:ext cx="2936052" cy="22020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ROMs Available in RAVEN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30188" lvl="1" indent="-230188">
              <a:spcBef>
                <a:spcPct val="40000"/>
              </a:spcBef>
              <a:buFontTx/>
              <a:buChar char="•"/>
            </a:pPr>
            <a:r>
              <a:rPr lang="en-US" dirty="0" smtClean="0"/>
              <a:t>External libraries: </a:t>
            </a:r>
            <a:r>
              <a:rPr lang="en-US" dirty="0" err="1" smtClean="0">
                <a:solidFill>
                  <a:srgbClr val="3366FF"/>
                </a:solidFill>
              </a:rPr>
              <a:t>Scikit</a:t>
            </a:r>
            <a:r>
              <a:rPr lang="en-US" dirty="0">
                <a:solidFill>
                  <a:srgbClr val="3366FF"/>
                </a:solidFill>
              </a:rPr>
              <a:t>-learn (http://</a:t>
            </a:r>
            <a:r>
              <a:rPr lang="en-US" dirty="0" err="1">
                <a:solidFill>
                  <a:srgbClr val="3366FF"/>
                </a:solidFill>
              </a:rPr>
              <a:t>scikit-</a:t>
            </a:r>
            <a:r>
              <a:rPr lang="en-US" dirty="0" err="1" smtClean="0">
                <a:solidFill>
                  <a:srgbClr val="3366FF"/>
                </a:solidFill>
              </a:rPr>
              <a:t>learn.org</a:t>
            </a:r>
            <a:r>
              <a:rPr lang="en-US" dirty="0" smtClean="0">
                <a:solidFill>
                  <a:srgbClr val="3366FF"/>
                </a:solidFill>
              </a:rPr>
              <a:t>)</a:t>
            </a:r>
          </a:p>
          <a:p>
            <a:pPr lvl="1"/>
            <a:r>
              <a:rPr lang="en-US" dirty="0"/>
              <a:t>Open source machine learning library for </a:t>
            </a:r>
            <a:r>
              <a:rPr lang="en-US" dirty="0" smtClean="0">
                <a:latin typeface="Courier"/>
                <a:cs typeface="Courier"/>
              </a:rPr>
              <a:t>Python </a:t>
            </a:r>
            <a:endParaRPr lang="en-US" dirty="0">
              <a:latin typeface="Courier"/>
              <a:cs typeface="Courier"/>
            </a:endParaRPr>
          </a:p>
          <a:p>
            <a:pPr lvl="1"/>
            <a:r>
              <a:rPr lang="en-US" dirty="0"/>
              <a:t>Library for </a:t>
            </a:r>
            <a:r>
              <a:rPr lang="en-US" dirty="0">
                <a:solidFill>
                  <a:srgbClr val="3366FF"/>
                </a:solidFill>
              </a:rPr>
              <a:t>data mining </a:t>
            </a:r>
            <a:r>
              <a:rPr lang="en-US" dirty="0"/>
              <a:t>and </a:t>
            </a:r>
            <a:r>
              <a:rPr lang="en-US" dirty="0">
                <a:solidFill>
                  <a:srgbClr val="3366FF"/>
                </a:solidFill>
              </a:rPr>
              <a:t>data analysis</a:t>
            </a:r>
          </a:p>
          <a:p>
            <a:pPr lvl="1"/>
            <a:r>
              <a:rPr lang="en-US" dirty="0"/>
              <a:t>Built on </a:t>
            </a:r>
            <a:r>
              <a:rPr lang="en-US" dirty="0" err="1">
                <a:latin typeface="Courier"/>
                <a:cs typeface="Courier"/>
              </a:rPr>
              <a:t>NumPy</a:t>
            </a:r>
            <a:r>
              <a:rPr lang="en-US" dirty="0"/>
              <a:t> and </a:t>
            </a:r>
            <a:r>
              <a:rPr lang="en-US" dirty="0" err="1" smtClean="0">
                <a:latin typeface="Courier"/>
                <a:cs typeface="Courier"/>
              </a:rPr>
              <a:t>SciPy</a:t>
            </a:r>
            <a:endParaRPr lang="en-US" dirty="0" smtClean="0">
              <a:solidFill>
                <a:srgbClr val="3366FF"/>
              </a:solidFill>
              <a:latin typeface="Courier"/>
              <a:cs typeface="Courier"/>
            </a:endParaRPr>
          </a:p>
          <a:p>
            <a:pPr lvl="1"/>
            <a:endParaRPr lang="en-US" dirty="0" smtClean="0"/>
          </a:p>
          <a:p>
            <a:r>
              <a:rPr lang="en-US" dirty="0" smtClean="0"/>
              <a:t>Internally </a:t>
            </a:r>
            <a:r>
              <a:rPr lang="en-US" dirty="0" smtClean="0">
                <a:latin typeface="Courier"/>
                <a:cs typeface="Courier"/>
              </a:rPr>
              <a:t>C++ </a:t>
            </a:r>
            <a:r>
              <a:rPr lang="en-US" dirty="0" smtClean="0"/>
              <a:t>developed libraries: </a:t>
            </a:r>
            <a:r>
              <a:rPr lang="en-US" dirty="0" smtClean="0">
                <a:solidFill>
                  <a:srgbClr val="3366FF"/>
                </a:solidFill>
              </a:rPr>
              <a:t>CROW</a:t>
            </a:r>
          </a:p>
          <a:p>
            <a:pPr lvl="1"/>
            <a:r>
              <a:rPr lang="en-US" dirty="0">
                <a:solidFill>
                  <a:srgbClr val="3366FF"/>
                </a:solidFill>
              </a:rPr>
              <a:t>Generalized Polynomial </a:t>
            </a:r>
            <a:r>
              <a:rPr lang="en-US" dirty="0" smtClean="0">
                <a:solidFill>
                  <a:srgbClr val="3366FF"/>
                </a:solidFill>
              </a:rPr>
              <a:t>Chaos </a:t>
            </a:r>
            <a:r>
              <a:rPr lang="en-US" dirty="0" smtClean="0"/>
              <a:t>(subject of a later presentation)</a:t>
            </a:r>
          </a:p>
          <a:p>
            <a:pPr lvl="1"/>
            <a:r>
              <a:rPr lang="en-US" dirty="0" smtClean="0">
                <a:solidFill>
                  <a:srgbClr val="3366FF"/>
                </a:solidFill>
              </a:rPr>
              <a:t>Multi-dimensional interpolators</a:t>
            </a:r>
          </a:p>
          <a:p>
            <a:pPr lvl="2"/>
            <a:r>
              <a:rPr lang="en-US" dirty="0" smtClean="0"/>
              <a:t>ND Spline</a:t>
            </a:r>
          </a:p>
          <a:p>
            <a:pPr lvl="2"/>
            <a:r>
              <a:rPr lang="en-US" dirty="0" smtClean="0"/>
              <a:t>ND Inverse-Weigh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25924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pPr lvl="1"/>
            <a:r>
              <a:rPr lang="en-US" b="0" dirty="0" err="1"/>
              <a:t>Scikit</a:t>
            </a:r>
            <a:r>
              <a:rPr lang="en-US" b="0" dirty="0" smtClean="0"/>
              <a:t>-</a:t>
            </a:r>
            <a:r>
              <a:rPr lang="en-US" b="0" dirty="0"/>
              <a:t>L</a:t>
            </a:r>
            <a:r>
              <a:rPr lang="en-US" b="0" dirty="0" smtClean="0"/>
              <a:t>earn </a:t>
            </a:r>
            <a:r>
              <a:rPr lang="en-US" b="0" dirty="0"/>
              <a:t>L</a:t>
            </a:r>
            <a:r>
              <a:rPr lang="en-US" b="0" dirty="0" smtClean="0"/>
              <a:t>ibrary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vailable:</a:t>
            </a:r>
          </a:p>
          <a:p>
            <a:pPr lvl="1"/>
            <a:r>
              <a:rPr lang="en-US" dirty="0" smtClean="0">
                <a:solidFill>
                  <a:srgbClr val="3366FF"/>
                </a:solidFill>
              </a:rPr>
              <a:t>Classification</a:t>
            </a:r>
            <a:r>
              <a:rPr lang="en-US" dirty="0" smtClean="0"/>
              <a:t>: </a:t>
            </a:r>
            <a:r>
              <a:rPr lang="en-US" dirty="0"/>
              <a:t>i</a:t>
            </a:r>
            <a:r>
              <a:rPr lang="en-US" dirty="0" smtClean="0"/>
              <a:t>dentifying </a:t>
            </a:r>
            <a:r>
              <a:rPr lang="en-US" dirty="0"/>
              <a:t>to which category an object belongs</a:t>
            </a:r>
          </a:p>
          <a:p>
            <a:pPr lvl="1"/>
            <a:r>
              <a:rPr lang="en-US" dirty="0" smtClean="0">
                <a:solidFill>
                  <a:srgbClr val="3366FF"/>
                </a:solidFill>
              </a:rPr>
              <a:t>Regression</a:t>
            </a:r>
            <a:r>
              <a:rPr lang="en-US" dirty="0" smtClean="0"/>
              <a:t>: </a:t>
            </a:r>
            <a:r>
              <a:rPr lang="en-US" dirty="0"/>
              <a:t>p</a:t>
            </a:r>
            <a:r>
              <a:rPr lang="en-US" dirty="0" smtClean="0"/>
              <a:t>redicting </a:t>
            </a:r>
            <a:r>
              <a:rPr lang="en-US" dirty="0"/>
              <a:t>a continuous-valued attribute </a:t>
            </a:r>
            <a:endParaRPr lang="en-US" dirty="0" smtClean="0"/>
          </a:p>
          <a:p>
            <a:pPr lvl="1"/>
            <a:r>
              <a:rPr lang="en-US" dirty="0" smtClean="0">
                <a:solidFill>
                  <a:srgbClr val="3366FF"/>
                </a:solidFill>
              </a:rPr>
              <a:t>Data clustering</a:t>
            </a:r>
            <a:r>
              <a:rPr lang="en-US" dirty="0" smtClean="0"/>
              <a:t>: grouping similar </a:t>
            </a:r>
            <a:r>
              <a:rPr lang="en-US" dirty="0"/>
              <a:t>objects into </a:t>
            </a:r>
            <a:r>
              <a:rPr lang="en-US" dirty="0" smtClean="0"/>
              <a:t>sets</a:t>
            </a:r>
          </a:p>
          <a:p>
            <a:pPr lvl="1"/>
            <a:r>
              <a:rPr lang="en-US" dirty="0" smtClean="0">
                <a:solidFill>
                  <a:srgbClr val="3366FF"/>
                </a:solidFill>
              </a:rPr>
              <a:t>Dimensionality reduction</a:t>
            </a:r>
            <a:r>
              <a:rPr lang="en-US" dirty="0" smtClean="0"/>
              <a:t>: </a:t>
            </a:r>
            <a:r>
              <a:rPr lang="en-US" dirty="0"/>
              <a:t>r</a:t>
            </a:r>
            <a:r>
              <a:rPr lang="en-US" dirty="0" smtClean="0"/>
              <a:t>educing </a:t>
            </a:r>
            <a:r>
              <a:rPr lang="en-US" dirty="0"/>
              <a:t>the number of random </a:t>
            </a:r>
            <a:r>
              <a:rPr lang="en-US" dirty="0" smtClean="0"/>
              <a:t>variables</a:t>
            </a:r>
          </a:p>
          <a:p>
            <a:pPr lvl="1"/>
            <a:r>
              <a:rPr lang="en-US" dirty="0" smtClean="0">
                <a:solidFill>
                  <a:srgbClr val="3366FF"/>
                </a:solidFill>
              </a:rPr>
              <a:t>Data pre-processing</a:t>
            </a:r>
            <a:r>
              <a:rPr lang="en-US" dirty="0" smtClean="0"/>
              <a:t>: </a:t>
            </a:r>
            <a:r>
              <a:rPr lang="en-US" dirty="0"/>
              <a:t>f</a:t>
            </a:r>
            <a:r>
              <a:rPr lang="en-US" dirty="0" smtClean="0"/>
              <a:t>eature </a:t>
            </a:r>
            <a:r>
              <a:rPr lang="en-US" dirty="0"/>
              <a:t>extraction and </a:t>
            </a:r>
            <a:r>
              <a:rPr lang="en-US" dirty="0" smtClean="0"/>
              <a:t>normalization</a:t>
            </a:r>
          </a:p>
          <a:p>
            <a:pPr marL="457200" lvl="1" indent="0">
              <a:buNone/>
            </a:pPr>
            <a:endParaRPr lang="en-US" dirty="0" smtClean="0"/>
          </a:p>
          <a:p>
            <a:r>
              <a:rPr lang="en-US" dirty="0" smtClean="0"/>
              <a:t>Examples:</a:t>
            </a:r>
          </a:p>
          <a:p>
            <a:pPr lvl="1"/>
            <a:r>
              <a:rPr lang="en-US" dirty="0"/>
              <a:t>Linear regression models</a:t>
            </a:r>
          </a:p>
          <a:p>
            <a:pPr lvl="1"/>
            <a:r>
              <a:rPr lang="en-US" dirty="0"/>
              <a:t>Support Vector Machines</a:t>
            </a:r>
          </a:p>
          <a:p>
            <a:pPr lvl="1"/>
            <a:r>
              <a:rPr lang="en-US" dirty="0"/>
              <a:t>Multi-Class classifiers</a:t>
            </a:r>
          </a:p>
          <a:p>
            <a:pPr lvl="1"/>
            <a:r>
              <a:rPr lang="en-US" dirty="0"/>
              <a:t>Naïve Bayes</a:t>
            </a:r>
          </a:p>
          <a:p>
            <a:pPr lvl="1"/>
            <a:r>
              <a:rPr lang="en-US" dirty="0"/>
              <a:t>Neighbors classifiers</a:t>
            </a:r>
          </a:p>
          <a:p>
            <a:pPr lvl="1"/>
            <a:r>
              <a:rPr lang="en-US" dirty="0"/>
              <a:t>Tree classifiers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4332" y="5598417"/>
            <a:ext cx="3529327" cy="1259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76133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pPr lvl="1"/>
            <a:r>
              <a:rPr lang="en-US" b="0" dirty="0" err="1"/>
              <a:t>Scikit</a:t>
            </a:r>
            <a:r>
              <a:rPr lang="en-US" b="0" dirty="0" smtClean="0"/>
              <a:t>-</a:t>
            </a:r>
            <a:r>
              <a:rPr lang="en-US" b="0" dirty="0"/>
              <a:t>L</a:t>
            </a:r>
            <a:r>
              <a:rPr lang="en-US" b="0" dirty="0" smtClean="0"/>
              <a:t>earn </a:t>
            </a:r>
            <a:r>
              <a:rPr lang="en-US" b="0" dirty="0"/>
              <a:t>L</a:t>
            </a:r>
            <a:r>
              <a:rPr lang="en-US" b="0" dirty="0" smtClean="0"/>
              <a:t>ibrary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4" y="1598613"/>
            <a:ext cx="5783170" cy="4524375"/>
          </a:xfrm>
        </p:spPr>
        <p:txBody>
          <a:bodyPr/>
          <a:lstStyle/>
          <a:p>
            <a:r>
              <a:rPr lang="en-US" dirty="0" smtClean="0">
                <a:solidFill>
                  <a:srgbClr val="3366FF"/>
                </a:solidFill>
              </a:rPr>
              <a:t>Classification</a:t>
            </a:r>
          </a:p>
          <a:p>
            <a:pPr lvl="1"/>
            <a:r>
              <a:rPr lang="en-US" dirty="0" smtClean="0"/>
              <a:t>Starting point: set of data points with labels</a:t>
            </a:r>
          </a:p>
          <a:p>
            <a:pPr marL="457200" lvl="1" indent="0">
              <a:lnSpc>
                <a:spcPct val="150000"/>
              </a:lnSpc>
              <a:buNone/>
            </a:pPr>
            <a:r>
              <a:rPr lang="en-US" dirty="0"/>
              <a:t>	</a:t>
            </a:r>
            <a:r>
              <a:rPr lang="en-US" dirty="0" smtClean="0"/>
              <a:t>	[features, class]</a:t>
            </a:r>
            <a:r>
              <a:rPr lang="en-US" baseline="-25000" dirty="0" err="1" smtClean="0"/>
              <a:t>i</a:t>
            </a:r>
            <a:endParaRPr lang="en-US" baseline="-25000" dirty="0" smtClean="0"/>
          </a:p>
          <a:p>
            <a:pPr lvl="1"/>
            <a:endParaRPr lang="en-US" sz="1000" dirty="0" smtClean="0"/>
          </a:p>
          <a:p>
            <a:pPr lvl="1"/>
            <a:r>
              <a:rPr lang="en-US" dirty="0" smtClean="0"/>
              <a:t>Objective: identify which class a new point [features] belong 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>
                <a:solidFill>
                  <a:srgbClr val="3366FF"/>
                </a:solidFill>
              </a:rPr>
              <a:t>Clustering</a:t>
            </a:r>
          </a:p>
          <a:p>
            <a:pPr lvl="1"/>
            <a:r>
              <a:rPr lang="en-US" dirty="0"/>
              <a:t>Starting point: set of data points </a:t>
            </a:r>
          </a:p>
          <a:p>
            <a:pPr marL="457200" lvl="1" indent="0">
              <a:lnSpc>
                <a:spcPct val="150000"/>
              </a:lnSpc>
              <a:buNone/>
            </a:pPr>
            <a:r>
              <a:rPr lang="en-US" dirty="0"/>
              <a:t>		[</a:t>
            </a:r>
            <a:r>
              <a:rPr lang="en-US" dirty="0" smtClean="0"/>
              <a:t>features]</a:t>
            </a:r>
            <a:r>
              <a:rPr lang="en-US" baseline="-25000" dirty="0" smtClean="0"/>
              <a:t>I</a:t>
            </a:r>
          </a:p>
          <a:p>
            <a:pPr marL="457200" lvl="1" indent="0">
              <a:lnSpc>
                <a:spcPct val="150000"/>
              </a:lnSpc>
              <a:buNone/>
            </a:pPr>
            <a:endParaRPr lang="en-US" sz="1000" baseline="-25000" dirty="0"/>
          </a:p>
          <a:p>
            <a:pPr lvl="1"/>
            <a:r>
              <a:rPr lang="en-US" dirty="0"/>
              <a:t>Objective: </a:t>
            </a:r>
            <a:r>
              <a:rPr lang="en-US" dirty="0" smtClean="0"/>
              <a:t>group data points based on a specific distance metrics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4332" y="5598417"/>
            <a:ext cx="3529327" cy="1259583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6400800" y="1524000"/>
            <a:ext cx="914400" cy="1143000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8077200" y="1447800"/>
            <a:ext cx="609600" cy="685800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8" name="Oval 7"/>
          <p:cNvSpPr/>
          <p:nvPr/>
        </p:nvSpPr>
        <p:spPr>
          <a:xfrm>
            <a:off x="8077200" y="2286000"/>
            <a:ext cx="609600" cy="685800"/>
          </a:xfrm>
          <a:prstGeom prst="ellipse">
            <a:avLst/>
          </a:prstGeom>
          <a:solidFill>
            <a:srgbClr val="FF7D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6705600" y="16764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6629400" y="2286000"/>
            <a:ext cx="152400" cy="1524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7010400" y="19812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6858000" y="2362200"/>
            <a:ext cx="152400" cy="1524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6477000" y="18288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6553200" y="2133600"/>
            <a:ext cx="152400" cy="1524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7010400" y="17526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6781800" y="2133600"/>
            <a:ext cx="152400" cy="1524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Oval 38"/>
          <p:cNvSpPr/>
          <p:nvPr/>
        </p:nvSpPr>
        <p:spPr>
          <a:xfrm>
            <a:off x="6722979" y="1926293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0" name="Straight Arrow Connector 139"/>
          <p:cNvCxnSpPr>
            <a:cxnSpLocks noChangeShapeType="1"/>
          </p:cNvCxnSpPr>
          <p:nvPr/>
        </p:nvCxnSpPr>
        <p:spPr bwMode="auto">
          <a:xfrm flipV="1">
            <a:off x="6190509" y="3549126"/>
            <a:ext cx="0" cy="2138708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41" name="Straight Arrow Connector 139"/>
          <p:cNvCxnSpPr>
            <a:cxnSpLocks noChangeShapeType="1"/>
          </p:cNvCxnSpPr>
          <p:nvPr/>
        </p:nvCxnSpPr>
        <p:spPr bwMode="auto">
          <a:xfrm>
            <a:off x="6190509" y="5687040"/>
            <a:ext cx="2200185" cy="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med" len="med"/>
          </a:ln>
        </p:spPr>
      </p:cxnSp>
      <p:grpSp>
        <p:nvGrpSpPr>
          <p:cNvPr id="42" name="Group 85"/>
          <p:cNvGrpSpPr/>
          <p:nvPr/>
        </p:nvGrpSpPr>
        <p:grpSpPr>
          <a:xfrm>
            <a:off x="7323894" y="3782040"/>
            <a:ext cx="685800" cy="609600"/>
            <a:chOff x="7247782" y="2054423"/>
            <a:chExt cx="685800" cy="609600"/>
          </a:xfrm>
        </p:grpSpPr>
        <p:sp>
          <p:nvSpPr>
            <p:cNvPr id="43" name="Oval 42"/>
            <p:cNvSpPr/>
            <p:nvPr/>
          </p:nvSpPr>
          <p:spPr>
            <a:xfrm>
              <a:off x="7247782" y="22068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4" name="Oval 43"/>
            <p:cNvSpPr/>
            <p:nvPr/>
          </p:nvSpPr>
          <p:spPr>
            <a:xfrm>
              <a:off x="7247782" y="24354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5" name="Oval 44"/>
            <p:cNvSpPr/>
            <p:nvPr/>
          </p:nvSpPr>
          <p:spPr>
            <a:xfrm>
              <a:off x="7323982" y="22830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6" name="Oval 45"/>
            <p:cNvSpPr/>
            <p:nvPr/>
          </p:nvSpPr>
          <p:spPr>
            <a:xfrm>
              <a:off x="7476382" y="24354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7" name="Oval 46"/>
            <p:cNvSpPr/>
            <p:nvPr/>
          </p:nvSpPr>
          <p:spPr>
            <a:xfrm>
              <a:off x="7323982" y="25878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8" name="Oval 47"/>
            <p:cNvSpPr/>
            <p:nvPr/>
          </p:nvSpPr>
          <p:spPr>
            <a:xfrm>
              <a:off x="7247782" y="20544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9" name="Oval 48"/>
            <p:cNvSpPr/>
            <p:nvPr/>
          </p:nvSpPr>
          <p:spPr>
            <a:xfrm>
              <a:off x="7857382" y="22068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0" name="Oval 49"/>
            <p:cNvSpPr/>
            <p:nvPr/>
          </p:nvSpPr>
          <p:spPr>
            <a:xfrm>
              <a:off x="7247782" y="24354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" name="Oval 50"/>
            <p:cNvSpPr/>
            <p:nvPr/>
          </p:nvSpPr>
          <p:spPr>
            <a:xfrm>
              <a:off x="7628782" y="21306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7476382" y="24354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" name="Oval 52"/>
            <p:cNvSpPr/>
            <p:nvPr/>
          </p:nvSpPr>
          <p:spPr>
            <a:xfrm>
              <a:off x="7628782" y="25878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" name="Oval 53"/>
            <p:cNvSpPr/>
            <p:nvPr/>
          </p:nvSpPr>
          <p:spPr>
            <a:xfrm>
              <a:off x="7476382" y="25878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" name="Oval 54"/>
            <p:cNvSpPr/>
            <p:nvPr/>
          </p:nvSpPr>
          <p:spPr>
            <a:xfrm>
              <a:off x="7400182" y="22068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7552582" y="22830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7" name="Oval 56"/>
            <p:cNvSpPr/>
            <p:nvPr/>
          </p:nvSpPr>
          <p:spPr>
            <a:xfrm>
              <a:off x="7476382" y="20544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" name="Oval 57"/>
            <p:cNvSpPr/>
            <p:nvPr/>
          </p:nvSpPr>
          <p:spPr>
            <a:xfrm>
              <a:off x="7781182" y="22830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9" name="Oval 58"/>
            <p:cNvSpPr/>
            <p:nvPr/>
          </p:nvSpPr>
          <p:spPr>
            <a:xfrm>
              <a:off x="7704982" y="24354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0" name="Group 86"/>
          <p:cNvGrpSpPr/>
          <p:nvPr/>
        </p:nvGrpSpPr>
        <p:grpSpPr>
          <a:xfrm>
            <a:off x="6333294" y="4772641"/>
            <a:ext cx="838200" cy="685800"/>
            <a:chOff x="6257182" y="3045024"/>
            <a:chExt cx="838200" cy="685800"/>
          </a:xfrm>
        </p:grpSpPr>
        <p:sp>
          <p:nvSpPr>
            <p:cNvPr id="61" name="Oval 60"/>
            <p:cNvSpPr/>
            <p:nvPr/>
          </p:nvSpPr>
          <p:spPr>
            <a:xfrm>
              <a:off x="6257182" y="33498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2" name="Oval 61"/>
            <p:cNvSpPr/>
            <p:nvPr/>
          </p:nvSpPr>
          <p:spPr>
            <a:xfrm>
              <a:off x="6409582" y="35022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3" name="Oval 62"/>
            <p:cNvSpPr/>
            <p:nvPr/>
          </p:nvSpPr>
          <p:spPr>
            <a:xfrm>
              <a:off x="6485782" y="33498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4" name="Oval 63"/>
            <p:cNvSpPr/>
            <p:nvPr/>
          </p:nvSpPr>
          <p:spPr>
            <a:xfrm>
              <a:off x="6638182" y="35022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5" name="Oval 64"/>
            <p:cNvSpPr/>
            <p:nvPr/>
          </p:nvSpPr>
          <p:spPr>
            <a:xfrm>
              <a:off x="6485782" y="36546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" name="Oval 65"/>
            <p:cNvSpPr/>
            <p:nvPr/>
          </p:nvSpPr>
          <p:spPr>
            <a:xfrm>
              <a:off x="6409582" y="31212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7" name="Oval 66"/>
            <p:cNvSpPr/>
            <p:nvPr/>
          </p:nvSpPr>
          <p:spPr>
            <a:xfrm>
              <a:off x="7019182" y="32736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" name="Oval 67"/>
            <p:cNvSpPr/>
            <p:nvPr/>
          </p:nvSpPr>
          <p:spPr>
            <a:xfrm>
              <a:off x="6409582" y="35022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9" name="Oval 68"/>
            <p:cNvSpPr/>
            <p:nvPr/>
          </p:nvSpPr>
          <p:spPr>
            <a:xfrm>
              <a:off x="6790582" y="31974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0" name="Oval 69"/>
            <p:cNvSpPr/>
            <p:nvPr/>
          </p:nvSpPr>
          <p:spPr>
            <a:xfrm>
              <a:off x="6638182" y="35022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1" name="Oval 70"/>
            <p:cNvSpPr/>
            <p:nvPr/>
          </p:nvSpPr>
          <p:spPr>
            <a:xfrm>
              <a:off x="6790582" y="36546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" name="Oval 71"/>
            <p:cNvSpPr/>
            <p:nvPr/>
          </p:nvSpPr>
          <p:spPr>
            <a:xfrm>
              <a:off x="6638182" y="36546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" name="Oval 72"/>
            <p:cNvSpPr/>
            <p:nvPr/>
          </p:nvSpPr>
          <p:spPr>
            <a:xfrm>
              <a:off x="6561982" y="32736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" name="Oval 73"/>
            <p:cNvSpPr/>
            <p:nvPr/>
          </p:nvSpPr>
          <p:spPr>
            <a:xfrm>
              <a:off x="6714382" y="33498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5" name="Oval 74"/>
            <p:cNvSpPr/>
            <p:nvPr/>
          </p:nvSpPr>
          <p:spPr>
            <a:xfrm>
              <a:off x="6561982" y="30450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6" name="Oval 75"/>
            <p:cNvSpPr/>
            <p:nvPr/>
          </p:nvSpPr>
          <p:spPr>
            <a:xfrm>
              <a:off x="6866782" y="34260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7" name="Oval 76"/>
            <p:cNvSpPr/>
            <p:nvPr/>
          </p:nvSpPr>
          <p:spPr>
            <a:xfrm>
              <a:off x="6942982" y="35784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78" name="TextBox 77"/>
          <p:cNvSpPr txBox="1"/>
          <p:nvPr/>
        </p:nvSpPr>
        <p:spPr>
          <a:xfrm>
            <a:off x="5818386" y="3406870"/>
            <a:ext cx="3145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US" sz="1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9" name="Group 93"/>
          <p:cNvGrpSpPr/>
          <p:nvPr/>
        </p:nvGrpSpPr>
        <p:grpSpPr>
          <a:xfrm>
            <a:off x="6303176" y="3406870"/>
            <a:ext cx="2642342" cy="2209241"/>
            <a:chOff x="6227064" y="1676400"/>
            <a:chExt cx="2642342" cy="2209241"/>
          </a:xfrm>
        </p:grpSpPr>
        <p:grpSp>
          <p:nvGrpSpPr>
            <p:cNvPr id="80" name="Group 90"/>
            <p:cNvGrpSpPr/>
            <p:nvPr/>
          </p:nvGrpSpPr>
          <p:grpSpPr>
            <a:xfrm>
              <a:off x="6227064" y="1908048"/>
              <a:ext cx="1752600" cy="1977593"/>
              <a:chOff x="3200400" y="3505200"/>
              <a:chExt cx="1752600" cy="1977593"/>
            </a:xfrm>
          </p:grpSpPr>
          <p:sp>
            <p:nvSpPr>
              <p:cNvPr id="83" name="Oval 82"/>
              <p:cNvSpPr/>
              <p:nvPr/>
            </p:nvSpPr>
            <p:spPr>
              <a:xfrm>
                <a:off x="3200400" y="4568393"/>
                <a:ext cx="914400" cy="914400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4" name="Oval 83"/>
              <p:cNvSpPr/>
              <p:nvPr/>
            </p:nvSpPr>
            <p:spPr>
              <a:xfrm>
                <a:off x="4038600" y="3505200"/>
                <a:ext cx="914400" cy="914400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5" name="Oval 84"/>
              <p:cNvSpPr/>
              <p:nvPr/>
            </p:nvSpPr>
            <p:spPr>
              <a:xfrm>
                <a:off x="4457700" y="3927021"/>
                <a:ext cx="76200" cy="76200"/>
              </a:xfrm>
              <a:prstGeom prst="ellipse">
                <a:avLst/>
              </a:prstGeom>
              <a:solidFill>
                <a:srgbClr val="FF0000"/>
              </a:solidFill>
              <a:ln w="158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6" name="Oval 85"/>
              <p:cNvSpPr/>
              <p:nvPr/>
            </p:nvSpPr>
            <p:spPr>
              <a:xfrm>
                <a:off x="3622222" y="4953000"/>
                <a:ext cx="76200" cy="76200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87" name="Straight Connector 86"/>
              <p:cNvCxnSpPr/>
              <p:nvPr/>
            </p:nvCxnSpPr>
            <p:spPr>
              <a:xfrm rot="5400000">
                <a:off x="4419600" y="3962400"/>
                <a:ext cx="1524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/>
              <p:cNvCxnSpPr/>
              <p:nvPr/>
            </p:nvCxnSpPr>
            <p:spPr>
              <a:xfrm>
                <a:off x="4419600" y="3962400"/>
                <a:ext cx="1524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/>
              <p:cNvCxnSpPr/>
              <p:nvPr/>
            </p:nvCxnSpPr>
            <p:spPr>
              <a:xfrm rot="5400000">
                <a:off x="3581400" y="4982308"/>
                <a:ext cx="1524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/>
              <p:cNvCxnSpPr/>
              <p:nvPr/>
            </p:nvCxnSpPr>
            <p:spPr>
              <a:xfrm>
                <a:off x="3581400" y="4991100"/>
                <a:ext cx="1524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1" name="TextBox 80"/>
            <p:cNvSpPr txBox="1"/>
            <p:nvPr/>
          </p:nvSpPr>
          <p:spPr>
            <a:xfrm>
              <a:off x="7772399" y="1676400"/>
              <a:ext cx="109700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l-GR" sz="2000" dirty="0" smtClean="0">
                  <a:latin typeface="Times New Roman" pitchFamily="18" charset="0"/>
                  <a:cs typeface="Times New Roman" pitchFamily="18" charset="0"/>
                </a:rPr>
                <a:t>μ</a:t>
              </a:r>
              <a:r>
                <a:rPr lang="en-US" sz="20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,</a:t>
              </a:r>
              <a:r>
                <a:rPr lang="el-GR" sz="2000" dirty="0" smtClean="0">
                  <a:latin typeface="Times New Roman" pitchFamily="18" charset="0"/>
                  <a:cs typeface="Times New Roman" pitchFamily="18" charset="0"/>
                </a:rPr>
                <a:t>σ</a:t>
              </a:r>
              <a:r>
                <a:rPr lang="en-US" sz="20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sz="2000" baseline="30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7086599" y="3124200"/>
              <a:ext cx="109186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l-GR" sz="2000" dirty="0" smtClean="0">
                  <a:latin typeface="Times New Roman" pitchFamily="18" charset="0"/>
                  <a:cs typeface="Times New Roman" pitchFamily="18" charset="0"/>
                </a:rPr>
                <a:t>μ</a:t>
              </a:r>
              <a:r>
                <a:rPr lang="en-US" sz="20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,</a:t>
              </a:r>
              <a:r>
                <a:rPr lang="el-GR" sz="2000" dirty="0" smtClean="0">
                  <a:latin typeface="Times New Roman" pitchFamily="18" charset="0"/>
                  <a:cs typeface="Times New Roman" pitchFamily="18" charset="0"/>
                </a:rPr>
                <a:t>σ</a:t>
              </a:r>
              <a:r>
                <a:rPr lang="en-US" sz="20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000" baseline="30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91" name="TextBox 90"/>
          <p:cNvSpPr txBox="1"/>
          <p:nvPr/>
        </p:nvSpPr>
        <p:spPr>
          <a:xfrm>
            <a:off x="8390694" y="5533151"/>
            <a:ext cx="3145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US" sz="1400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71956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859E-6 -3.98333E-6 L 0.20024 -0.07781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03" y="-3891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13506E-6 L 0.18333 -0.0555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00" y="-2800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13506E-6 L 0.175 -0.0777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00" y="-3900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36725E-6 L 0.16667 -0.06661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00" y="-3300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8.60315E-7 L 0.15833 0.11101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00" y="560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-2.46994E-6 L 0.15833 0.09991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00" y="5000"/>
                                    </p:animMotion>
                                  </p:childTnLst>
                                </p:cTn>
                              </p:par>
                              <p:par>
                                <p:cTn id="5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2.77521E-8 L 0.15 0.09991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00" y="5000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8.0481E-7 L 0.2 0.14431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00" y="7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15943 -0.0542 " pathEditMode="relative" ptsTypes="AA">
                                      <p:cBhvr>
                                        <p:cTn id="64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8000"/>
                                      </p:to>
                                    </p:animClr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39" grpId="0" animBg="1"/>
      <p:bldP spid="39" grpId="1" animBg="1"/>
      <p:bldP spid="78" grpId="0"/>
      <p:bldP spid="9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pPr lvl="1"/>
            <a:r>
              <a:rPr lang="en-US" b="0" dirty="0" err="1"/>
              <a:t>Scikit</a:t>
            </a:r>
            <a:r>
              <a:rPr lang="en-US" b="0" dirty="0" smtClean="0"/>
              <a:t>-</a:t>
            </a:r>
            <a:r>
              <a:rPr lang="en-US" b="0" dirty="0"/>
              <a:t>L</a:t>
            </a:r>
            <a:r>
              <a:rPr lang="en-US" b="0" dirty="0" smtClean="0"/>
              <a:t>earn </a:t>
            </a:r>
            <a:r>
              <a:rPr lang="en-US" b="0" dirty="0"/>
              <a:t>L</a:t>
            </a:r>
            <a:r>
              <a:rPr lang="en-US" b="0" dirty="0" smtClean="0"/>
              <a:t>ibrary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4" y="1598613"/>
            <a:ext cx="5259071" cy="4524375"/>
          </a:xfrm>
        </p:spPr>
        <p:txBody>
          <a:bodyPr/>
          <a:lstStyle/>
          <a:p>
            <a:pPr marL="0" lvl="1" indent="0">
              <a:buNone/>
            </a:pPr>
            <a:r>
              <a:rPr lang="en-US" dirty="0"/>
              <a:t>Starting point: set of data </a:t>
            </a:r>
            <a:r>
              <a:rPr lang="en-US" dirty="0" smtClean="0"/>
              <a:t>points</a:t>
            </a:r>
            <a:endParaRPr lang="en-US" dirty="0"/>
          </a:p>
          <a:p>
            <a:pPr marL="0" lvl="1" indent="0" algn="ctr">
              <a:buNone/>
            </a:pPr>
            <a:r>
              <a:rPr lang="en-US" dirty="0" smtClean="0"/>
              <a:t>[</a:t>
            </a:r>
            <a:r>
              <a:rPr lang="en-US" dirty="0"/>
              <a:t>features</a:t>
            </a:r>
            <a:r>
              <a:rPr lang="en-US" dirty="0" smtClean="0"/>
              <a:t>]</a:t>
            </a:r>
            <a:r>
              <a:rPr lang="en-US" baseline="-25000" dirty="0"/>
              <a:t>i</a:t>
            </a:r>
            <a:endParaRPr lang="en-US" baseline="-25000" dirty="0" smtClean="0"/>
          </a:p>
          <a:p>
            <a:pPr marL="457200" lvl="1" indent="0">
              <a:buNone/>
            </a:pPr>
            <a:endParaRPr lang="en-US" dirty="0" smtClean="0"/>
          </a:p>
          <a:p>
            <a:r>
              <a:rPr lang="en-US" dirty="0" smtClean="0">
                <a:solidFill>
                  <a:srgbClr val="3366FF"/>
                </a:solidFill>
              </a:rPr>
              <a:t>Cardinality reduction</a:t>
            </a:r>
          </a:p>
          <a:p>
            <a:pPr lvl="1"/>
            <a:r>
              <a:rPr lang="en-US" dirty="0" smtClean="0"/>
              <a:t>Objective</a:t>
            </a:r>
            <a:r>
              <a:rPr lang="en-US" dirty="0"/>
              <a:t>: </a:t>
            </a:r>
            <a:r>
              <a:rPr lang="en-US" dirty="0" smtClean="0"/>
              <a:t>identify the most relevant features that keep data points unique</a:t>
            </a:r>
          </a:p>
          <a:p>
            <a:pPr lvl="1"/>
            <a:r>
              <a:rPr lang="en-US" dirty="0" smtClean="0"/>
              <a:t>Outcome: Location of the points on the reduced space (e.g., line)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>
                <a:solidFill>
                  <a:srgbClr val="3366FF"/>
                </a:solidFill>
              </a:rPr>
              <a:t>Regression</a:t>
            </a:r>
          </a:p>
          <a:p>
            <a:pPr lvl="1"/>
            <a:r>
              <a:rPr lang="en-US" dirty="0" smtClean="0"/>
              <a:t>Objective</a:t>
            </a:r>
            <a:r>
              <a:rPr lang="en-US" dirty="0"/>
              <a:t>: </a:t>
            </a:r>
            <a:r>
              <a:rPr lang="en-US" dirty="0" smtClean="0"/>
              <a:t>estimate the </a:t>
            </a:r>
            <a:r>
              <a:rPr lang="en-US" dirty="0"/>
              <a:t>relationships among </a:t>
            </a:r>
            <a:r>
              <a:rPr lang="en-US" dirty="0" smtClean="0"/>
              <a:t>variables via a statistical process</a:t>
            </a:r>
          </a:p>
          <a:p>
            <a:pPr lvl="1"/>
            <a:r>
              <a:rPr lang="en-US" dirty="0" smtClean="0"/>
              <a:t>Outcome: coefficients of the reduced space (e.g., </a:t>
            </a:r>
            <a:r>
              <a:rPr lang="en-US" i="1" dirty="0" smtClean="0"/>
              <a:t>m</a:t>
            </a:r>
            <a:r>
              <a:rPr lang="en-US" dirty="0" smtClean="0"/>
              <a:t> and </a:t>
            </a:r>
            <a:r>
              <a:rPr lang="en-US" i="1" dirty="0" smtClean="0"/>
              <a:t>c</a:t>
            </a:r>
            <a:r>
              <a:rPr lang="en-US" dirty="0" smtClean="0"/>
              <a:t> for linear interpolator                    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94332" y="5598417"/>
            <a:ext cx="3529327" cy="1259583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5837847" y="4374603"/>
            <a:ext cx="330615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+mn-lt"/>
              </a:rPr>
              <a:t>Source: </a:t>
            </a:r>
            <a:r>
              <a:rPr lang="en-US" sz="1400" dirty="0" err="1" smtClean="0">
                <a:latin typeface="+mn-lt"/>
              </a:rPr>
              <a:t>scikit</a:t>
            </a:r>
            <a:r>
              <a:rPr lang="en-US" sz="1400" dirty="0" err="1">
                <a:latin typeface="+mn-lt"/>
              </a:rPr>
              <a:t>-learn.org</a:t>
            </a:r>
            <a:r>
              <a:rPr lang="en-US" sz="1400" dirty="0" smtClean="0">
                <a:latin typeface="+mn-lt"/>
              </a:rPr>
              <a:t> </a:t>
            </a:r>
            <a:endParaRPr lang="en-US" sz="1400" dirty="0">
              <a:latin typeface="+mn-lt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37847" y="1905069"/>
            <a:ext cx="3306153" cy="2479615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555846"/>
              </p:ext>
            </p:extLst>
          </p:nvPr>
        </p:nvGraphicFramePr>
        <p:xfrm>
          <a:off x="2463813" y="5962815"/>
          <a:ext cx="1336161" cy="34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7" name="Equation" r:id="rId6" imgW="647700" imgH="165100" progId="Equation.DSMT4">
                  <p:embed/>
                </p:oleObj>
              </mc:Choice>
              <mc:Fallback>
                <p:oleObj name="Equation" r:id="rId6" imgW="6477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63813" y="5962815"/>
                        <a:ext cx="1336161" cy="340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04983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pPr lvl="1"/>
            <a:r>
              <a:rPr lang="en-US" b="0" dirty="0" smtClean="0"/>
              <a:t>Multi-Dimensional </a:t>
            </a:r>
            <a:r>
              <a:rPr lang="en-US" b="0" dirty="0"/>
              <a:t>I</a:t>
            </a:r>
            <a:r>
              <a:rPr lang="en-US" b="0" dirty="0" smtClean="0"/>
              <a:t>nterpolators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3366FF"/>
                </a:solidFill>
              </a:rPr>
              <a:t>CROW</a:t>
            </a:r>
            <a:r>
              <a:rPr lang="en-US" dirty="0" smtClean="0"/>
              <a:t>: Internally developed </a:t>
            </a:r>
            <a:r>
              <a:rPr lang="en-US" dirty="0">
                <a:latin typeface="Courier"/>
                <a:cs typeface="Courier"/>
              </a:rPr>
              <a:t>C</a:t>
            </a:r>
            <a:r>
              <a:rPr lang="en-US" dirty="0" smtClean="0">
                <a:latin typeface="Courier"/>
                <a:cs typeface="Courier"/>
              </a:rPr>
              <a:t>++ </a:t>
            </a:r>
            <a:r>
              <a:rPr lang="en-US" dirty="0" smtClean="0"/>
              <a:t>library</a:t>
            </a:r>
          </a:p>
          <a:p>
            <a:r>
              <a:rPr lang="en-US" dirty="0" smtClean="0"/>
              <a:t>Interpolation on any dimension</a:t>
            </a:r>
          </a:p>
          <a:p>
            <a:r>
              <a:rPr lang="en-US" dirty="0" smtClean="0"/>
              <a:t>Response surface is created as an </a:t>
            </a:r>
            <a:r>
              <a:rPr lang="en-US" dirty="0" smtClean="0">
                <a:solidFill>
                  <a:srgbClr val="3366FF"/>
                </a:solidFill>
              </a:rPr>
              <a:t>interpolation function </a:t>
            </a:r>
            <a:r>
              <a:rPr lang="en-US" dirty="0" smtClean="0"/>
              <a:t>given a set of data points defined on:</a:t>
            </a:r>
          </a:p>
          <a:p>
            <a:pPr lvl="1"/>
            <a:r>
              <a:rPr lang="en-US" dirty="0" smtClean="0"/>
              <a:t>Sparse grid</a:t>
            </a:r>
          </a:p>
          <a:p>
            <a:pPr lvl="1"/>
            <a:r>
              <a:rPr lang="en-US" dirty="0" smtClean="0"/>
              <a:t>Cartesian grid</a:t>
            </a:r>
          </a:p>
          <a:p>
            <a:r>
              <a:rPr lang="en-US" dirty="0" smtClean="0"/>
              <a:t>Extension of the known 1-D interpolation schem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2911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pPr lvl="1"/>
            <a:r>
              <a:rPr lang="en-US" b="0" dirty="0" smtClean="0"/>
              <a:t>Multi-Dimensional </a:t>
            </a:r>
            <a:r>
              <a:rPr lang="en-US" b="0" dirty="0"/>
              <a:t>I</a:t>
            </a:r>
            <a:r>
              <a:rPr lang="en-US" b="0" dirty="0" smtClean="0"/>
              <a:t>nterpolators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wo classes of algorithms</a:t>
            </a:r>
            <a:endParaRPr lang="en-US" dirty="0"/>
          </a:p>
          <a:p>
            <a:pPr marL="911225" lvl="1" indent="-457200">
              <a:buFont typeface="+mj-lt"/>
              <a:buAutoNum type="arabicPeriod"/>
            </a:pPr>
            <a:r>
              <a:rPr lang="en-US" dirty="0" smtClean="0">
                <a:solidFill>
                  <a:srgbClr val="3366FF"/>
                </a:solidFill>
              </a:rPr>
              <a:t>Inverse-Weight</a:t>
            </a:r>
            <a:endParaRPr lang="en-US" dirty="0">
              <a:solidFill>
                <a:srgbClr val="3366FF"/>
              </a:solidFill>
            </a:endParaRPr>
          </a:p>
          <a:p>
            <a:pPr lvl="2"/>
            <a:r>
              <a:rPr lang="en-US" dirty="0"/>
              <a:t>No interpolation kernel is defined</a:t>
            </a:r>
          </a:p>
          <a:p>
            <a:pPr lvl="2"/>
            <a:r>
              <a:rPr lang="en-US" dirty="0" smtClean="0"/>
              <a:t>Defined </a:t>
            </a:r>
            <a:r>
              <a:rPr lang="en-US" dirty="0"/>
              <a:t>on sparse </a:t>
            </a:r>
            <a:r>
              <a:rPr lang="en-US" dirty="0" smtClean="0"/>
              <a:t>grid</a:t>
            </a:r>
          </a:p>
          <a:p>
            <a:pPr lvl="2"/>
            <a:endParaRPr lang="en-US" dirty="0"/>
          </a:p>
          <a:p>
            <a:pPr lvl="2"/>
            <a:endParaRPr lang="en-US" dirty="0" smtClean="0"/>
          </a:p>
          <a:p>
            <a:pPr lvl="2"/>
            <a:endParaRPr lang="en-US" dirty="0" smtClean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marL="915987" lvl="2" indent="0">
              <a:buNone/>
            </a:pPr>
            <a:endParaRPr lang="en-US" dirty="0"/>
          </a:p>
          <a:p>
            <a:pPr marL="915987" lvl="2" indent="0">
              <a:buNone/>
            </a:pPr>
            <a:endParaRPr lang="en-US" dirty="0"/>
          </a:p>
          <a:p>
            <a:pPr marL="911225" lvl="1" indent="-457200">
              <a:buFont typeface="+mj-lt"/>
              <a:buAutoNum type="arabicPeriod"/>
            </a:pPr>
            <a:r>
              <a:rPr lang="en-US" dirty="0">
                <a:solidFill>
                  <a:srgbClr val="3366FF"/>
                </a:solidFill>
              </a:rPr>
              <a:t>Multi</a:t>
            </a:r>
            <a:r>
              <a:rPr lang="en-US" dirty="0" smtClean="0">
                <a:solidFill>
                  <a:srgbClr val="3366FF"/>
                </a:solidFill>
              </a:rPr>
              <a:t>-Dimensional Spline</a:t>
            </a:r>
            <a:endParaRPr lang="en-US" dirty="0">
              <a:solidFill>
                <a:srgbClr val="3366FF"/>
              </a:solidFill>
            </a:endParaRPr>
          </a:p>
          <a:p>
            <a:pPr lvl="2"/>
            <a:r>
              <a:rPr lang="en-US" dirty="0"/>
              <a:t>Defined on cartesian </a:t>
            </a:r>
            <a:r>
              <a:rPr lang="en-US" dirty="0" smtClean="0"/>
              <a:t>grid</a:t>
            </a:r>
          </a:p>
          <a:p>
            <a:pPr lvl="2"/>
            <a:r>
              <a:rPr lang="en-US" dirty="0" smtClean="0"/>
              <a:t>Based on multi-dimensional spline kernel</a:t>
            </a:r>
          </a:p>
          <a:p>
            <a:pPr lvl="2"/>
            <a:r>
              <a:rPr lang="en-US" dirty="0" smtClean="0"/>
              <a:t>Continuity of the derivative is preserved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726843"/>
              </p:ext>
            </p:extLst>
          </p:nvPr>
        </p:nvGraphicFramePr>
        <p:xfrm>
          <a:off x="1395413" y="2847996"/>
          <a:ext cx="3814502" cy="2150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9" name="Equation" r:id="rId3" imgW="2184400" imgH="1231900" progId="Equation.3">
                  <p:embed/>
                </p:oleObj>
              </mc:Choice>
              <mc:Fallback>
                <p:oleObj name="Equation" r:id="rId3" imgW="2184400" imgH="1231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5413" y="2847996"/>
                        <a:ext cx="3814502" cy="2150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657037"/>
              </p:ext>
            </p:extLst>
          </p:nvPr>
        </p:nvGraphicFramePr>
        <p:xfrm>
          <a:off x="6656925" y="3715705"/>
          <a:ext cx="171767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0" name="Equation" r:id="rId5" imgW="1054100" imgH="431800" progId="Equation.DSMT4">
                  <p:embed/>
                </p:oleObj>
              </mc:Choice>
              <mc:Fallback>
                <p:oleObj name="Equation" r:id="rId5" imgW="1054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56925" y="3715705"/>
                        <a:ext cx="1717675" cy="703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523697" y="3828733"/>
            <a:ext cx="9673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+mn-lt"/>
              </a:rPr>
              <a:t>w</a:t>
            </a:r>
            <a:r>
              <a:rPr lang="en-US" sz="2000" dirty="0" smtClean="0">
                <a:latin typeface="+mn-lt"/>
              </a:rPr>
              <a:t>here:</a:t>
            </a:r>
            <a:endParaRPr lang="en-US" sz="2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712103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743280"/>
          </a:xfrm>
        </p:spPr>
        <p:txBody>
          <a:bodyPr/>
          <a:lstStyle/>
          <a:p>
            <a:pPr algn="ctr"/>
            <a:r>
              <a:rPr lang="en-US" b="0" dirty="0" smtClean="0"/>
              <a:t>RAVEN reduced order modeling:</a:t>
            </a:r>
            <a:br>
              <a:rPr lang="en-US" b="0" dirty="0" smtClean="0"/>
            </a:br>
            <a:r>
              <a:rPr lang="en-US" b="0" dirty="0" smtClean="0"/>
              <a:t>examples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7661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Test cases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7" name="Picture 6"/>
          <p:cNvPicPr/>
          <p:nvPr/>
        </p:nvPicPr>
        <p:blipFill rotWithShape="1">
          <a:blip r:embed="rId2">
            <a:clrChange>
              <a:clrFrom>
                <a:srgbClr val="FCFCFC"/>
              </a:clrFrom>
              <a:clrTo>
                <a:srgbClr val="FCFCF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7" t="864" r="378" b="1291"/>
          <a:stretch/>
        </p:blipFill>
        <p:spPr bwMode="auto">
          <a:xfrm>
            <a:off x="5383821" y="1764342"/>
            <a:ext cx="3472128" cy="230327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203185"/>
            <a:ext cx="3539753" cy="265481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44867" y="4203185"/>
            <a:ext cx="3533210" cy="2654815"/>
          </a:xfrm>
          <a:prstGeom prst="rect">
            <a:avLst/>
          </a:prstGeom>
        </p:spPr>
      </p:pic>
      <p:pic>
        <p:nvPicPr>
          <p:cNvPr id="12" name="Picture 11" descr="Macintosh HD:Users:mandd:projects:my_stuff:ROM_RISMC:convergence:classifiers:figure_1.png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2401" y="4572000"/>
            <a:ext cx="2641600" cy="198120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4" y="1598613"/>
            <a:ext cx="4759058" cy="3171983"/>
          </a:xfrm>
        </p:spPr>
        <p:txBody>
          <a:bodyPr/>
          <a:lstStyle/>
          <a:p>
            <a:r>
              <a:rPr lang="en-US" sz="1800" dirty="0" smtClean="0">
                <a:solidFill>
                  <a:srgbClr val="0000FF"/>
                </a:solidFill>
                <a:latin typeface="Arial" charset="0"/>
              </a:rPr>
              <a:t>Surrogate </a:t>
            </a:r>
            <a:r>
              <a:rPr lang="en-US" sz="1800" dirty="0">
                <a:solidFill>
                  <a:srgbClr val="0000FF"/>
                </a:solidFill>
                <a:latin typeface="Arial" charset="0"/>
              </a:rPr>
              <a:t>Models chosen:</a:t>
            </a:r>
            <a:endParaRPr lang="en-US" sz="1800" dirty="0"/>
          </a:p>
          <a:p>
            <a:pPr lvl="1"/>
            <a:r>
              <a:rPr lang="en-US" sz="1800" dirty="0"/>
              <a:t>Support Vector Machines (SVM)</a:t>
            </a:r>
          </a:p>
          <a:p>
            <a:pPr lvl="1"/>
            <a:r>
              <a:rPr lang="en-US" sz="1800" dirty="0"/>
              <a:t>K Nearest Neighbors (KNN</a:t>
            </a:r>
            <a:r>
              <a:rPr lang="en-US" sz="1800" dirty="0" smtClean="0"/>
              <a:t>)</a:t>
            </a:r>
          </a:p>
          <a:p>
            <a:pPr lvl="1"/>
            <a:endParaRPr lang="en-US" sz="1800" dirty="0"/>
          </a:p>
          <a:p>
            <a:r>
              <a:rPr lang="en-US" sz="1800" dirty="0" smtClean="0">
                <a:solidFill>
                  <a:srgbClr val="0000FF"/>
                </a:solidFill>
              </a:rPr>
              <a:t>Test cases:</a:t>
            </a:r>
          </a:p>
          <a:p>
            <a:pPr lvl="1"/>
            <a:r>
              <a:rPr lang="en-US" sz="1800" dirty="0" smtClean="0">
                <a:solidFill>
                  <a:srgbClr val="0000FF"/>
                </a:solidFill>
              </a:rPr>
              <a:t>PWR system; LOOP + SBO </a:t>
            </a:r>
            <a:r>
              <a:rPr lang="en-US" sz="1800" dirty="0" smtClean="0"/>
              <a:t>scenario</a:t>
            </a:r>
          </a:p>
          <a:p>
            <a:pPr lvl="2"/>
            <a:r>
              <a:rPr lang="en-US" sz="1800" dirty="0" smtClean="0"/>
              <a:t>DG failure time</a:t>
            </a:r>
          </a:p>
          <a:p>
            <a:pPr lvl="2"/>
            <a:r>
              <a:rPr lang="en-US" sz="1800" dirty="0" smtClean="0"/>
              <a:t>PG recovery time</a:t>
            </a:r>
          </a:p>
          <a:p>
            <a:pPr lvl="1"/>
            <a:r>
              <a:rPr lang="en-US" sz="1800" dirty="0" smtClean="0"/>
              <a:t>2 analytical cases</a:t>
            </a:r>
          </a:p>
          <a:p>
            <a:pPr lvl="1"/>
            <a:r>
              <a:rPr lang="en-US" sz="1800" dirty="0" smtClean="0"/>
              <a:t>1 discontinuous test case</a:t>
            </a:r>
          </a:p>
        </p:txBody>
      </p:sp>
    </p:spTree>
    <p:extLst>
      <p:ext uri="{BB962C8B-B14F-4D97-AF65-F5344CB8AC3E}">
        <p14:creationId xmlns:p14="http://schemas.microsoft.com/office/powerpoint/2010/main" val="8274092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Macintosh HD:Users:mandd:projects:my_stuff:test_adaptive:relap7-100:results:1-adaptivePointsLocation_scatter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485" y="2089251"/>
            <a:ext cx="21945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 descr="Macintosh HD:Users:mandd:projects:my_stuff:test_adaptive:relap7-100:results:1-plotlimitSurface_scatter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485" y="3735171"/>
            <a:ext cx="21945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 descr="Macintosh HD:Users:mandd:projects:my_stuff:test_adaptive:relap7-100:results:30-adaptivePointsLocation_scatter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2045" y="2089251"/>
            <a:ext cx="21945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 descr="Macintosh HD:Users:mandd:projects:my_stuff:test_adaptive:relap7-100:results:30-plotlimitSurface_scatter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2045" y="3735171"/>
            <a:ext cx="21945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8" descr="Macintosh HD:Users:mandd:projects:my_stuff:test_adaptive:relap7-100:results:60-adaptivePointsLocation_scatter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6605" y="2089251"/>
            <a:ext cx="21945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 descr="Macintosh HD:Users:mandd:projects:my_stuff:test_adaptive:relap7-100:results:60-plotlimitSurface_scatter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6605" y="3735171"/>
            <a:ext cx="21945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 descr="Macintosh HD:Users:mandd:projects:my_stuff:test_adaptive:relap7-100:results:185-adaptivePointsLocation_scatter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165" y="2089251"/>
            <a:ext cx="21945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 descr="Macintosh HD:Users:mandd:projects:my_stuff:test_adaptive:relap7-100:results:185-plotlimitSurface_scatter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165" y="3735171"/>
            <a:ext cx="2194560" cy="1645920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PWR SBO Test case: SVM</a:t>
            </a:r>
            <a:endParaRPr lang="en-US" b="0" dirty="0"/>
          </a:p>
        </p:txBody>
      </p:sp>
      <p:cxnSp>
        <p:nvCxnSpPr>
          <p:cNvPr id="14" name="Straight Arrow Connector 13"/>
          <p:cNvCxnSpPr/>
          <p:nvPr/>
        </p:nvCxnSpPr>
        <p:spPr bwMode="auto">
          <a:xfrm>
            <a:off x="197485" y="5850987"/>
            <a:ext cx="8778240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8151234" y="5867201"/>
            <a:ext cx="9260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+mn-lt"/>
              </a:rPr>
              <a:t>I</a:t>
            </a:r>
            <a:r>
              <a:rPr lang="en-US" sz="1600" dirty="0" smtClean="0">
                <a:latin typeface="+mn-lt"/>
              </a:rPr>
              <a:t>teration</a:t>
            </a:r>
            <a:endParaRPr lang="en-US" sz="1600" dirty="0">
              <a:latin typeface="+mn-lt"/>
            </a:endParaRPr>
          </a:p>
        </p:txBody>
      </p:sp>
      <p:cxnSp>
        <p:nvCxnSpPr>
          <p:cNvPr id="16" name="Straight Connector 15"/>
          <p:cNvCxnSpPr/>
          <p:nvPr/>
        </p:nvCxnSpPr>
        <p:spPr bwMode="auto">
          <a:xfrm flipV="1">
            <a:off x="1346200" y="5850987"/>
            <a:ext cx="0" cy="13686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flipV="1">
            <a:off x="3492500" y="5850987"/>
            <a:ext cx="0" cy="13686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flipV="1">
            <a:off x="5676900" y="5850987"/>
            <a:ext cx="0" cy="13686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flipV="1">
            <a:off x="7861300" y="5850987"/>
            <a:ext cx="0" cy="13686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1196810" y="5975160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+mn-lt"/>
              </a:rPr>
              <a:t>1</a:t>
            </a:r>
            <a:endParaRPr lang="en-US" sz="1600" dirty="0">
              <a:latin typeface="+mn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343110" y="5975160"/>
            <a:ext cx="4128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+mn-lt"/>
              </a:rPr>
              <a:t>30</a:t>
            </a:r>
            <a:endParaRPr lang="en-US" sz="1600" dirty="0">
              <a:latin typeface="+mn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470453" y="5943607"/>
            <a:ext cx="4128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+mn-lt"/>
              </a:rPr>
              <a:t>6</a:t>
            </a:r>
            <a:r>
              <a:rPr lang="en-US" sz="1600" dirty="0" smtClean="0">
                <a:latin typeface="+mn-lt"/>
              </a:rPr>
              <a:t>0</a:t>
            </a:r>
            <a:endParaRPr lang="en-US" sz="1600" dirty="0">
              <a:latin typeface="+mn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591353" y="5975160"/>
            <a:ext cx="5270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+mn-lt"/>
              </a:rPr>
              <a:t>185</a:t>
            </a:r>
            <a:endParaRPr lang="en-US" sz="1600" dirty="0">
              <a:latin typeface="+mn-lt"/>
            </a:endParaRPr>
          </a:p>
        </p:txBody>
      </p:sp>
      <p:sp>
        <p:nvSpPr>
          <p:cNvPr id="25" name="Rectangle 24"/>
          <p:cNvSpPr/>
          <p:nvPr/>
        </p:nvSpPr>
        <p:spPr bwMode="auto">
          <a:xfrm>
            <a:off x="824875" y="2623366"/>
            <a:ext cx="209492" cy="14403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Rectangular Callout 25"/>
          <p:cNvSpPr/>
          <p:nvPr/>
        </p:nvSpPr>
        <p:spPr bwMode="auto">
          <a:xfrm>
            <a:off x="1721184" y="3313737"/>
            <a:ext cx="1341722" cy="547564"/>
          </a:xfrm>
          <a:prstGeom prst="wedgeRectCallout">
            <a:avLst>
              <a:gd name="adj1" fmla="val -54709"/>
              <a:gd name="adj2" fmla="val -106052"/>
            </a:avLst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 smtClean="0">
                <a:latin typeface="+mn-lt"/>
              </a:rPr>
              <a:t>Initial training samples 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7" name="Rectangular Callout 26"/>
          <p:cNvSpPr/>
          <p:nvPr/>
        </p:nvSpPr>
        <p:spPr bwMode="auto">
          <a:xfrm>
            <a:off x="1586966" y="5396818"/>
            <a:ext cx="1642582" cy="578342"/>
          </a:xfrm>
          <a:prstGeom prst="wedgeRectCallout">
            <a:avLst>
              <a:gd name="adj1" fmla="val -41783"/>
              <a:gd name="adj2" fmla="val -235451"/>
            </a:avLst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 smtClean="0">
                <a:latin typeface="+mn-lt"/>
              </a:rPr>
              <a:t>Initial estimate of the limit surface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8" name="Slide Number Placeholder 10"/>
          <p:cNvSpPr>
            <a:spLocks noGrp="1"/>
          </p:cNvSpPr>
          <p:nvPr>
            <p:ph type="sldNum" sz="quarter" idx="11"/>
          </p:nvPr>
        </p:nvSpPr>
        <p:spPr>
          <a:xfrm>
            <a:off x="8715375" y="6553200"/>
            <a:ext cx="260350" cy="122238"/>
          </a:xfrm>
        </p:spPr>
        <p:txBody>
          <a:bodyPr/>
          <a:lstStyle/>
          <a:p>
            <a:pPr>
              <a:defRPr/>
            </a:pPr>
            <a:fld id="{FB993EC8-CD3F-477C-85DA-6A1C054E967A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72553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Discontinuous Test case: KNN</a:t>
            </a:r>
            <a:endParaRPr lang="en-US" b="0" dirty="0"/>
          </a:p>
        </p:txBody>
      </p:sp>
      <p:cxnSp>
        <p:nvCxnSpPr>
          <p:cNvPr id="14" name="Straight Arrow Connector 13"/>
          <p:cNvCxnSpPr/>
          <p:nvPr/>
        </p:nvCxnSpPr>
        <p:spPr bwMode="auto">
          <a:xfrm>
            <a:off x="197485" y="5850987"/>
            <a:ext cx="8778240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8151234" y="5867201"/>
            <a:ext cx="9260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+mn-lt"/>
              </a:rPr>
              <a:t>I</a:t>
            </a:r>
            <a:r>
              <a:rPr lang="en-US" sz="1600" dirty="0" smtClean="0">
                <a:latin typeface="+mn-lt"/>
              </a:rPr>
              <a:t>teration</a:t>
            </a:r>
            <a:endParaRPr lang="en-US" sz="1600" dirty="0">
              <a:latin typeface="+mn-lt"/>
            </a:endParaRPr>
          </a:p>
        </p:txBody>
      </p:sp>
      <p:cxnSp>
        <p:nvCxnSpPr>
          <p:cNvPr id="16" name="Straight Connector 15"/>
          <p:cNvCxnSpPr/>
          <p:nvPr/>
        </p:nvCxnSpPr>
        <p:spPr bwMode="auto">
          <a:xfrm flipV="1">
            <a:off x="1346200" y="5850987"/>
            <a:ext cx="0" cy="13686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flipV="1">
            <a:off x="3492500" y="5850987"/>
            <a:ext cx="0" cy="13686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flipV="1">
            <a:off x="5676900" y="5850987"/>
            <a:ext cx="0" cy="13686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flipV="1">
            <a:off x="7861300" y="5850987"/>
            <a:ext cx="0" cy="13686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1196810" y="5975160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+mn-lt"/>
              </a:rPr>
              <a:t>1</a:t>
            </a:r>
            <a:endParaRPr lang="en-US" sz="1600" dirty="0">
              <a:latin typeface="+mn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343110" y="5975160"/>
            <a:ext cx="5270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+mn-lt"/>
              </a:rPr>
              <a:t>150</a:t>
            </a:r>
            <a:endParaRPr lang="en-US" sz="1600" dirty="0">
              <a:latin typeface="+mn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470453" y="5943607"/>
            <a:ext cx="5270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+mn-lt"/>
              </a:rPr>
              <a:t>450</a:t>
            </a:r>
            <a:endParaRPr lang="en-US" sz="1600" dirty="0">
              <a:latin typeface="+mn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591353" y="5975160"/>
            <a:ext cx="5270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+mn-lt"/>
              </a:rPr>
              <a:t>675</a:t>
            </a:r>
            <a:endParaRPr lang="en-US" sz="1600" dirty="0">
              <a:latin typeface="+mn-lt"/>
            </a:endParaRPr>
          </a:p>
        </p:txBody>
      </p:sp>
      <p:sp>
        <p:nvSpPr>
          <p:cNvPr id="28" name="Slide Number Placeholder 10"/>
          <p:cNvSpPr>
            <a:spLocks noGrp="1"/>
          </p:cNvSpPr>
          <p:nvPr>
            <p:ph type="sldNum" sz="quarter" idx="11"/>
          </p:nvPr>
        </p:nvSpPr>
        <p:spPr>
          <a:xfrm>
            <a:off x="8715375" y="6553200"/>
            <a:ext cx="260350" cy="122238"/>
          </a:xfrm>
        </p:spPr>
        <p:txBody>
          <a:bodyPr/>
          <a:lstStyle/>
          <a:p>
            <a:pPr>
              <a:defRPr/>
            </a:pPr>
            <a:fld id="{FB993EC8-CD3F-477C-85DA-6A1C054E967A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pic>
        <p:nvPicPr>
          <p:cNvPr id="29" name="Picture 28" descr="Macintosh HD:Users:mandd:projects:my_stuff:ROM_RISMC:convergence:classifiers:analytical_KNN:rosembrock:results:1-plotlimitSurface_scatter.pdf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448" y="3783924"/>
            <a:ext cx="21945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31" name="Picture 30" descr="Macintosh HD:Users:mandd:projects:my_stuff:ROM_RISMC:convergence:classifiers:analytical_KNN:rosembrock:results:1-adaptivePointsLocation_scatter.pdf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448" y="2113415"/>
            <a:ext cx="21945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32" name="Picture 31" descr="Macintosh HD:Users:mandd:projects:my_stuff:ROM_RISMC:convergence:classifiers:analytical_KNN:rosembrock:results:150-plotlimitSurface_scatter.pdf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8008" y="3783924"/>
            <a:ext cx="21945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33" name="Picture 32" descr="Macintosh HD:Users:mandd:projects:my_stuff:ROM_RISMC:convergence:classifiers:analytical_KNN:rosembrock:results:150-adaptivePointsLocation_scatter.pdf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8008" y="2113415"/>
            <a:ext cx="21945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34" name="Picture 33" descr="Macintosh HD:Users:mandd:projects:my_stuff:ROM_RISMC:convergence:classifiers:analytical_KNN:rosembrock:results:450-plotlimitSurface_scatter.pdf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2568" y="3759335"/>
            <a:ext cx="21945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35" name="Picture 34" descr="Macintosh HD:Users:mandd:projects:my_stuff:ROM_RISMC:convergence:classifiers:analytical_KNN:rosembrock:results:450-adaptivePointsLocation_scatter.pdf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2568" y="2113415"/>
            <a:ext cx="21945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36" name="Picture 35" descr="Macintosh HD:Users:mandd:projects:my_stuff:ROM_RISMC:convergence:classifiers:analytical_KNN:rosembrock:results:675-plotlimitSurface_scatter.pdf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7128" y="3759335"/>
            <a:ext cx="21945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37" name="Picture 36" descr="Macintosh HD:Users:mandd:projects:my_stuff:ROM_RISMC:convergence:classifiers:analytical_KNN:rosembrock:results:675-adaptivePointsLocation_scatter.pdf"/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7128" y="2113415"/>
            <a:ext cx="2194560" cy="1645920"/>
          </a:xfrm>
          <a:prstGeom prst="rect">
            <a:avLst/>
          </a:prstGeom>
          <a:noFill/>
          <a:ln>
            <a:noFill/>
          </a:ln>
        </p:spPr>
      </p:pic>
      <p:sp>
        <p:nvSpPr>
          <p:cNvPr id="27" name="Rectangular Callout 26"/>
          <p:cNvSpPr/>
          <p:nvPr/>
        </p:nvSpPr>
        <p:spPr bwMode="auto">
          <a:xfrm>
            <a:off x="1687147" y="5933216"/>
            <a:ext cx="1642582" cy="578342"/>
          </a:xfrm>
          <a:prstGeom prst="wedgeRectCallout">
            <a:avLst>
              <a:gd name="adj1" fmla="val -40961"/>
              <a:gd name="adj2" fmla="val -191067"/>
            </a:avLst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 smtClean="0">
                <a:latin typeface="+mn-lt"/>
              </a:rPr>
              <a:t>Initial estimate of the limit surface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6" name="Rectangular Callout 25"/>
          <p:cNvSpPr/>
          <p:nvPr/>
        </p:nvSpPr>
        <p:spPr bwMode="auto">
          <a:xfrm>
            <a:off x="1687146" y="1565851"/>
            <a:ext cx="1974507" cy="393095"/>
          </a:xfrm>
          <a:prstGeom prst="wedgeRectCallout">
            <a:avLst>
              <a:gd name="adj1" fmla="val -40572"/>
              <a:gd name="adj2" fmla="val 161123"/>
            </a:avLst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 smtClean="0">
                <a:latin typeface="+mn-lt"/>
              </a:rPr>
              <a:t>Initial training samples 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983503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Outline</a:t>
            </a:r>
            <a:endParaRPr lang="en-US" b="0" dirty="0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3333CC"/>
                </a:solidFill>
              </a:rPr>
              <a:t>RAVEN models: brief overview</a:t>
            </a:r>
          </a:p>
          <a:p>
            <a:endParaRPr lang="en-US" dirty="0" smtClean="0">
              <a:solidFill>
                <a:srgbClr val="3333CC"/>
              </a:solidFill>
            </a:endParaRPr>
          </a:p>
          <a:p>
            <a:r>
              <a:rPr lang="en-US" dirty="0" smtClean="0">
                <a:solidFill>
                  <a:srgbClr val="3333CC"/>
                </a:solidFill>
              </a:rPr>
              <a:t>Reduced Order Modeling</a:t>
            </a:r>
            <a:endParaRPr lang="en-US" dirty="0">
              <a:solidFill>
                <a:srgbClr val="3333CC"/>
              </a:solidFill>
            </a:endParaRPr>
          </a:p>
          <a:p>
            <a:pPr lvl="1"/>
            <a:r>
              <a:rPr lang="en-US" dirty="0" smtClean="0"/>
              <a:t>Brief introduction </a:t>
            </a:r>
            <a:endParaRPr lang="en-US" dirty="0"/>
          </a:p>
          <a:p>
            <a:pPr lvl="1"/>
            <a:r>
              <a:rPr lang="en-US" dirty="0" smtClean="0"/>
              <a:t>When we can apply them</a:t>
            </a:r>
          </a:p>
          <a:p>
            <a:pPr lvl="1"/>
            <a:r>
              <a:rPr lang="en-US" dirty="0" smtClean="0"/>
              <a:t>ROMs and RAVEN</a:t>
            </a:r>
          </a:p>
          <a:p>
            <a:pPr lvl="1"/>
            <a:endParaRPr lang="en-US" dirty="0"/>
          </a:p>
          <a:p>
            <a:r>
              <a:rPr lang="en-US" dirty="0" smtClean="0">
                <a:solidFill>
                  <a:srgbClr val="3333CC"/>
                </a:solidFill>
              </a:rPr>
              <a:t>Ensemble Modeling</a:t>
            </a:r>
            <a:endParaRPr lang="en-US" dirty="0">
              <a:solidFill>
                <a:srgbClr val="3333CC"/>
              </a:solidFill>
            </a:endParaRPr>
          </a:p>
          <a:p>
            <a:pPr lvl="1"/>
            <a:endParaRPr lang="en-US" dirty="0" smtClean="0"/>
          </a:p>
          <a:p>
            <a:r>
              <a:rPr lang="en-US" dirty="0" smtClean="0">
                <a:solidFill>
                  <a:srgbClr val="3333CC"/>
                </a:solidFill>
              </a:rPr>
              <a:t>Application examples of Reduced Order and Ensemble Modeling</a:t>
            </a:r>
          </a:p>
          <a:p>
            <a:pPr marL="457200" lvl="1" indent="0">
              <a:buNone/>
            </a:pPr>
            <a:endParaRPr lang="en-US" dirty="0" smtClean="0"/>
          </a:p>
          <a:p>
            <a:pPr lvl="1"/>
            <a:endParaRPr 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Comparison Criteria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1A4DB2"/>
                </a:solidFill>
              </a:rPr>
              <a:t>Initial conditions</a:t>
            </a:r>
          </a:p>
          <a:p>
            <a:pPr lvl="1"/>
            <a:r>
              <a:rPr lang="en-US" dirty="0" smtClean="0"/>
              <a:t>Fixed value for probability convergence criteria: 1.0 E-4</a:t>
            </a:r>
          </a:p>
          <a:p>
            <a:pPr lvl="1"/>
            <a:r>
              <a:rPr lang="en-US" dirty="0" smtClean="0"/>
              <a:t>Identical initial training points</a:t>
            </a:r>
          </a:p>
          <a:p>
            <a:endParaRPr lang="en-US" dirty="0"/>
          </a:p>
          <a:p>
            <a:r>
              <a:rPr lang="en-US" dirty="0" smtClean="0"/>
              <a:t>Observe for each ROM (KNN and SVM)</a:t>
            </a:r>
          </a:p>
          <a:p>
            <a:pPr lvl="1"/>
            <a:r>
              <a:rPr lang="en-US" dirty="0" smtClean="0"/>
              <a:t>Number of samples required </a:t>
            </a:r>
            <a:endParaRPr lang="en-US" dirty="0"/>
          </a:p>
          <a:p>
            <a:pPr lvl="1"/>
            <a:r>
              <a:rPr lang="en-US" dirty="0" smtClean="0"/>
              <a:t>Error of probability value within limit surface boundaries</a:t>
            </a:r>
          </a:p>
          <a:p>
            <a:pPr lvl="1"/>
            <a:endParaRPr lang="en-US" dirty="0"/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66871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Results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4" y="1598613"/>
            <a:ext cx="2149944" cy="4524375"/>
          </a:xfrm>
        </p:spPr>
        <p:txBody>
          <a:bodyPr/>
          <a:lstStyle/>
          <a:p>
            <a:endParaRPr lang="en-US" sz="1800" dirty="0" smtClean="0"/>
          </a:p>
          <a:p>
            <a:r>
              <a:rPr lang="en-US" sz="1800" dirty="0" smtClean="0"/>
              <a:t>PWR SBO</a:t>
            </a:r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r>
              <a:rPr lang="en-US" sz="1800" dirty="0"/>
              <a:t>Multiple Regions</a:t>
            </a:r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r>
              <a:rPr lang="en-US" sz="1800" dirty="0" smtClean="0"/>
              <a:t>Discontinuous</a:t>
            </a:r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pPr lvl="1"/>
            <a:endParaRPr lang="en-US" sz="1800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522595"/>
              </p:ext>
            </p:extLst>
          </p:nvPr>
        </p:nvGraphicFramePr>
        <p:xfrm>
          <a:off x="5479829" y="1526995"/>
          <a:ext cx="3495896" cy="1112520"/>
        </p:xfrm>
        <a:graphic>
          <a:graphicData uri="http://schemas.openxmlformats.org/drawingml/2006/table">
            <a:tbl>
              <a:tblPr firstRow="1" bandRow="1">
                <a:tableStyleId>{17292A2E-F333-43FB-9621-5CBBE7FDCDCB}</a:tableStyleId>
              </a:tblPr>
              <a:tblGrid>
                <a:gridCol w="978375"/>
                <a:gridCol w="1352222"/>
                <a:gridCol w="1165299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#</a:t>
                      </a:r>
                      <a:r>
                        <a:rPr lang="en-US" b="0" baseline="0" dirty="0" smtClean="0"/>
                        <a:t> iterations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baseline="0" dirty="0" smtClean="0"/>
                        <a:t>error</a:t>
                      </a:r>
                      <a:endParaRPr lang="en-US" b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SVM</a:t>
                      </a:r>
                      <a:endParaRPr 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7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45 E-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KNN</a:t>
                      </a:r>
                      <a:endParaRPr 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28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10 E-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ctr"/>
                </a:tc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3771970"/>
              </p:ext>
            </p:extLst>
          </p:nvPr>
        </p:nvGraphicFramePr>
        <p:xfrm>
          <a:off x="5479829" y="5210055"/>
          <a:ext cx="3495896" cy="1112520"/>
        </p:xfrm>
        <a:graphic>
          <a:graphicData uri="http://schemas.openxmlformats.org/drawingml/2006/table">
            <a:tbl>
              <a:tblPr firstRow="1" bandRow="1">
                <a:tableStyleId>{17292A2E-F333-43FB-9621-5CBBE7FDCDCB}</a:tableStyleId>
              </a:tblPr>
              <a:tblGrid>
                <a:gridCol w="978375"/>
                <a:gridCol w="1352222"/>
                <a:gridCol w="1165299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#</a:t>
                      </a:r>
                      <a:r>
                        <a:rPr lang="en-US" b="0" baseline="0" dirty="0" smtClean="0"/>
                        <a:t> iterations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baseline="0" dirty="0" smtClean="0"/>
                        <a:t>error</a:t>
                      </a:r>
                      <a:endParaRPr lang="en-US" b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SVM</a:t>
                      </a:r>
                      <a:endParaRPr 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99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54 E-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KNN</a:t>
                      </a:r>
                      <a:endParaRPr 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56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50 E-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ctr"/>
                </a:tc>
              </a:tr>
            </a:tbl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5966681"/>
              </p:ext>
            </p:extLst>
          </p:nvPr>
        </p:nvGraphicFramePr>
        <p:xfrm>
          <a:off x="5479829" y="3267610"/>
          <a:ext cx="3495896" cy="1112520"/>
        </p:xfrm>
        <a:graphic>
          <a:graphicData uri="http://schemas.openxmlformats.org/drawingml/2006/table">
            <a:tbl>
              <a:tblPr firstRow="1" bandRow="1">
                <a:tableStyleId>{17292A2E-F333-43FB-9621-5CBBE7FDCDCB}</a:tableStyleId>
              </a:tblPr>
              <a:tblGrid>
                <a:gridCol w="978375"/>
                <a:gridCol w="1352222"/>
                <a:gridCol w="1165299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#</a:t>
                      </a:r>
                      <a:r>
                        <a:rPr lang="en-US" b="0" baseline="0" dirty="0" smtClean="0"/>
                        <a:t> iterations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baseline="0" dirty="0" smtClean="0"/>
                        <a:t>error</a:t>
                      </a:r>
                      <a:endParaRPr lang="en-US" b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SVM</a:t>
                      </a:r>
                      <a:endParaRPr 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4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11 E-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KNN</a:t>
                      </a:r>
                      <a:endParaRPr 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7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69 E-2 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ctr"/>
                </a:tc>
              </a:tr>
            </a:tbl>
          </a:graphicData>
        </a:graphic>
      </p:graphicFrame>
      <p:pic>
        <p:nvPicPr>
          <p:cNvPr id="17" name="Picture 16" descr="Macintosh HD:Users:mandd:projects:my_stuff:test_adaptive:relap7-100:results:185-plotlimitSurface_scatter.pdf"/>
          <p:cNvPicPr/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2429" y="1131882"/>
            <a:ext cx="2376805" cy="1783080"/>
          </a:xfrm>
          <a:prstGeom prst="rect">
            <a:avLst/>
          </a:prstGeom>
          <a:noFill/>
          <a:ln>
            <a:noFill/>
          </a:ln>
        </p:spPr>
      </p:pic>
      <p:pic>
        <p:nvPicPr>
          <p:cNvPr id="19" name="Picture 18" descr="Macintosh HD:Users:mandd:projects:my_stuff:ROM_RISMC:convergence:classifiers:analytical_SVM:rosembrock:results:645-plotlimitSurface_scatter.pdf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2429" y="3039450"/>
            <a:ext cx="2376805" cy="1782604"/>
          </a:xfrm>
          <a:prstGeom prst="rect">
            <a:avLst/>
          </a:prstGeom>
          <a:noFill/>
          <a:ln>
            <a:noFill/>
          </a:ln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02078" y="1832523"/>
            <a:ext cx="416986" cy="427017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02078" y="3583435"/>
            <a:ext cx="416986" cy="427017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02078" y="5895558"/>
            <a:ext cx="416986" cy="427017"/>
          </a:xfrm>
          <a:prstGeom prst="rect">
            <a:avLst/>
          </a:prstGeom>
        </p:spPr>
      </p:pic>
      <p:sp>
        <p:nvSpPr>
          <p:cNvPr id="23" name="Slide Number Placeholder 10"/>
          <p:cNvSpPr>
            <a:spLocks noGrp="1"/>
          </p:cNvSpPr>
          <p:nvPr>
            <p:ph type="sldNum" sz="quarter" idx="11"/>
          </p:nvPr>
        </p:nvSpPr>
        <p:spPr>
          <a:xfrm>
            <a:off x="8715375" y="6553200"/>
            <a:ext cx="260350" cy="122238"/>
          </a:xfrm>
        </p:spPr>
        <p:txBody>
          <a:bodyPr/>
          <a:lstStyle/>
          <a:p>
            <a:pPr>
              <a:defRPr/>
            </a:pPr>
            <a:fld id="{FB993EC8-CD3F-477C-85DA-6A1C054E967A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pic>
        <p:nvPicPr>
          <p:cNvPr id="24" name="Picture 23" descr="Macintosh HD:Users:mandd:projects:my_stuff:ROM_RISMC:convergence:classifiers:analytical_KNN:diamond:results:556-plotlimitSurface_scatter.pdf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2429" y="5016682"/>
            <a:ext cx="2376805" cy="175775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298403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377026"/>
          </a:xfrm>
        </p:spPr>
        <p:txBody>
          <a:bodyPr/>
          <a:lstStyle/>
          <a:p>
            <a:pPr algn="ctr"/>
            <a:r>
              <a:rPr lang="en-US" b="0" dirty="0" smtClean="0"/>
              <a:t>RAVEN ensemble modeling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811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2" y="1536701"/>
            <a:ext cx="8545729" cy="1803590"/>
          </a:xfrm>
        </p:spPr>
        <p:txBody>
          <a:bodyPr/>
          <a:lstStyle/>
          <a:p>
            <a:r>
              <a:rPr lang="en-US" dirty="0" smtClean="0"/>
              <a:t>A </a:t>
            </a:r>
            <a:r>
              <a:rPr lang="en-US" dirty="0"/>
              <a:t>new model </a:t>
            </a:r>
            <a:r>
              <a:rPr lang="en-US" dirty="0" smtClean="0"/>
              <a:t>entity (</a:t>
            </a:r>
            <a:r>
              <a:rPr lang="en-US" dirty="0"/>
              <a:t>e.g., class), named </a:t>
            </a:r>
            <a:r>
              <a:rPr lang="en-US" i="1" dirty="0" err="1" smtClean="0"/>
              <a:t>EnsembleModel</a:t>
            </a:r>
            <a:r>
              <a:rPr lang="en-US" dirty="0"/>
              <a:t>, has been </a:t>
            </a:r>
            <a:r>
              <a:rPr lang="en-US" dirty="0" smtClean="0"/>
              <a:t>developed:</a:t>
            </a:r>
          </a:p>
          <a:p>
            <a:pPr lvl="1"/>
            <a:r>
              <a:rPr lang="en-US" dirty="0" smtClean="0"/>
              <a:t>Assemble </a:t>
            </a:r>
            <a:r>
              <a:rPr lang="en-US" dirty="0"/>
              <a:t>multiple models of other </a:t>
            </a:r>
            <a:r>
              <a:rPr lang="en-US" dirty="0" smtClean="0"/>
              <a:t>categories, </a:t>
            </a:r>
            <a:r>
              <a:rPr lang="en-US" dirty="0"/>
              <a:t>identifying the input/output </a:t>
            </a:r>
            <a:r>
              <a:rPr lang="en-US" dirty="0" smtClean="0"/>
              <a:t>connections and the </a:t>
            </a:r>
            <a:r>
              <a:rPr lang="en-US" dirty="0"/>
              <a:t>order of </a:t>
            </a:r>
            <a:r>
              <a:rPr lang="en-US" dirty="0" smtClean="0"/>
              <a:t>execution</a:t>
            </a:r>
            <a:endParaRPr lang="en-US" dirty="0"/>
          </a:p>
        </p:txBody>
      </p:sp>
      <p:pic>
        <p:nvPicPr>
          <p:cNvPr id="63" name="Picture 6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1188" y="2768424"/>
            <a:ext cx="5170521" cy="4089576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pPr lvl="1"/>
            <a:r>
              <a:rPr lang="en-US" b="0" dirty="0" smtClean="0"/>
              <a:t>Ensemble Model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1649523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2335622" y="1675531"/>
            <a:ext cx="4641708" cy="2726823"/>
            <a:chOff x="35624" y="846641"/>
            <a:chExt cx="4641708" cy="2726823"/>
          </a:xfrm>
        </p:grpSpPr>
        <p:grpSp>
          <p:nvGrpSpPr>
            <p:cNvPr id="6" name="Group 5"/>
            <p:cNvGrpSpPr/>
            <p:nvPr/>
          </p:nvGrpSpPr>
          <p:grpSpPr>
            <a:xfrm>
              <a:off x="247475" y="846641"/>
              <a:ext cx="4259490" cy="711331"/>
              <a:chOff x="2084611" y="929418"/>
              <a:chExt cx="4259490" cy="711331"/>
            </a:xfrm>
          </p:grpSpPr>
          <p:cxnSp>
            <p:nvCxnSpPr>
              <p:cNvPr id="31" name="Straight Arrow Connector 30"/>
              <p:cNvCxnSpPr/>
              <p:nvPr/>
            </p:nvCxnSpPr>
            <p:spPr>
              <a:xfrm>
                <a:off x="2955390" y="1285330"/>
                <a:ext cx="2271497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2" name="Rounded Rectangle 31"/>
              <p:cNvSpPr/>
              <p:nvPr/>
            </p:nvSpPr>
            <p:spPr>
              <a:xfrm>
                <a:off x="3529370" y="949764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1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33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526987"/>
                  </p:ext>
                </p:extLst>
              </p:nvPr>
            </p:nvGraphicFramePr>
            <p:xfrm>
              <a:off x="2084611" y="929418"/>
              <a:ext cx="870779" cy="6607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63" name="Equation" r:id="rId4" imgW="685800" imgH="520700" progId="Equation.3">
                      <p:embed/>
                    </p:oleObj>
                  </mc:Choice>
                  <mc:Fallback>
                    <p:oleObj name="Equation" r:id="rId4" imgW="685800" imgH="5207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2084611" y="929418"/>
                            <a:ext cx="870779" cy="66071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Object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67854967"/>
                  </p:ext>
                </p:extLst>
              </p:nvPr>
            </p:nvGraphicFramePr>
            <p:xfrm>
              <a:off x="5348105" y="934355"/>
              <a:ext cx="995996" cy="7063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64" name="Equation" r:id="rId6" imgW="698500" imgH="495300" progId="Equation.3">
                      <p:embed/>
                    </p:oleObj>
                  </mc:Choice>
                  <mc:Fallback>
                    <p:oleObj name="Equation" r:id="rId6" imgW="6985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5348105" y="934355"/>
                            <a:ext cx="995996" cy="70639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" name="Group 6"/>
            <p:cNvGrpSpPr/>
            <p:nvPr/>
          </p:nvGrpSpPr>
          <p:grpSpPr>
            <a:xfrm>
              <a:off x="35624" y="1879706"/>
              <a:ext cx="4433543" cy="682883"/>
              <a:chOff x="1890752" y="1764111"/>
              <a:chExt cx="4433543" cy="682883"/>
            </a:xfrm>
          </p:grpSpPr>
          <p:cxnSp>
            <p:nvCxnSpPr>
              <p:cNvPr id="27" name="Straight Arrow Connector 26"/>
              <p:cNvCxnSpPr/>
              <p:nvPr/>
            </p:nvCxnSpPr>
            <p:spPr>
              <a:xfrm>
                <a:off x="2966700" y="2121546"/>
                <a:ext cx="2271497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8" name="Rounded Rectangle 27"/>
              <p:cNvSpPr/>
              <p:nvPr/>
            </p:nvSpPr>
            <p:spPr>
              <a:xfrm>
                <a:off x="3529370" y="1779637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N-1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29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99814055"/>
                  </p:ext>
                </p:extLst>
              </p:nvPr>
            </p:nvGraphicFramePr>
            <p:xfrm>
              <a:off x="1890752" y="1764111"/>
              <a:ext cx="1064638" cy="637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65" name="Equation" r:id="rId8" imgW="825500" imgH="495300" progId="Equation.3">
                      <p:embed/>
                    </p:oleObj>
                  </mc:Choice>
                  <mc:Fallback>
                    <p:oleObj name="Equation" r:id="rId8" imgW="8255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1890752" y="1764111"/>
                            <a:ext cx="1064638" cy="63719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13639808"/>
                  </p:ext>
                </p:extLst>
              </p:nvPr>
            </p:nvGraphicFramePr>
            <p:xfrm>
              <a:off x="5238197" y="1795155"/>
              <a:ext cx="1086098" cy="6518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66" name="Equation" r:id="rId10" imgW="825500" imgH="495300" progId="Equation.3">
                      <p:embed/>
                    </p:oleObj>
                  </mc:Choice>
                  <mc:Fallback>
                    <p:oleObj name="Equation" r:id="rId10" imgW="8255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5238197" y="1795155"/>
                            <a:ext cx="1086098" cy="65183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" name="Group 7"/>
            <p:cNvGrpSpPr/>
            <p:nvPr/>
          </p:nvGrpSpPr>
          <p:grpSpPr>
            <a:xfrm>
              <a:off x="148777" y="2909814"/>
              <a:ext cx="4320390" cy="663650"/>
              <a:chOff x="2025697" y="2704023"/>
              <a:chExt cx="4320390" cy="663650"/>
            </a:xfrm>
          </p:grpSpPr>
          <p:cxnSp>
            <p:nvCxnSpPr>
              <p:cNvPr id="23" name="Straight Arrow Connector 22"/>
              <p:cNvCxnSpPr/>
              <p:nvPr/>
            </p:nvCxnSpPr>
            <p:spPr>
              <a:xfrm>
                <a:off x="2966700" y="3067661"/>
                <a:ext cx="2271497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4" name="Rounded Rectangle 23"/>
              <p:cNvSpPr/>
              <p:nvPr/>
            </p:nvSpPr>
            <p:spPr>
              <a:xfrm>
                <a:off x="3527002" y="2704023"/>
                <a:ext cx="1066990" cy="641789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N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25" name="Object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68507582"/>
                  </p:ext>
                </p:extLst>
              </p:nvPr>
            </p:nvGraphicFramePr>
            <p:xfrm>
              <a:off x="2025697" y="2719122"/>
              <a:ext cx="921184" cy="6409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67" name="Equation" r:id="rId12" imgW="749300" imgH="520700" progId="Equation.3">
                      <p:embed/>
                    </p:oleObj>
                  </mc:Choice>
                  <mc:Fallback>
                    <p:oleObj name="Equation" r:id="rId12" imgW="749300" imgH="5207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2025697" y="2719122"/>
                            <a:ext cx="921184" cy="64093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57602616"/>
                  </p:ext>
                </p:extLst>
              </p:nvPr>
            </p:nvGraphicFramePr>
            <p:xfrm>
              <a:off x="5349007" y="2719122"/>
              <a:ext cx="997080" cy="6485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68" name="Equation" r:id="rId14" imgW="762000" imgH="495300" progId="Equation.DSMT4">
                      <p:embed/>
                    </p:oleObj>
                  </mc:Choice>
                  <mc:Fallback>
                    <p:oleObj name="Equation" r:id="rId14" imgW="762000" imgH="4953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5349007" y="2719122"/>
                            <a:ext cx="997080" cy="64855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" name="Rounded Rectangle 8"/>
            <p:cNvSpPr/>
            <p:nvPr/>
          </p:nvSpPr>
          <p:spPr>
            <a:xfrm>
              <a:off x="4043929" y="2236043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ounded Rectangle 9"/>
            <p:cNvSpPr/>
            <p:nvPr/>
          </p:nvSpPr>
          <p:spPr>
            <a:xfrm>
              <a:off x="4053994" y="921700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666959" y="1936603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811062" y="1062127"/>
              <a:ext cx="3866270" cy="848623"/>
              <a:chOff x="811062" y="1062127"/>
              <a:chExt cx="3866270" cy="848623"/>
            </a:xfrm>
          </p:grpSpPr>
          <p:cxnSp>
            <p:nvCxnSpPr>
              <p:cNvPr id="19" name="Straight Connector 18"/>
              <p:cNvCxnSpPr>
                <a:stCxn id="10" idx="3"/>
              </p:cNvCxnSpPr>
              <p:nvPr/>
            </p:nvCxnSpPr>
            <p:spPr>
              <a:xfrm>
                <a:off x="4322665" y="1062127"/>
                <a:ext cx="354667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>
                <a:off x="4671999" y="1062127"/>
                <a:ext cx="0" cy="635201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>
                <a:off x="811062" y="1697328"/>
                <a:ext cx="386627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>
                <a:off x="811062" y="1697328"/>
                <a:ext cx="0" cy="213422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Group 12"/>
            <p:cNvGrpSpPr/>
            <p:nvPr/>
          </p:nvGrpSpPr>
          <p:grpSpPr>
            <a:xfrm>
              <a:off x="805729" y="2369250"/>
              <a:ext cx="3866270" cy="565840"/>
              <a:chOff x="811062" y="1054236"/>
              <a:chExt cx="3866270" cy="565840"/>
            </a:xfrm>
          </p:grpSpPr>
          <p:cxnSp>
            <p:nvCxnSpPr>
              <p:cNvPr id="15" name="Straight Connector 14"/>
              <p:cNvCxnSpPr/>
              <p:nvPr/>
            </p:nvCxnSpPr>
            <p:spPr>
              <a:xfrm>
                <a:off x="4322665" y="1062127"/>
                <a:ext cx="354667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4668692" y="1054236"/>
                <a:ext cx="0" cy="356738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>
                <a:off x="811062" y="1406654"/>
                <a:ext cx="3853548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811062" y="1406654"/>
                <a:ext cx="0" cy="213422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4" name="Rounded Rectangle 13"/>
            <p:cNvSpPr/>
            <p:nvPr/>
          </p:nvSpPr>
          <p:spPr>
            <a:xfrm>
              <a:off x="666959" y="2961379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767668" y="4927174"/>
            <a:ext cx="7702165" cy="1662506"/>
            <a:chOff x="141673" y="4100119"/>
            <a:chExt cx="7702165" cy="1662506"/>
          </a:xfrm>
        </p:grpSpPr>
        <p:cxnSp>
          <p:nvCxnSpPr>
            <p:cNvPr id="66" name="Straight Arrow Connector 65"/>
            <p:cNvCxnSpPr/>
            <p:nvPr/>
          </p:nvCxnSpPr>
          <p:spPr>
            <a:xfrm>
              <a:off x="5082433" y="4445122"/>
              <a:ext cx="1686895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>
              <a:off x="5082433" y="5417493"/>
              <a:ext cx="1686895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pSp>
          <p:nvGrpSpPr>
            <p:cNvPr id="68" name="Group 67"/>
            <p:cNvGrpSpPr/>
            <p:nvPr/>
          </p:nvGrpSpPr>
          <p:grpSpPr>
            <a:xfrm>
              <a:off x="141673" y="4480753"/>
              <a:ext cx="3618330" cy="706394"/>
              <a:chOff x="2343541" y="909697"/>
              <a:chExt cx="3618330" cy="706394"/>
            </a:xfrm>
          </p:grpSpPr>
          <p:cxnSp>
            <p:nvCxnSpPr>
              <p:cNvPr id="86" name="Straight Arrow Connector 85"/>
              <p:cNvCxnSpPr/>
              <p:nvPr/>
            </p:nvCxnSpPr>
            <p:spPr>
              <a:xfrm>
                <a:off x="3271829" y="1264213"/>
                <a:ext cx="1686895" cy="1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87" name="Rounded Rectangle 86"/>
              <p:cNvSpPr/>
              <p:nvPr/>
            </p:nvSpPr>
            <p:spPr>
              <a:xfrm>
                <a:off x="3529370" y="949764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1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88" name="Object 8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55679673"/>
                  </p:ext>
                </p:extLst>
              </p:nvPr>
            </p:nvGraphicFramePr>
            <p:xfrm>
              <a:off x="2343541" y="929418"/>
              <a:ext cx="870779" cy="6607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69" name="Equation" r:id="rId16" imgW="685800" imgH="520700" progId="Equation.3">
                      <p:embed/>
                    </p:oleObj>
                  </mc:Choice>
                  <mc:Fallback>
                    <p:oleObj name="Equation" r:id="rId16" imgW="685800" imgH="5207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2343541" y="929418"/>
                            <a:ext cx="870779" cy="66071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9" name="Object 8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75185773"/>
                  </p:ext>
                </p:extLst>
              </p:nvPr>
            </p:nvGraphicFramePr>
            <p:xfrm>
              <a:off x="4965875" y="909697"/>
              <a:ext cx="995996" cy="7063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70" name="Equation" r:id="rId17" imgW="698500" imgH="495300" progId="Equation.3">
                      <p:embed/>
                    </p:oleObj>
                  </mc:Choice>
                  <mc:Fallback>
                    <p:oleObj name="Equation" r:id="rId17" imgW="6985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4965875" y="909697"/>
                            <a:ext cx="995996" cy="70639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9" name="Group 68"/>
            <p:cNvGrpSpPr/>
            <p:nvPr/>
          </p:nvGrpSpPr>
          <p:grpSpPr>
            <a:xfrm>
              <a:off x="4142925" y="4100119"/>
              <a:ext cx="3616775" cy="652856"/>
              <a:chOff x="2291080" y="1779637"/>
              <a:chExt cx="3616775" cy="652856"/>
            </a:xfrm>
          </p:grpSpPr>
          <p:sp>
            <p:nvSpPr>
              <p:cNvPr id="83" name="Rounded Rectangle 82"/>
              <p:cNvSpPr/>
              <p:nvPr/>
            </p:nvSpPr>
            <p:spPr>
              <a:xfrm>
                <a:off x="3529370" y="1779637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2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84" name="Object 8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9337434"/>
                  </p:ext>
                </p:extLst>
              </p:nvPr>
            </p:nvGraphicFramePr>
            <p:xfrm>
              <a:off x="2291080" y="1789556"/>
              <a:ext cx="917575" cy="636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71" name="Equation" r:id="rId18" imgW="711200" imgH="495300" progId="Equation.3">
                      <p:embed/>
                    </p:oleObj>
                  </mc:Choice>
                  <mc:Fallback>
                    <p:oleObj name="Equation" r:id="rId18" imgW="7112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2291080" y="1789556"/>
                            <a:ext cx="917575" cy="6365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5" name="Object 8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69763173"/>
                  </p:ext>
                </p:extLst>
              </p:nvPr>
            </p:nvGraphicFramePr>
            <p:xfrm>
              <a:off x="4955355" y="1780031"/>
              <a:ext cx="952500" cy="65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72" name="Equation" r:id="rId20" imgW="723900" imgH="495300" progId="Equation.3">
                      <p:embed/>
                    </p:oleObj>
                  </mc:Choice>
                  <mc:Fallback>
                    <p:oleObj name="Equation" r:id="rId20" imgW="7239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4955355" y="1780031"/>
                            <a:ext cx="952500" cy="6524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0" name="Group 69"/>
            <p:cNvGrpSpPr/>
            <p:nvPr/>
          </p:nvGrpSpPr>
          <p:grpSpPr>
            <a:xfrm>
              <a:off x="4124325" y="5074578"/>
              <a:ext cx="3719513" cy="688047"/>
              <a:chOff x="2281942" y="2704023"/>
              <a:chExt cx="3719513" cy="688047"/>
            </a:xfrm>
          </p:grpSpPr>
          <p:sp>
            <p:nvSpPr>
              <p:cNvPr id="80" name="Rounded Rectangle 79"/>
              <p:cNvSpPr/>
              <p:nvPr/>
            </p:nvSpPr>
            <p:spPr>
              <a:xfrm>
                <a:off x="3527002" y="2704023"/>
                <a:ext cx="1066990" cy="641789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3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81" name="Object 8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50741696"/>
                  </p:ext>
                </p:extLst>
              </p:nvPr>
            </p:nvGraphicFramePr>
            <p:xfrm>
              <a:off x="2281942" y="2718970"/>
              <a:ext cx="919163" cy="673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73" name="Equation" r:id="rId22" imgW="711200" imgH="520700" progId="Equation.3">
                      <p:embed/>
                    </p:oleObj>
                  </mc:Choice>
                  <mc:Fallback>
                    <p:oleObj name="Equation" r:id="rId22" imgW="711200" imgH="5207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2281942" y="2718970"/>
                            <a:ext cx="919163" cy="673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" name="Object 8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68589036"/>
                  </p:ext>
                </p:extLst>
              </p:nvPr>
            </p:nvGraphicFramePr>
            <p:xfrm>
              <a:off x="5037842" y="2709445"/>
              <a:ext cx="963613" cy="647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74" name="Equation" r:id="rId24" imgW="736600" imgH="495300" progId="Equation.DSMT4">
                      <p:embed/>
                    </p:oleObj>
                  </mc:Choice>
                  <mc:Fallback>
                    <p:oleObj name="Equation" r:id="rId24" imgW="736600" imgH="4953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5037842" y="2709445"/>
                            <a:ext cx="963613" cy="647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1" name="Rounded Rectangle 70"/>
            <p:cNvSpPr/>
            <p:nvPr/>
          </p:nvSpPr>
          <p:spPr>
            <a:xfrm>
              <a:off x="3315222" y="4558052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Rounded Rectangle 71"/>
            <p:cNvSpPr/>
            <p:nvPr/>
          </p:nvSpPr>
          <p:spPr>
            <a:xfrm>
              <a:off x="4652447" y="4182414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Rounded Rectangle 72"/>
            <p:cNvSpPr/>
            <p:nvPr/>
          </p:nvSpPr>
          <p:spPr>
            <a:xfrm>
              <a:off x="4637681" y="5136641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4" name="Straight Connector 73"/>
            <p:cNvCxnSpPr/>
            <p:nvPr/>
          </p:nvCxnSpPr>
          <p:spPr>
            <a:xfrm>
              <a:off x="3582669" y="4699182"/>
              <a:ext cx="354667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>
              <a:off x="3928193" y="4301113"/>
              <a:ext cx="0" cy="398069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>
              <a:off x="3928193" y="4301113"/>
              <a:ext cx="354667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/>
            <p:nvPr/>
          </p:nvCxnSpPr>
          <p:spPr>
            <a:xfrm>
              <a:off x="3937336" y="4301113"/>
              <a:ext cx="700345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>
              <a:off x="3921875" y="5293881"/>
              <a:ext cx="700345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>
              <a:off x="3928193" y="4681764"/>
              <a:ext cx="0" cy="612117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59" name="Title 1"/>
          <p:cNvSpPr txBox="1">
            <a:spLocks/>
          </p:cNvSpPr>
          <p:nvPr/>
        </p:nvSpPr>
        <p:spPr bwMode="auto">
          <a:xfrm>
            <a:off x="455613" y="1004888"/>
            <a:ext cx="8231187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5pPr>
            <a:lvl6pPr marL="4572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6pPr>
            <a:lvl7pPr marL="9144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7pPr>
            <a:lvl8pPr marL="13716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8pPr>
            <a:lvl9pPr marL="18288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9pPr>
          </a:lstStyle>
          <a:p>
            <a:pPr lvl="1"/>
            <a:r>
              <a:rPr lang="en-US" b="0" dirty="0" smtClean="0"/>
              <a:t>Ensemble Model: Chain of Models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3190558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8356" y="2084551"/>
            <a:ext cx="6645923" cy="4238398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 bwMode="auto">
          <a:xfrm>
            <a:off x="455613" y="1004888"/>
            <a:ext cx="8231187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5pPr>
            <a:lvl6pPr marL="4572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6pPr>
            <a:lvl7pPr marL="9144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7pPr>
            <a:lvl8pPr marL="13716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8pPr>
            <a:lvl9pPr marL="18288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9pPr>
          </a:lstStyle>
          <a:p>
            <a:pPr lvl="1"/>
            <a:r>
              <a:rPr lang="en-US" b="0" dirty="0" smtClean="0"/>
              <a:t>Ensemble Model: Non Linear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3151179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743280"/>
          </a:xfrm>
        </p:spPr>
        <p:txBody>
          <a:bodyPr/>
          <a:lstStyle/>
          <a:p>
            <a:pPr algn="ctr"/>
            <a:r>
              <a:rPr lang="en-US" b="0" dirty="0" smtClean="0"/>
              <a:t>RAVEN ensemble modeling:</a:t>
            </a:r>
            <a:br>
              <a:rPr lang="en-US" b="0" dirty="0" smtClean="0"/>
            </a:br>
            <a:r>
              <a:rPr lang="en-US" b="0" dirty="0" smtClean="0"/>
              <a:t>3 simple examples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972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411"/>
          <a:stretch/>
        </p:blipFill>
        <p:spPr bwMode="auto">
          <a:xfrm>
            <a:off x="4974327" y="3946055"/>
            <a:ext cx="3664405" cy="291194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325"/>
          <a:stretch/>
        </p:blipFill>
        <p:spPr bwMode="auto">
          <a:xfrm>
            <a:off x="467886" y="3985593"/>
            <a:ext cx="3663687" cy="2854519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19100" y="1536701"/>
            <a:ext cx="8420100" cy="1790558"/>
          </a:xfrm>
        </p:spPr>
        <p:txBody>
          <a:bodyPr/>
          <a:lstStyle/>
          <a:p>
            <a:r>
              <a:rPr lang="en-US" dirty="0"/>
              <a:t>1-Dimensional heat conduction transient (in a slab of thickness L=1 m</a:t>
            </a:r>
            <a:r>
              <a:rPr lang="en-US" dirty="0" smtClean="0"/>
              <a:t>):</a:t>
            </a:r>
          </a:p>
          <a:p>
            <a:pPr lvl="1" algn="just"/>
            <a:r>
              <a:rPr lang="en-US" i="1" dirty="0" smtClean="0"/>
              <a:t>EM1</a:t>
            </a:r>
            <a:r>
              <a:rPr lang="en-US" dirty="0" smtClean="0"/>
              <a:t>, heat </a:t>
            </a:r>
            <a:r>
              <a:rPr lang="en-US" dirty="0"/>
              <a:t>conduction partial differential equation</a:t>
            </a:r>
            <a:r>
              <a:rPr lang="en-US" dirty="0" smtClean="0"/>
              <a:t>:</a:t>
            </a:r>
          </a:p>
          <a:p>
            <a:pPr lvl="1" algn="just"/>
            <a:endParaRPr lang="en-US" dirty="0"/>
          </a:p>
          <a:p>
            <a:pPr lvl="1" algn="just"/>
            <a:endParaRPr lang="en-US" dirty="0" smtClean="0"/>
          </a:p>
          <a:p>
            <a:pPr lvl="1" algn="just"/>
            <a:endParaRPr lang="en-US" dirty="0"/>
          </a:p>
          <a:p>
            <a:pPr lvl="1" algn="just"/>
            <a:r>
              <a:rPr lang="en-US" i="1" dirty="0" smtClean="0"/>
              <a:t>EM2</a:t>
            </a:r>
            <a:r>
              <a:rPr lang="en-US" dirty="0" smtClean="0"/>
              <a:t>, thermal </a:t>
            </a:r>
            <a:r>
              <a:rPr lang="en-US" dirty="0"/>
              <a:t>conductivity (input of </a:t>
            </a:r>
            <a:r>
              <a:rPr lang="en-US" i="1" dirty="0"/>
              <a:t>EM1</a:t>
            </a:r>
            <a:r>
              <a:rPr lang="en-US" dirty="0"/>
              <a:t>) as function of the average temperature in the </a:t>
            </a:r>
            <a:r>
              <a:rPr lang="en-US" dirty="0" smtClean="0"/>
              <a:t>slab boundary conditions: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116198"/>
              </p:ext>
            </p:extLst>
          </p:nvPr>
        </p:nvGraphicFramePr>
        <p:xfrm>
          <a:off x="850387" y="2290299"/>
          <a:ext cx="773061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2" name="Document" r:id="rId5" imgW="6311900" imgH="762000" progId="Word.Document.12">
                  <p:embed/>
                </p:oleObj>
              </mc:Choice>
              <mc:Fallback>
                <p:oleObj name="Document" r:id="rId5" imgW="6311900" imgH="7620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0387" y="2290299"/>
                        <a:ext cx="7730618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358512"/>
              </p:ext>
            </p:extLst>
          </p:nvPr>
        </p:nvGraphicFramePr>
        <p:xfrm>
          <a:off x="1192213" y="3971303"/>
          <a:ext cx="71532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3" name="Document" r:id="rId7" imgW="6311900" imgH="368300" progId="Word.Document.12">
                  <p:embed/>
                </p:oleObj>
              </mc:Choice>
              <mc:Fallback>
                <p:oleObj name="Document" r:id="rId7" imgW="6311900" imgH="3683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92213" y="3971303"/>
                        <a:ext cx="7153275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1665928" y="4697411"/>
            <a:ext cx="5670670" cy="1904741"/>
            <a:chOff x="557022" y="2175134"/>
            <a:chExt cx="5670670" cy="1904741"/>
          </a:xfrm>
        </p:grpSpPr>
        <p:grpSp>
          <p:nvGrpSpPr>
            <p:cNvPr id="29" name="Group 28"/>
            <p:cNvGrpSpPr/>
            <p:nvPr/>
          </p:nvGrpSpPr>
          <p:grpSpPr>
            <a:xfrm>
              <a:off x="557022" y="2175134"/>
              <a:ext cx="5670670" cy="1904741"/>
              <a:chOff x="557022" y="2175134"/>
              <a:chExt cx="5670670" cy="1904741"/>
            </a:xfrm>
          </p:grpSpPr>
          <p:sp>
            <p:nvSpPr>
              <p:cNvPr id="32" name="Rounded Rectangle 31"/>
              <p:cNvSpPr/>
              <p:nvPr/>
            </p:nvSpPr>
            <p:spPr>
              <a:xfrm>
                <a:off x="4129155" y="3372872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EM1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33" name="Rounded Rectangle 32"/>
              <p:cNvSpPr/>
              <p:nvPr/>
            </p:nvSpPr>
            <p:spPr>
              <a:xfrm>
                <a:off x="1761122" y="3372872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EM2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34" name="Straight Arrow Connector 33"/>
              <p:cNvCxnSpPr/>
              <p:nvPr/>
            </p:nvCxnSpPr>
            <p:spPr>
              <a:xfrm>
                <a:off x="1290674" y="3693055"/>
                <a:ext cx="448999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graphicFrame>
            <p:nvGraphicFramePr>
              <p:cNvPr id="35" name="Object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27255994"/>
                  </p:ext>
                </p:extLst>
              </p:nvPr>
            </p:nvGraphicFramePr>
            <p:xfrm>
              <a:off x="557022" y="3306763"/>
              <a:ext cx="741363" cy="7731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44" name="Equation" r:id="rId9" imgW="584200" imgH="609600" progId="Equation.3">
                      <p:embed/>
                    </p:oleObj>
                  </mc:Choice>
                  <mc:Fallback>
                    <p:oleObj name="Equation" r:id="rId9" imgW="584200" imgH="6096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557022" y="3306763"/>
                            <a:ext cx="741363" cy="7731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" name="Object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10516061"/>
                  </p:ext>
                </p:extLst>
              </p:nvPr>
            </p:nvGraphicFramePr>
            <p:xfrm>
              <a:off x="3386027" y="3580342"/>
              <a:ext cx="161925" cy="225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45" name="Equation" r:id="rId11" imgW="127000" imgH="177800" progId="Equation.3">
                      <p:embed/>
                    </p:oleObj>
                  </mc:Choice>
                  <mc:Fallback>
                    <p:oleObj name="Equation" r:id="rId11" imgW="127000" imgH="1778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386027" y="3580342"/>
                            <a:ext cx="161925" cy="2254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7" name="Straight Arrow Connector 36"/>
              <p:cNvCxnSpPr/>
              <p:nvPr/>
            </p:nvCxnSpPr>
            <p:spPr>
              <a:xfrm>
                <a:off x="2856414" y="3693055"/>
                <a:ext cx="471564" cy="1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5"/>
              </a:lnRef>
              <a:fillRef idx="0">
                <a:schemeClr val="accent5"/>
              </a:fillRef>
              <a:effectRef idx="2">
                <a:schemeClr val="accent5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/>
              <p:cNvCxnSpPr/>
              <p:nvPr/>
            </p:nvCxnSpPr>
            <p:spPr>
              <a:xfrm>
                <a:off x="3648536" y="3693056"/>
                <a:ext cx="448999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38"/>
              <p:cNvCxnSpPr/>
              <p:nvPr/>
            </p:nvCxnSpPr>
            <p:spPr>
              <a:xfrm flipH="1">
                <a:off x="4674646" y="2969833"/>
                <a:ext cx="1" cy="380843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graphicFrame>
            <p:nvGraphicFramePr>
              <p:cNvPr id="40" name="Object 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11361216"/>
                  </p:ext>
                </p:extLst>
              </p:nvPr>
            </p:nvGraphicFramePr>
            <p:xfrm>
              <a:off x="4303965" y="2175134"/>
              <a:ext cx="741363" cy="7731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46" name="Equation" r:id="rId13" imgW="584200" imgH="609600" progId="Equation.3">
                      <p:embed/>
                    </p:oleObj>
                  </mc:Choice>
                  <mc:Fallback>
                    <p:oleObj name="Equation" r:id="rId13" imgW="584200" imgH="6096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303965" y="2175134"/>
                            <a:ext cx="741363" cy="7731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Object 4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01856230"/>
                  </p:ext>
                </p:extLst>
              </p:nvPr>
            </p:nvGraphicFramePr>
            <p:xfrm>
              <a:off x="5695879" y="3547005"/>
              <a:ext cx="531813" cy="258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47" name="Equation" r:id="rId14" imgW="419100" imgH="203200" progId="Equation.3">
                      <p:embed/>
                    </p:oleObj>
                  </mc:Choice>
                  <mc:Fallback>
                    <p:oleObj name="Equation" r:id="rId14" imgW="419100" imgH="2032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5695879" y="3547005"/>
                            <a:ext cx="531813" cy="2587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30" name="Straight Arrow Connector 29"/>
            <p:cNvCxnSpPr/>
            <p:nvPr/>
          </p:nvCxnSpPr>
          <p:spPr>
            <a:xfrm>
              <a:off x="5219790" y="3693056"/>
              <a:ext cx="471564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1263009"/>
                </p:ext>
              </p:extLst>
            </p:nvPr>
          </p:nvGraphicFramePr>
          <p:xfrm>
            <a:off x="1277028" y="3354848"/>
            <a:ext cx="307975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8" name="Equation" r:id="rId16" imgW="241300" imgH="279400" progId="Equation.DSMT4">
                    <p:embed/>
                  </p:oleObj>
                </mc:Choice>
                <mc:Fallback>
                  <p:oleObj name="Equation" r:id="rId16" imgW="241300" imgH="279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277028" y="3354848"/>
                          <a:ext cx="307975" cy="354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itle 1"/>
          <p:cNvSpPr txBox="1">
            <a:spLocks/>
          </p:cNvSpPr>
          <p:nvPr/>
        </p:nvSpPr>
        <p:spPr bwMode="auto">
          <a:xfrm>
            <a:off x="455613" y="1004888"/>
            <a:ext cx="8231187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5pPr>
            <a:lvl6pPr marL="4572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6pPr>
            <a:lvl7pPr marL="9144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7pPr>
            <a:lvl8pPr marL="13716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8pPr>
            <a:lvl9pPr marL="18288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9pPr>
          </a:lstStyle>
          <a:p>
            <a:pPr lvl="1"/>
            <a:r>
              <a:rPr lang="en-US" b="0" dirty="0" smtClean="0"/>
              <a:t>Ensemble Model: Example 1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3951746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5121E-6 -3.82762E-6 L 0.00209 -0.42516 " pathEditMode="relative" rAng="0" ptsTypes="AA">
                                      <p:cBhvr>
                                        <p:cTn id="2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-21270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/>
          <p:cNvGrpSpPr/>
          <p:nvPr/>
        </p:nvGrpSpPr>
        <p:grpSpPr>
          <a:xfrm>
            <a:off x="405977" y="4407027"/>
            <a:ext cx="8228064" cy="2343564"/>
            <a:chOff x="-1935024" y="-1"/>
            <a:chExt cx="8170216" cy="2327087"/>
          </a:xfrm>
        </p:grpSpPr>
        <p:pic>
          <p:nvPicPr>
            <p:cNvPr id="3" name="Picture 2" descr="metamodeloutputtestsolution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294" t="8739" r="8835" b="6048"/>
            <a:stretch/>
          </p:blipFill>
          <p:spPr>
            <a:xfrm>
              <a:off x="-1935024" y="0"/>
              <a:ext cx="2689761" cy="2327086"/>
            </a:xfrm>
            <a:prstGeom prst="rect">
              <a:avLst/>
            </a:prstGeom>
          </p:spPr>
        </p:pic>
        <p:pic>
          <p:nvPicPr>
            <p:cNvPr id="4" name="Picture 3" descr="metamodeloutputtestlinearheat.png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463" t="8264" r="8686" b="5392"/>
            <a:stretch/>
          </p:blipFill>
          <p:spPr>
            <a:xfrm>
              <a:off x="3545432" y="0"/>
              <a:ext cx="2689760" cy="2327086"/>
            </a:xfrm>
            <a:prstGeom prst="rect">
              <a:avLst/>
            </a:prstGeom>
          </p:spPr>
        </p:pic>
        <p:pic>
          <p:nvPicPr>
            <p:cNvPr id="6" name="Picture 5" descr="metamodeloutputtestk.png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786" t="9333" r="8555" b="6018"/>
            <a:stretch/>
          </p:blipFill>
          <p:spPr>
            <a:xfrm>
              <a:off x="872865" y="-1"/>
              <a:ext cx="2675269" cy="2244845"/>
            </a:xfrm>
            <a:prstGeom prst="rect">
              <a:avLst/>
            </a:prstGeom>
          </p:spPr>
        </p:pic>
      </p:grp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19100" y="1536701"/>
            <a:ext cx="8420100" cy="2774728"/>
          </a:xfrm>
        </p:spPr>
        <p:txBody>
          <a:bodyPr/>
          <a:lstStyle/>
          <a:p>
            <a:r>
              <a:rPr lang="en-US" dirty="0"/>
              <a:t>1-Dimensional heat conduction transient (in a slab of thickness L=1 m</a:t>
            </a:r>
            <a:r>
              <a:rPr lang="en-US" dirty="0" smtClean="0"/>
              <a:t>):</a:t>
            </a:r>
          </a:p>
          <a:p>
            <a:pPr lvl="1" algn="just"/>
            <a:r>
              <a:rPr lang="en-US" i="1" dirty="0" smtClean="0"/>
              <a:t>EM1</a:t>
            </a:r>
            <a:r>
              <a:rPr lang="en-US" dirty="0" smtClean="0"/>
              <a:t>, heat </a:t>
            </a:r>
            <a:r>
              <a:rPr lang="en-US" dirty="0"/>
              <a:t>conduction partial differential equation</a:t>
            </a:r>
            <a:r>
              <a:rPr lang="en-US" dirty="0" smtClean="0"/>
              <a:t>:</a:t>
            </a:r>
          </a:p>
          <a:p>
            <a:pPr lvl="1" algn="just"/>
            <a:endParaRPr lang="en-US" dirty="0"/>
          </a:p>
          <a:p>
            <a:pPr lvl="1" algn="just"/>
            <a:endParaRPr lang="en-US" dirty="0" smtClean="0"/>
          </a:p>
          <a:p>
            <a:pPr lvl="1" algn="just"/>
            <a:endParaRPr lang="en-US" dirty="0"/>
          </a:p>
          <a:p>
            <a:pPr lvl="1" algn="just"/>
            <a:r>
              <a:rPr lang="en-US" i="1" dirty="0" smtClean="0"/>
              <a:t>EM2</a:t>
            </a:r>
            <a:r>
              <a:rPr lang="en-US" dirty="0" smtClean="0"/>
              <a:t>, thermal </a:t>
            </a:r>
            <a:r>
              <a:rPr lang="en-US" dirty="0"/>
              <a:t>conductivity (input of </a:t>
            </a:r>
            <a:r>
              <a:rPr lang="en-US" i="1" dirty="0"/>
              <a:t>EM1</a:t>
            </a:r>
            <a:r>
              <a:rPr lang="en-US" dirty="0"/>
              <a:t>) as function of the average temperature in the </a:t>
            </a:r>
            <a:r>
              <a:rPr lang="en-US" dirty="0" smtClean="0"/>
              <a:t>slab (solution):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564254"/>
              </p:ext>
            </p:extLst>
          </p:nvPr>
        </p:nvGraphicFramePr>
        <p:xfrm>
          <a:off x="850387" y="2290299"/>
          <a:ext cx="773061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6" name="Document" r:id="rId6" imgW="6311900" imgH="762000" progId="Word.Document.12">
                  <p:embed/>
                </p:oleObj>
              </mc:Choice>
              <mc:Fallback>
                <p:oleObj name="Document" r:id="rId6" imgW="6311900" imgH="7620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0387" y="2290299"/>
                        <a:ext cx="7730618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859334"/>
              </p:ext>
            </p:extLst>
          </p:nvPr>
        </p:nvGraphicFramePr>
        <p:xfrm>
          <a:off x="1192213" y="3863975"/>
          <a:ext cx="71532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7" name="Document" r:id="rId8" imgW="6311900" imgH="368300" progId="Word.Document.12">
                  <p:embed/>
                </p:oleObj>
              </mc:Choice>
              <mc:Fallback>
                <p:oleObj name="Document" r:id="rId8" imgW="6311900" imgH="3683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92213" y="3863975"/>
                        <a:ext cx="7153275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1919874" y="4433445"/>
            <a:ext cx="5541709" cy="2195899"/>
            <a:chOff x="2062957" y="1410291"/>
            <a:chExt cx="5541709" cy="2195899"/>
          </a:xfrm>
        </p:grpSpPr>
        <p:sp>
          <p:nvSpPr>
            <p:cNvPr id="15" name="Rounded Rectangle 14"/>
            <p:cNvSpPr/>
            <p:nvPr/>
          </p:nvSpPr>
          <p:spPr>
            <a:xfrm>
              <a:off x="2806085" y="2608029"/>
              <a:ext cx="1064622" cy="640365"/>
            </a:xfrm>
            <a:prstGeom prst="round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chemeClr val="bg1"/>
                  </a:solidFill>
                </a:rPr>
                <a:t>EM1</a:t>
              </a:r>
              <a:endParaRPr lang="en-US" sz="1600" b="1" i="1" dirty="0">
                <a:solidFill>
                  <a:schemeClr val="bg1"/>
                </a:solidFill>
              </a:endParaRPr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5826399" y="2604400"/>
              <a:ext cx="1064622" cy="640365"/>
            </a:xfrm>
            <a:prstGeom prst="round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chemeClr val="bg1"/>
                  </a:solidFill>
                </a:rPr>
                <a:t>EM2</a:t>
              </a:r>
              <a:endParaRPr lang="en-US" sz="1600" b="1" i="1" dirty="0">
                <a:solidFill>
                  <a:schemeClr val="bg1"/>
                </a:solidFill>
              </a:endParaRP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5355951" y="2924583"/>
              <a:ext cx="448999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3193594"/>
                </p:ext>
              </p:extLst>
            </p:nvPr>
          </p:nvGraphicFramePr>
          <p:xfrm>
            <a:off x="5272088" y="2501218"/>
            <a:ext cx="530225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68" name="Equation" r:id="rId10" imgW="419100" imgH="279400" progId="Equation.DSMT4">
                    <p:embed/>
                  </p:oleObj>
                </mc:Choice>
                <mc:Fallback>
                  <p:oleObj name="Equation" r:id="rId10" imgW="419100" imgH="279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272088" y="2501218"/>
                          <a:ext cx="530225" cy="354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2380608"/>
                </p:ext>
              </p:extLst>
            </p:nvPr>
          </p:nvGraphicFramePr>
          <p:xfrm>
            <a:off x="2062957" y="2815499"/>
            <a:ext cx="161925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69" name="Equation" r:id="rId12" imgW="127000" imgH="177800" progId="Equation.3">
                    <p:embed/>
                  </p:oleObj>
                </mc:Choice>
                <mc:Fallback>
                  <p:oleObj name="Equation" r:id="rId12" imgW="127000" imgH="1778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062957" y="2815499"/>
                          <a:ext cx="161925" cy="225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" name="Straight Arrow Connector 19"/>
            <p:cNvCxnSpPr/>
            <p:nvPr/>
          </p:nvCxnSpPr>
          <p:spPr>
            <a:xfrm>
              <a:off x="6921691" y="2924583"/>
              <a:ext cx="471564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2325466" y="2928213"/>
              <a:ext cx="448999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H="1">
              <a:off x="3351576" y="2204990"/>
              <a:ext cx="1" cy="380843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4408772"/>
                </p:ext>
              </p:extLst>
            </p:nvPr>
          </p:nvGraphicFramePr>
          <p:xfrm>
            <a:off x="2980895" y="1410291"/>
            <a:ext cx="741363" cy="773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70" name="Equation" r:id="rId14" imgW="584200" imgH="609600" progId="Equation.3">
                    <p:embed/>
                  </p:oleObj>
                </mc:Choice>
                <mc:Fallback>
                  <p:oleObj name="Equation" r:id="rId14" imgW="584200" imgH="609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980895" y="1410291"/>
                          <a:ext cx="741363" cy="7731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2333021"/>
                </p:ext>
              </p:extLst>
            </p:nvPr>
          </p:nvGraphicFramePr>
          <p:xfrm>
            <a:off x="4366702" y="2566225"/>
            <a:ext cx="9017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71" name="Equation" r:id="rId16" imgW="711200" imgH="571500" progId="Equation.3">
                    <p:embed/>
                  </p:oleObj>
                </mc:Choice>
                <mc:Fallback>
                  <p:oleObj name="Equation" r:id="rId16" imgW="711200" imgH="5715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366702" y="2566225"/>
                          <a:ext cx="901700" cy="723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6975175"/>
                </p:ext>
              </p:extLst>
            </p:nvPr>
          </p:nvGraphicFramePr>
          <p:xfrm>
            <a:off x="7442741" y="2811870"/>
            <a:ext cx="161925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72" name="Equation" r:id="rId18" imgW="127000" imgH="177800" progId="Equation.DSMT4">
                    <p:embed/>
                  </p:oleObj>
                </mc:Choice>
                <mc:Fallback>
                  <p:oleObj name="Equation" r:id="rId18" imgW="127000" imgH="177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442741" y="2811870"/>
                          <a:ext cx="161925" cy="225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Arrow Connector 25"/>
            <p:cNvCxnSpPr/>
            <p:nvPr/>
          </p:nvCxnSpPr>
          <p:spPr>
            <a:xfrm>
              <a:off x="3901245" y="2924582"/>
              <a:ext cx="471564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7517886" y="3097624"/>
              <a:ext cx="0" cy="508566"/>
            </a:xfrm>
            <a:prstGeom prst="lin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H="1">
              <a:off x="2119657" y="3606190"/>
              <a:ext cx="5409570" cy="0"/>
            </a:xfrm>
            <a:prstGeom prst="lin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flipV="1">
              <a:off x="2119657" y="3097624"/>
              <a:ext cx="0" cy="508566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31" name="Title 1"/>
          <p:cNvSpPr txBox="1">
            <a:spLocks/>
          </p:cNvSpPr>
          <p:nvPr/>
        </p:nvSpPr>
        <p:spPr bwMode="auto">
          <a:xfrm>
            <a:off x="455613" y="1004888"/>
            <a:ext cx="8231187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5pPr>
            <a:lvl6pPr marL="4572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6pPr>
            <a:lvl7pPr marL="9144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7pPr>
            <a:lvl8pPr marL="13716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8pPr>
            <a:lvl9pPr marL="18288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9pPr>
          </a:lstStyle>
          <a:p>
            <a:pPr lvl="1"/>
            <a:r>
              <a:rPr lang="en-US" b="0" dirty="0" smtClean="0"/>
              <a:t>Ensemble Model: Example 2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1220636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7.87921E-7 -1.81356E-6 L 7.87921E-7 -0.40944 " pathEditMode="relative" rAng="0" ptsTypes="AA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0472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743280"/>
          </a:xfrm>
        </p:spPr>
        <p:txBody>
          <a:bodyPr/>
          <a:lstStyle/>
          <a:p>
            <a:pPr algn="ctr"/>
            <a:r>
              <a:rPr lang="en-US" b="0" dirty="0" smtClean="0"/>
              <a:t>Employing Reduced Order and Ensemble modeling in RAVEN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7318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743280"/>
          </a:xfrm>
        </p:spPr>
        <p:txBody>
          <a:bodyPr/>
          <a:lstStyle/>
          <a:p>
            <a:pPr algn="ctr"/>
            <a:r>
              <a:rPr lang="en-US" b="0" dirty="0" smtClean="0"/>
              <a:t>RAVEN models: </a:t>
            </a:r>
            <a:br>
              <a:rPr lang="en-US" b="0" dirty="0" smtClean="0"/>
            </a:br>
            <a:r>
              <a:rPr lang="en-US" b="0" dirty="0" smtClean="0"/>
              <a:t>overview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316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217976"/>
            <a:ext cx="8231187" cy="377026"/>
          </a:xfrm>
        </p:spPr>
        <p:txBody>
          <a:bodyPr/>
          <a:lstStyle/>
          <a:p>
            <a:pPr algn="ctr"/>
            <a:r>
              <a:rPr lang="en-US" b="0" dirty="0" smtClean="0"/>
              <a:t>ROMs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8594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auto">
          <a:xfrm>
            <a:off x="1839937" y="3987023"/>
            <a:ext cx="1723477" cy="2242253"/>
          </a:xfrm>
          <a:prstGeom prst="rect">
            <a:avLst/>
          </a:prstGeom>
          <a:solidFill>
            <a:srgbClr val="FF0000">
              <a:alpha val="22000"/>
            </a:srgbClr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ROM Modeling </a:t>
            </a:r>
            <a:r>
              <a:rPr lang="en-US" b="0" dirty="0"/>
              <a:t>W</a:t>
            </a:r>
            <a:r>
              <a:rPr lang="en-US" b="0" dirty="0" smtClean="0"/>
              <a:t>ithin RAVEN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ll modeling steps that involve ROMs are available in RAVEN </a:t>
            </a:r>
          </a:p>
          <a:p>
            <a:pPr lvl="1"/>
            <a:r>
              <a:rPr lang="en-US" dirty="0" smtClean="0">
                <a:solidFill>
                  <a:srgbClr val="3366FF"/>
                </a:solidFill>
              </a:rPr>
              <a:t>Create ROMs from a database</a:t>
            </a:r>
          </a:p>
          <a:p>
            <a:pPr lvl="1"/>
            <a:r>
              <a:rPr lang="en-US" dirty="0" smtClean="0">
                <a:solidFill>
                  <a:srgbClr val="3366FF"/>
                </a:solidFill>
              </a:rPr>
              <a:t>Compare the responses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18272" y="3070901"/>
            <a:ext cx="5497401" cy="378709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 bwMode="auto">
          <a:xfrm>
            <a:off x="3243518" y="3094865"/>
            <a:ext cx="2084580" cy="861919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5049205" y="4289668"/>
            <a:ext cx="2366467" cy="1584180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3371958" y="6116135"/>
            <a:ext cx="974891" cy="594008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75278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743280"/>
          </a:xfrm>
        </p:spPr>
        <p:txBody>
          <a:bodyPr/>
          <a:lstStyle/>
          <a:p>
            <a:pPr algn="ctr"/>
            <a:r>
              <a:rPr lang="en-US" b="0" dirty="0" smtClean="0"/>
              <a:t>Exercise:</a:t>
            </a:r>
            <a:r>
              <a:rPr lang="en-US" b="0" dirty="0" smtClean="0"/>
              <a:t/>
            </a:r>
            <a:br>
              <a:rPr lang="en-US" b="0" dirty="0" smtClean="0"/>
            </a:br>
            <a:r>
              <a:rPr lang="en-US" b="0" dirty="0" smtClean="0"/>
              <a:t>Create </a:t>
            </a:r>
            <a:r>
              <a:rPr lang="en-US" b="0" dirty="0"/>
              <a:t>a </a:t>
            </a:r>
            <a:r>
              <a:rPr lang="en-US" b="0" dirty="0" smtClean="0"/>
              <a:t>ROM of an “High-fidelity” model and use it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2902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Workflow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3387563" y="1442902"/>
            <a:ext cx="2245896" cy="430104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Sample model</a:t>
            </a:r>
          </a:p>
        </p:txBody>
      </p:sp>
      <p:sp>
        <p:nvSpPr>
          <p:cNvPr id="9" name="Down Arrow 8"/>
          <p:cNvSpPr/>
          <p:nvPr/>
        </p:nvSpPr>
        <p:spPr bwMode="auto">
          <a:xfrm>
            <a:off x="4239349" y="3009684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0" y="6479843"/>
            <a:ext cx="914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+mn-lt"/>
              </a:rPr>
              <a:t>Input File name: </a:t>
            </a:r>
            <a:r>
              <a:rPr lang="en-US" sz="1400" dirty="0" err="1" smtClean="0">
                <a:latin typeface="+mn-lt"/>
              </a:rPr>
              <a:t>ROM_example.xml</a:t>
            </a:r>
            <a:r>
              <a:rPr lang="en-US" sz="1400" dirty="0" smtClean="0">
                <a:latin typeface="+mn-lt"/>
              </a:rPr>
              <a:t> </a:t>
            </a:r>
            <a:endParaRPr lang="en-US" sz="1400" dirty="0">
              <a:latin typeface="+mn-lt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3427667" y="2540539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+mn-lt"/>
              </a:rPr>
              <a:t>Create database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3387563" y="3680774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+mn-lt"/>
              </a:rPr>
              <a:t>Train a ROM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3409259" y="4838957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+mn-lt"/>
              </a:rPr>
              <a:t>Sample a ROM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4" name="Rectangle 23"/>
          <p:cNvSpPr/>
          <p:nvPr/>
        </p:nvSpPr>
        <p:spPr bwMode="auto">
          <a:xfrm>
            <a:off x="3372443" y="5986203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+mn-lt"/>
              </a:rPr>
              <a:t>Compare Results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5" name="Down Arrow 24"/>
          <p:cNvSpPr/>
          <p:nvPr/>
        </p:nvSpPr>
        <p:spPr bwMode="auto">
          <a:xfrm>
            <a:off x="4239349" y="1873006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Down Arrow 25"/>
          <p:cNvSpPr/>
          <p:nvPr/>
        </p:nvSpPr>
        <p:spPr bwMode="auto">
          <a:xfrm>
            <a:off x="4239349" y="4155170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7" name="Down Arrow 26"/>
          <p:cNvSpPr/>
          <p:nvPr/>
        </p:nvSpPr>
        <p:spPr bwMode="auto">
          <a:xfrm>
            <a:off x="4239349" y="5312514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88324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5" grpId="0" animBg="1"/>
      <p:bldP spid="22" grpId="0" animBg="1"/>
      <p:bldP spid="23" grpId="0" animBg="1"/>
      <p:bldP spid="2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Create a ROM of an “High-fidelity” model and use it</a:t>
            </a:r>
            <a:endParaRPr lang="en-US" b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3182279" y="17996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7996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7996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3877139" y="2116786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4572000" y="17996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5961721" y="17996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170161" y="2750400"/>
            <a:ext cx="4803678" cy="138499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Distributions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Uniform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uni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1.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0.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Uniform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Distributions&gt;</a:t>
            </a:r>
          </a:p>
        </p:txBody>
      </p:sp>
      <p:sp>
        <p:nvSpPr>
          <p:cNvPr id="13" name="Left Brace 12"/>
          <p:cNvSpPr/>
          <p:nvPr/>
        </p:nvSpPr>
        <p:spPr bwMode="auto">
          <a:xfrm rot="10800000">
            <a:off x="6160207" y="3211950"/>
            <a:ext cx="194007" cy="431339"/>
          </a:xfrm>
          <a:prstGeom prst="leftBrace">
            <a:avLst>
              <a:gd name="adj1" fmla="val 2262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6483684" y="3124714"/>
            <a:ext cx="1505236" cy="60244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 specifications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7351442" y="17996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686899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715375" y="6566028"/>
            <a:ext cx="260350" cy="122238"/>
          </a:xfrm>
        </p:spPr>
        <p:txBody>
          <a:bodyPr/>
          <a:lstStyle/>
          <a:p>
            <a:fld id="{4B4332F1-BAE3-4172-AA6D-91F763B329EF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87843" y="2500024"/>
            <a:ext cx="8689594" cy="409342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Model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attenuation'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’ </a:t>
            </a:r>
            <a:r>
              <a:rPr lang="en-US" sz="1300" dirty="0" err="1" smtClean="0">
                <a:solidFill>
                  <a:srgbClr val="660066"/>
                </a:solidFill>
                <a:latin typeface="Courier"/>
                <a:cs typeface="Courier"/>
              </a:rPr>
              <a:t>ModuleToLoad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poly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variables&gt;</a:t>
            </a:r>
          </a:p>
          <a:p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 y1,</a:t>
            </a: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y2,</a:t>
            </a: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ans</a:t>
            </a:r>
            <a:endParaRPr lang="en-US" sz="1300" dirty="0" smtClean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variables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&lt;ROM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a_ROM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NDinvDistWeight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Feature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 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y1</a:t>
            </a:r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,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y2</a:t>
            </a: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/Features&gt;</a:t>
            </a:r>
            <a:endParaRPr lang="en-US" sz="1300" dirty="0" smtClean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Target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   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ans</a:t>
            </a:r>
            <a:endParaRPr lang="en-US" sz="1300" dirty="0" smtClean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Target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 &lt;p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 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3</a:t>
            </a: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/p&gt;</a:t>
            </a: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/ROM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s&gt;</a:t>
            </a: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3" name="Left Brace 22"/>
          <p:cNvSpPr/>
          <p:nvPr/>
        </p:nvSpPr>
        <p:spPr bwMode="auto">
          <a:xfrm rot="10800000">
            <a:off x="1658205" y="3166383"/>
            <a:ext cx="134352" cy="376284"/>
          </a:xfrm>
          <a:prstGeom prst="leftBrace">
            <a:avLst>
              <a:gd name="adj1" fmla="val 2262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2295734" y="3096029"/>
            <a:ext cx="1773090" cy="38341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Input variables</a:t>
            </a:r>
          </a:p>
        </p:txBody>
      </p:sp>
      <p:sp>
        <p:nvSpPr>
          <p:cNvPr id="25" name="Rectangle 24"/>
          <p:cNvSpPr/>
          <p:nvPr/>
        </p:nvSpPr>
        <p:spPr bwMode="auto">
          <a:xfrm>
            <a:off x="2295734" y="3497847"/>
            <a:ext cx="1773090" cy="38341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Out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put variables</a:t>
            </a:r>
          </a:p>
        </p:txBody>
      </p:sp>
      <p:cxnSp>
        <p:nvCxnSpPr>
          <p:cNvPr id="26" name="Straight Arrow Connector 25"/>
          <p:cNvCxnSpPr>
            <a:endCxn id="27" idx="0"/>
          </p:cNvCxnSpPr>
          <p:nvPr/>
        </p:nvCxnSpPr>
        <p:spPr bwMode="auto">
          <a:xfrm flipH="1">
            <a:off x="6733414" y="2955747"/>
            <a:ext cx="82423" cy="38457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7" name="Rectangle 26"/>
          <p:cNvSpPr/>
          <p:nvPr/>
        </p:nvSpPr>
        <p:spPr bwMode="auto">
          <a:xfrm>
            <a:off x="5654462" y="3340323"/>
            <a:ext cx="2157904" cy="66644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File name: 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err="1" smtClean="0">
                <a:latin typeface="+mj-lt"/>
              </a:rPr>
              <a:t>poly.py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28" name="Straight Arrow Connector 27"/>
          <p:cNvCxnSpPr>
            <a:stCxn id="23" idx="1"/>
            <a:endCxn id="4" idx="1"/>
          </p:cNvCxnSpPr>
          <p:nvPr/>
        </p:nvCxnSpPr>
        <p:spPr bwMode="auto">
          <a:xfrm flipV="1">
            <a:off x="1792557" y="3287736"/>
            <a:ext cx="503177" cy="6678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9" name="Straight Arrow Connector 28"/>
          <p:cNvCxnSpPr>
            <a:stCxn id="30" idx="1"/>
            <a:endCxn id="25" idx="1"/>
          </p:cNvCxnSpPr>
          <p:nvPr/>
        </p:nvCxnSpPr>
        <p:spPr bwMode="auto">
          <a:xfrm>
            <a:off x="1792556" y="3650986"/>
            <a:ext cx="503178" cy="3856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0" name="Left Brace 29"/>
          <p:cNvSpPr/>
          <p:nvPr/>
        </p:nvSpPr>
        <p:spPr bwMode="auto">
          <a:xfrm rot="10800000">
            <a:off x="1658205" y="3542667"/>
            <a:ext cx="134351" cy="216638"/>
          </a:xfrm>
          <a:prstGeom prst="leftBrace">
            <a:avLst>
              <a:gd name="adj1" fmla="val 2262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5" name="Left Brace 34"/>
          <p:cNvSpPr/>
          <p:nvPr/>
        </p:nvSpPr>
        <p:spPr bwMode="auto">
          <a:xfrm rot="10800000">
            <a:off x="2111755" y="4410752"/>
            <a:ext cx="134352" cy="483072"/>
          </a:xfrm>
          <a:prstGeom prst="leftBrace">
            <a:avLst>
              <a:gd name="adj1" fmla="val 2262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6" name="Rectangle 35"/>
          <p:cNvSpPr/>
          <p:nvPr/>
        </p:nvSpPr>
        <p:spPr bwMode="auto">
          <a:xfrm>
            <a:off x="3225577" y="4460581"/>
            <a:ext cx="1773090" cy="38341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Input </a:t>
            </a:r>
            <a:r>
              <a:rPr lang="en-US" sz="1600" dirty="0" smtClean="0">
                <a:latin typeface="+mj-lt"/>
              </a:rPr>
              <a:t>Space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7" name="Rectangle 36"/>
          <p:cNvSpPr/>
          <p:nvPr/>
        </p:nvSpPr>
        <p:spPr bwMode="auto">
          <a:xfrm>
            <a:off x="3225577" y="5047124"/>
            <a:ext cx="1773090" cy="38341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Out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put Space</a:t>
            </a:r>
          </a:p>
        </p:txBody>
      </p:sp>
      <p:cxnSp>
        <p:nvCxnSpPr>
          <p:cNvPr id="38" name="Straight Arrow Connector 37"/>
          <p:cNvCxnSpPr>
            <a:stCxn id="35" idx="1"/>
            <a:endCxn id="36" idx="1"/>
          </p:cNvCxnSpPr>
          <p:nvPr/>
        </p:nvCxnSpPr>
        <p:spPr bwMode="auto">
          <a:xfrm>
            <a:off x="2246107" y="4652288"/>
            <a:ext cx="97947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9" name="Straight Arrow Connector 38"/>
          <p:cNvCxnSpPr>
            <a:stCxn id="40" idx="1"/>
            <a:endCxn id="37" idx="1"/>
          </p:cNvCxnSpPr>
          <p:nvPr/>
        </p:nvCxnSpPr>
        <p:spPr bwMode="auto">
          <a:xfrm flipV="1">
            <a:off x="2246106" y="5238831"/>
            <a:ext cx="979471" cy="772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0" name="Left Brace 39"/>
          <p:cNvSpPr/>
          <p:nvPr/>
        </p:nvSpPr>
        <p:spPr bwMode="auto">
          <a:xfrm rot="10800000">
            <a:off x="2111755" y="4977210"/>
            <a:ext cx="134351" cy="538685"/>
          </a:xfrm>
          <a:prstGeom prst="leftBrace">
            <a:avLst>
              <a:gd name="adj1" fmla="val 2262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2" name="Rectangle 51"/>
          <p:cNvSpPr/>
          <p:nvPr/>
        </p:nvSpPr>
        <p:spPr bwMode="auto">
          <a:xfrm>
            <a:off x="3224029" y="5622848"/>
            <a:ext cx="1773090" cy="38341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ROM parameters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53" name="Straight Arrow Connector 52"/>
          <p:cNvCxnSpPr>
            <a:stCxn id="54" idx="1"/>
            <a:endCxn id="52" idx="1"/>
          </p:cNvCxnSpPr>
          <p:nvPr/>
        </p:nvCxnSpPr>
        <p:spPr bwMode="auto">
          <a:xfrm flipV="1">
            <a:off x="2244558" y="5814555"/>
            <a:ext cx="979471" cy="772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4" name="Left Brace 53"/>
          <p:cNvSpPr/>
          <p:nvPr/>
        </p:nvSpPr>
        <p:spPr bwMode="auto">
          <a:xfrm rot="10800000">
            <a:off x="2110207" y="5552934"/>
            <a:ext cx="134351" cy="538685"/>
          </a:xfrm>
          <a:prstGeom prst="leftBrace">
            <a:avLst>
              <a:gd name="adj1" fmla="val 2262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Create a ROM of an “High-fidelity” model and use it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5735218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" y="3005690"/>
            <a:ext cx="9144000" cy="267765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Samplers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Grid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Grid_sampler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variable 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y1'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distribution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 smtClean="0">
                <a:solidFill>
                  <a:srgbClr val="000000"/>
                </a:solidFill>
                <a:latin typeface="Courier"/>
                <a:cs typeface="Courier"/>
              </a:rPr>
              <a:t>uni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distribution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grid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value’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construction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equal'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step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5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0.0 1.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grid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variable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variable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y2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distribution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 smtClean="0">
                <a:latin typeface="Courier"/>
                <a:cs typeface="Courier"/>
              </a:rPr>
              <a:t>uni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distribution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&lt;grid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CDF’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onstruction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equal'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step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5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0.0 1.0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grid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variable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Grid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Samplers&gt;</a:t>
            </a:r>
          </a:p>
        </p:txBody>
      </p:sp>
      <p:sp>
        <p:nvSpPr>
          <p:cNvPr id="18" name="Rectangle 17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27" name="Straight Arrow Connector 26"/>
          <p:cNvCxnSpPr>
            <a:stCxn id="28" idx="0"/>
          </p:cNvCxnSpPr>
          <p:nvPr/>
        </p:nvCxnSpPr>
        <p:spPr bwMode="auto">
          <a:xfrm flipV="1">
            <a:off x="4741425" y="3216232"/>
            <a:ext cx="765999" cy="25149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8" name="Rectangle 27"/>
          <p:cNvSpPr/>
          <p:nvPr/>
        </p:nvSpPr>
        <p:spPr bwMode="auto">
          <a:xfrm>
            <a:off x="402837" y="3467727"/>
            <a:ext cx="8677175" cy="895215"/>
          </a:xfrm>
          <a:prstGeom prst="rect">
            <a:avLst/>
          </a:prstGeom>
          <a:solidFill>
            <a:schemeClr val="bg1">
              <a:lumMod val="65000"/>
              <a:alpha val="36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6" name="Rectangle 25"/>
          <p:cNvSpPr/>
          <p:nvPr/>
        </p:nvSpPr>
        <p:spPr bwMode="auto">
          <a:xfrm>
            <a:off x="5558881" y="2820291"/>
            <a:ext cx="1725169" cy="82042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&lt;variable name&gt;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    &lt;distribution&gt;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 </a:t>
            </a: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   &lt;grid points&gt;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Create a ROM of an “High-fidelity” model and use it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38405919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465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410497" y="2828133"/>
            <a:ext cx="4774507" cy="397031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outGRID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y1,y2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 smtClean="0">
                <a:latin typeface="Courier"/>
                <a:cs typeface="Courier"/>
              </a:rPr>
              <a:t>an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outGRID_from_db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y1,y2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&gt;</a:t>
            </a:r>
            <a:r>
              <a:rPr lang="en-US" sz="1400" dirty="0" err="1">
                <a:latin typeface="Courier"/>
                <a:cs typeface="Courier"/>
              </a:rPr>
              <a:t>an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outGRID_ROM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y1,y2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&gt;</a:t>
            </a:r>
            <a:r>
              <a:rPr lang="en-US" sz="1400" dirty="0" err="1">
                <a:latin typeface="Courier"/>
                <a:cs typeface="Courier"/>
              </a:rPr>
              <a:t>an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inputPlaceHolder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y1,y2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 smtClean="0">
                <a:solidFill>
                  <a:srgbClr val="000000"/>
                </a:solidFill>
                <a:latin typeface="Courier"/>
                <a:cs typeface="Courier"/>
              </a:rPr>
              <a:t>OutputPlaceHolder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4572000" y="1814654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16" name="Rectangle 15"/>
          <p:cNvSpPr/>
          <p:nvPr/>
        </p:nvSpPr>
        <p:spPr bwMode="auto">
          <a:xfrm>
            <a:off x="5961721" y="1814654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465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18" name="Rectangle 17"/>
          <p:cNvSpPr/>
          <p:nvPr/>
        </p:nvSpPr>
        <p:spPr bwMode="auto">
          <a:xfrm>
            <a:off x="1792558" y="181465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5989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cxnSp>
        <p:nvCxnSpPr>
          <p:cNvPr id="23" name="Straight Arrow Connector 22"/>
          <p:cNvCxnSpPr>
            <a:stCxn id="24" idx="1"/>
          </p:cNvCxnSpPr>
          <p:nvPr/>
        </p:nvCxnSpPr>
        <p:spPr bwMode="auto">
          <a:xfrm flipH="1">
            <a:off x="6623268" y="3282465"/>
            <a:ext cx="950866" cy="2186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4" name="Rectangle 23"/>
          <p:cNvSpPr/>
          <p:nvPr/>
        </p:nvSpPr>
        <p:spPr bwMode="auto">
          <a:xfrm>
            <a:off x="7574134" y="2872252"/>
            <a:ext cx="1555539" cy="82042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&lt;</a:t>
            </a:r>
            <a:r>
              <a:rPr lang="en-US" sz="1600" dirty="0" err="1" smtClean="0">
                <a:latin typeface="+mj-lt"/>
              </a:rPr>
              <a:t>DataObjects</a:t>
            </a:r>
            <a:r>
              <a:rPr lang="en-US" sz="1600" dirty="0" smtClean="0">
                <a:latin typeface="+mj-lt"/>
              </a:rPr>
              <a:t>&gt;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    &lt;Input&gt;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 </a:t>
            </a: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   &lt;Output&gt;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52554" y="2828133"/>
            <a:ext cx="2836646" cy="138499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Database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&lt;HDF5 </a:t>
            </a:r>
            <a:endParaRPr lang="en-US" sz="14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out_db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</a:p>
          <a:p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   </a:t>
            </a:r>
            <a:r>
              <a:rPr lang="en-US" sz="1400" dirty="0" err="1" smtClean="0">
                <a:solidFill>
                  <a:srgbClr val="660066"/>
                </a:solidFill>
                <a:latin typeface="Courier"/>
                <a:cs typeface="Courier"/>
              </a:rPr>
              <a:t>readMod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overwrite’</a:t>
            </a:r>
          </a:p>
          <a:p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Databases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</p:txBody>
      </p:sp>
      <p:cxnSp>
        <p:nvCxnSpPr>
          <p:cNvPr id="22" name="Straight Arrow Connector 21"/>
          <p:cNvCxnSpPr>
            <a:stCxn id="25" idx="0"/>
          </p:cNvCxnSpPr>
          <p:nvPr/>
        </p:nvCxnSpPr>
        <p:spPr bwMode="auto">
          <a:xfrm flipH="1" flipV="1">
            <a:off x="1353703" y="3835491"/>
            <a:ext cx="777770" cy="101069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5" name="Rectangle 24"/>
          <p:cNvSpPr/>
          <p:nvPr/>
        </p:nvSpPr>
        <p:spPr bwMode="auto">
          <a:xfrm>
            <a:off x="1353703" y="4846183"/>
            <a:ext cx="1555539" cy="63124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Overwrite or update?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6" name="Rectangle 25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7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Create a ROM of an “High-fidelity” model and use it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32659027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465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717722" y="2592301"/>
            <a:ext cx="4774507" cy="418576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OutStream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Print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out_dump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type&gt;</a:t>
            </a:r>
            <a:r>
              <a:rPr lang="en-US" sz="1400" dirty="0" err="1" smtClean="0">
                <a:solidFill>
                  <a:srgbClr val="000000"/>
                </a:solidFill>
                <a:latin typeface="Courier"/>
                <a:cs typeface="Courier"/>
              </a:rPr>
              <a:t>csv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/type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source&gt;</a:t>
            </a:r>
            <a:r>
              <a:rPr lang="en-US" sz="1400" dirty="0" err="1" smtClean="0">
                <a:solidFill>
                  <a:srgbClr val="000000"/>
                </a:solidFill>
                <a:latin typeface="Courier"/>
                <a:cs typeface="Courier"/>
              </a:rPr>
              <a:t>outGri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sourc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/Prin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Plot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plotResponse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dim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3’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plotSetting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     &lt;plo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     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typ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scatter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typ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       &lt;x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outGRID|Input|y1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/x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        &lt;y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outGRID|Input|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y2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/y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       &lt;z&gt;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outGRID</a:t>
            </a:r>
            <a:r>
              <a:rPr lang="en-US" sz="1400" dirty="0" err="1" smtClean="0">
                <a:solidFill>
                  <a:srgbClr val="000000"/>
                </a:solidFill>
                <a:latin typeface="Courier"/>
                <a:cs typeface="Courier"/>
              </a:rPr>
              <a:t>|Output|an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z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      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plo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 smtClean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 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lotSetting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    &lt;actions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     &lt;how&gt;</a:t>
            </a:r>
            <a:r>
              <a:rPr lang="en-US" sz="1400" dirty="0" err="1" smtClean="0">
                <a:solidFill>
                  <a:srgbClr val="000000"/>
                </a:solidFill>
                <a:latin typeface="Courier"/>
                <a:cs typeface="Courier"/>
              </a:rPr>
              <a:t>screen,png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/how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    &lt;/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action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&lt;/Plot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OutStream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465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18" name="Rectangle 17"/>
          <p:cNvSpPr/>
          <p:nvPr/>
        </p:nvSpPr>
        <p:spPr bwMode="auto">
          <a:xfrm>
            <a:off x="1792558" y="181465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5989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cxnSp>
        <p:nvCxnSpPr>
          <p:cNvPr id="23" name="Straight Arrow Connector 22"/>
          <p:cNvCxnSpPr>
            <a:stCxn id="24" idx="3"/>
          </p:cNvCxnSpPr>
          <p:nvPr/>
        </p:nvCxnSpPr>
        <p:spPr bwMode="auto">
          <a:xfrm>
            <a:off x="2476032" y="2988987"/>
            <a:ext cx="1180285" cy="20510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4" name="Rectangle 23"/>
          <p:cNvSpPr/>
          <p:nvPr/>
        </p:nvSpPr>
        <p:spPr bwMode="auto">
          <a:xfrm>
            <a:off x="1134098" y="2783880"/>
            <a:ext cx="1341934" cy="41021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CSV or XML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6" name="Rectangle 25"/>
          <p:cNvSpPr/>
          <p:nvPr/>
        </p:nvSpPr>
        <p:spPr bwMode="auto">
          <a:xfrm>
            <a:off x="4572000" y="181465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7" name="Rectangle 26"/>
          <p:cNvSpPr/>
          <p:nvPr/>
        </p:nvSpPr>
        <p:spPr bwMode="auto">
          <a:xfrm>
            <a:off x="7351442" y="1814654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8" name="Rectangle 27"/>
          <p:cNvSpPr/>
          <p:nvPr/>
        </p:nvSpPr>
        <p:spPr bwMode="auto">
          <a:xfrm>
            <a:off x="5961721" y="181465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9" name="Rectangle 28"/>
          <p:cNvSpPr/>
          <p:nvPr/>
        </p:nvSpPr>
        <p:spPr bwMode="auto">
          <a:xfrm>
            <a:off x="180889" y="3306469"/>
            <a:ext cx="1906417" cy="647531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Which </a:t>
            </a:r>
            <a:r>
              <a:rPr lang="en-US" sz="1600" dirty="0" err="1" smtClean="0">
                <a:latin typeface="+mj-lt"/>
              </a:rPr>
              <a:t>DataObject</a:t>
            </a:r>
            <a:r>
              <a:rPr lang="en-US" sz="1600" dirty="0" smtClean="0">
                <a:latin typeface="+mj-lt"/>
              </a:rPr>
              <a:t> we want to print?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30" name="Straight Arrow Connector 29"/>
          <p:cNvCxnSpPr>
            <a:stCxn id="29" idx="3"/>
          </p:cNvCxnSpPr>
          <p:nvPr/>
        </p:nvCxnSpPr>
        <p:spPr bwMode="auto">
          <a:xfrm flipV="1">
            <a:off x="2087306" y="3424991"/>
            <a:ext cx="1569011" cy="20524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4" name="Rectangle 33"/>
          <p:cNvSpPr/>
          <p:nvPr/>
        </p:nvSpPr>
        <p:spPr bwMode="auto">
          <a:xfrm>
            <a:off x="7162264" y="3141386"/>
            <a:ext cx="1341934" cy="41021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2D or 3D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35" name="Straight Arrow Connector 34"/>
          <p:cNvCxnSpPr>
            <a:stCxn id="34" idx="1"/>
          </p:cNvCxnSpPr>
          <p:nvPr/>
        </p:nvCxnSpPr>
        <p:spPr bwMode="auto">
          <a:xfrm flipH="1">
            <a:off x="6324787" y="3346493"/>
            <a:ext cx="837477" cy="38636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8" name="Rectangle 37"/>
          <p:cNvSpPr/>
          <p:nvPr/>
        </p:nvSpPr>
        <p:spPr bwMode="auto">
          <a:xfrm>
            <a:off x="6993935" y="5371869"/>
            <a:ext cx="1341934" cy="591470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Output format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39" name="Straight Arrow Connector 38"/>
          <p:cNvCxnSpPr>
            <a:stCxn id="38" idx="1"/>
          </p:cNvCxnSpPr>
          <p:nvPr/>
        </p:nvCxnSpPr>
        <p:spPr bwMode="auto">
          <a:xfrm flipH="1">
            <a:off x="6156459" y="5667604"/>
            <a:ext cx="837476" cy="29573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2" name="Rectangle 41"/>
          <p:cNvSpPr/>
          <p:nvPr/>
        </p:nvSpPr>
        <p:spPr bwMode="auto">
          <a:xfrm>
            <a:off x="7146335" y="3843843"/>
            <a:ext cx="1341934" cy="389292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Plot Type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43" name="Straight Arrow Connector 42"/>
          <p:cNvCxnSpPr>
            <a:stCxn id="42" idx="1"/>
          </p:cNvCxnSpPr>
          <p:nvPr/>
        </p:nvCxnSpPr>
        <p:spPr bwMode="auto">
          <a:xfrm flipH="1">
            <a:off x="6308859" y="4038489"/>
            <a:ext cx="837476" cy="39682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5" name="Left Brace 44"/>
          <p:cNvSpPr/>
          <p:nvPr/>
        </p:nvSpPr>
        <p:spPr bwMode="auto">
          <a:xfrm rot="10800000">
            <a:off x="6859583" y="4652288"/>
            <a:ext cx="134352" cy="483072"/>
          </a:xfrm>
          <a:prstGeom prst="leftBrace">
            <a:avLst>
              <a:gd name="adj1" fmla="val 2262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46" name="Straight Arrow Connector 45"/>
          <p:cNvCxnSpPr/>
          <p:nvPr/>
        </p:nvCxnSpPr>
        <p:spPr bwMode="auto">
          <a:xfrm flipH="1">
            <a:off x="7002733" y="4652288"/>
            <a:ext cx="592143" cy="22809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8" name="Rectangle 47"/>
          <p:cNvSpPr/>
          <p:nvPr/>
        </p:nvSpPr>
        <p:spPr bwMode="auto">
          <a:xfrm>
            <a:off x="7594876" y="4356553"/>
            <a:ext cx="1341934" cy="591470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x y z variables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Create a ROM of an “High-fidelity” model and use it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17667130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25" name="Rectangle 24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6" name="Rectangle 25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07210" y="2659302"/>
            <a:ext cx="8956157" cy="369331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Steps&gt;</a:t>
            </a: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MultiRu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sampleModel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Input 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Point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    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inputPlaceHolder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Model 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Models'    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 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ExternalModel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attenuation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Model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Sampler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Samplers'  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 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Grid'   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Grid_sampler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Sampler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Output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outGRID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Output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Database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 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HDF5'   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out_db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Output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Output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OutStreams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' 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Print'   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latin typeface="Courier"/>
                <a:cs typeface="Courier"/>
              </a:rPr>
              <a:t>out_dump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Output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OutStreams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' 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Plot'    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 smtClean="0">
                <a:latin typeface="Courier"/>
                <a:cs typeface="Courier"/>
              </a:rPr>
              <a:t>plotRespons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  <a:endParaRPr lang="en-US" sz="13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&lt;/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MultiRun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&lt;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IOStep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extractDatabase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Input  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Databases' 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HDF5' 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out_db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Output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outGRID_from_db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Output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IOStep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b="1" dirty="0" smtClean="0">
                <a:solidFill>
                  <a:srgbClr val="000000"/>
                </a:solidFill>
                <a:latin typeface="Courier"/>
                <a:cs typeface="Courier"/>
              </a:rPr>
              <a:t>…</a:t>
            </a:r>
            <a:endParaRPr lang="en-US" sz="13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b="1" dirty="0">
                <a:solidFill>
                  <a:srgbClr val="000000"/>
                </a:solidFill>
                <a:latin typeface="Courier"/>
                <a:cs typeface="Courier"/>
              </a:rPr>
              <a:t>(cont. </a:t>
            </a:r>
            <a:r>
              <a:rPr lang="en-US" sz="1300" b="1" dirty="0" smtClean="0">
                <a:solidFill>
                  <a:srgbClr val="000000"/>
                </a:solidFill>
                <a:latin typeface="Courier"/>
                <a:cs typeface="Courier"/>
              </a:rPr>
              <a:t>in next slide</a:t>
            </a:r>
            <a:r>
              <a:rPr lang="en-US" sz="1300" b="1" dirty="0">
                <a:solidFill>
                  <a:srgbClr val="000000"/>
                </a:solidFill>
                <a:latin typeface="Courier"/>
                <a:cs typeface="Courier"/>
              </a:rPr>
              <a:t>) </a:t>
            </a:r>
            <a:endParaRPr lang="en-US" sz="1300" b="1" dirty="0" smtClean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b="1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b="1" dirty="0" smtClean="0">
                <a:solidFill>
                  <a:srgbClr val="000000"/>
                </a:solidFill>
                <a:latin typeface="Courier"/>
                <a:cs typeface="Courier"/>
              </a:rPr>
              <a:t> …</a:t>
            </a:r>
            <a:endParaRPr lang="en-US" sz="13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Steps&gt;</a:t>
            </a:r>
          </a:p>
        </p:txBody>
      </p:sp>
      <p:sp>
        <p:nvSpPr>
          <p:cNvPr id="39" name="Rectangle 38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Create a ROM of an “High-fidelity” model and use it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15332706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3" y="1920076"/>
            <a:ext cx="8231187" cy="4394329"/>
          </a:xfrm>
        </p:spPr>
        <p:txBody>
          <a:bodyPr/>
          <a:lstStyle/>
          <a:p>
            <a:pPr algn="just"/>
            <a:r>
              <a:rPr lang="en-US" dirty="0" smtClean="0"/>
              <a:t>RAVEN categorizes in its Models entity the following sub-entities:</a:t>
            </a:r>
          </a:p>
          <a:p>
            <a:pPr lvl="1" algn="just"/>
            <a:r>
              <a:rPr lang="en-US" dirty="0" smtClean="0"/>
              <a:t>Codes:</a:t>
            </a:r>
          </a:p>
          <a:p>
            <a:pPr lvl="2" algn="just"/>
            <a:r>
              <a:rPr lang="en-US" dirty="0" smtClean="0"/>
              <a:t>Aimed to interface with physical codes (e.g. RELAP5-3D, etc.)</a:t>
            </a:r>
          </a:p>
          <a:p>
            <a:pPr lvl="1" algn="just"/>
            <a:r>
              <a:rPr lang="en-US" dirty="0" smtClean="0"/>
              <a:t>ROMs:</a:t>
            </a:r>
          </a:p>
          <a:p>
            <a:pPr lvl="2" algn="just"/>
            <a:r>
              <a:rPr lang="en-US" dirty="0" smtClean="0"/>
              <a:t>Aimed to emulate the response of a system based on a simplified mathematical representation</a:t>
            </a:r>
          </a:p>
          <a:p>
            <a:pPr lvl="1" algn="just"/>
            <a:r>
              <a:rPr lang="en-US" dirty="0" smtClean="0"/>
              <a:t>External Models:</a:t>
            </a:r>
          </a:p>
          <a:p>
            <a:pPr lvl="2" algn="just"/>
            <a:r>
              <a:rPr lang="en-US" dirty="0" smtClean="0"/>
              <a:t>Aimed to provide to the user an easy way to implement sets of equations directly in RAVEN</a:t>
            </a:r>
          </a:p>
          <a:p>
            <a:pPr lvl="1" algn="just"/>
            <a:r>
              <a:rPr lang="en-US" dirty="0" smtClean="0"/>
              <a:t>Post-Processors:</a:t>
            </a:r>
          </a:p>
          <a:p>
            <a:pPr lvl="2" algn="just"/>
            <a:r>
              <a:rPr lang="en-US" dirty="0" smtClean="0"/>
              <a:t>Aimed to analyze the generated datasets (e.g. Statistical moments, Data Mining, etc.)</a:t>
            </a:r>
          </a:p>
          <a:p>
            <a:pPr lvl="1" algn="just"/>
            <a:r>
              <a:rPr lang="en-US" dirty="0" smtClean="0"/>
              <a:t>Ensemble Models:</a:t>
            </a:r>
            <a:endParaRPr lang="en-US" dirty="0"/>
          </a:p>
          <a:p>
            <a:pPr lvl="2" algn="just"/>
            <a:r>
              <a:rPr lang="en-US" dirty="0"/>
              <a:t>Aimed to </a:t>
            </a:r>
            <a:r>
              <a:rPr lang="en-US" dirty="0" smtClean="0"/>
              <a:t>assemble multiple models</a:t>
            </a:r>
            <a:endParaRPr lang="en-US" dirty="0"/>
          </a:p>
          <a:p>
            <a:pPr lvl="2" algn="just"/>
            <a:endParaRPr lang="en-US" dirty="0" smtClean="0"/>
          </a:p>
          <a:p>
            <a:pPr lvl="2" algn="just"/>
            <a:endParaRPr lang="en-US" dirty="0" smtClean="0"/>
          </a:p>
          <a:p>
            <a:pPr lvl="2" algn="just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RAVEN models: a quick introduction</a:t>
            </a:r>
            <a:endParaRPr lang="en-US" b="0" dirty="0"/>
          </a:p>
        </p:txBody>
      </p:sp>
      <p:sp>
        <p:nvSpPr>
          <p:cNvPr id="8" name="Right Arrow 7"/>
          <p:cNvSpPr/>
          <p:nvPr/>
        </p:nvSpPr>
        <p:spPr bwMode="auto">
          <a:xfrm>
            <a:off x="62540" y="2870183"/>
            <a:ext cx="786145" cy="330506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ight Arrow 8"/>
          <p:cNvSpPr/>
          <p:nvPr/>
        </p:nvSpPr>
        <p:spPr bwMode="auto">
          <a:xfrm>
            <a:off x="62540" y="5562261"/>
            <a:ext cx="786145" cy="330506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334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25" name="Rectangle 24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6" name="Rectangle 25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07210" y="2659302"/>
            <a:ext cx="8956157" cy="329321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Step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b="1" dirty="0" smtClean="0">
                <a:solidFill>
                  <a:srgbClr val="000000"/>
                </a:solidFill>
                <a:latin typeface="Courier"/>
                <a:cs typeface="Courier"/>
              </a:rPr>
              <a:t>…</a:t>
            </a:r>
            <a:endParaRPr lang="en-US" sz="13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b="1" dirty="0" smtClean="0">
                <a:solidFill>
                  <a:srgbClr val="000000"/>
                </a:solidFill>
                <a:latin typeface="Courier"/>
                <a:cs typeface="Courier"/>
              </a:rPr>
              <a:t>(cont. from previous slide) 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b="1" dirty="0" smtClean="0">
                <a:solidFill>
                  <a:srgbClr val="000000"/>
                </a:solidFill>
                <a:latin typeface="Courier"/>
                <a:cs typeface="Courier"/>
              </a:rPr>
              <a:t>…</a:t>
            </a:r>
            <a:endParaRPr lang="en-US" sz="1300" b="1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RomTrainer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trainROM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Input 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outGRID_from_db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Output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Models' 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    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ROM’    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a_ROM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RomTrainer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MultiRu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sampleROM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Input 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Point'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inputPlaceHolder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Input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Model 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Models'    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ROM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    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a_ROM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Model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Sampler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Samplers'  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Grid' 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Grid_sampler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Sampler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Output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outGRID_ROM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Output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OutStream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Plot' 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 smtClean="0">
                <a:latin typeface="Courier"/>
                <a:cs typeface="Courier"/>
              </a:rPr>
              <a:t>plot_ROM_L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&lt;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MultiRu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Steps&gt;</a:t>
            </a:r>
          </a:p>
        </p:txBody>
      </p:sp>
      <p:sp>
        <p:nvSpPr>
          <p:cNvPr id="39" name="Rectangle 38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Create a ROM of an “High-fidelity” model and use it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37189917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Create a ROM of an “High-fidelity” model and use it</a:t>
            </a:r>
            <a:endParaRPr lang="en-US" b="0" dirty="0"/>
          </a:p>
        </p:txBody>
      </p:sp>
      <p:sp>
        <p:nvSpPr>
          <p:cNvPr id="16" name="Content Placeholder 2"/>
          <p:cNvSpPr>
            <a:spLocks noGrp="1"/>
          </p:cNvSpPr>
          <p:nvPr>
            <p:ph idx="1"/>
          </p:nvPr>
        </p:nvSpPr>
        <p:spPr>
          <a:xfrm>
            <a:off x="455613" y="1598613"/>
            <a:ext cx="8231187" cy="4524375"/>
          </a:xfrm>
        </p:spPr>
        <p:txBody>
          <a:bodyPr anchor="ctr"/>
          <a:lstStyle/>
          <a:p>
            <a:pPr marL="0" indent="0" algn="ctr">
              <a:buNone/>
            </a:pPr>
            <a:r>
              <a:rPr lang="en-US" dirty="0" smtClean="0"/>
              <a:t>Let’s run the code…</a:t>
            </a:r>
            <a:endParaRPr lang="en-US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34372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743280"/>
          </a:xfrm>
        </p:spPr>
        <p:txBody>
          <a:bodyPr/>
          <a:lstStyle/>
          <a:p>
            <a:pPr algn="ctr"/>
            <a:r>
              <a:rPr lang="en-US" b="0" dirty="0" smtClean="0"/>
              <a:t>Exercise:</a:t>
            </a:r>
            <a:r>
              <a:rPr lang="en-US" b="0" dirty="0" smtClean="0"/>
              <a:t/>
            </a:r>
            <a:br>
              <a:rPr lang="en-US" b="0" dirty="0" smtClean="0"/>
            </a:br>
            <a:r>
              <a:rPr lang="en-US" b="0" dirty="0" smtClean="0"/>
              <a:t>Create </a:t>
            </a:r>
            <a:r>
              <a:rPr lang="en-US" b="0" dirty="0" smtClean="0"/>
              <a:t>an </a:t>
            </a:r>
            <a:r>
              <a:rPr lang="en-US" b="0" dirty="0" err="1" smtClean="0"/>
              <a:t>EnsembleModel</a:t>
            </a:r>
            <a:r>
              <a:rPr lang="en-US" b="0" dirty="0" smtClean="0"/>
              <a:t> of 2 models 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6088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115463" y="1536700"/>
            <a:ext cx="8839307" cy="2978644"/>
          </a:xfrm>
        </p:spPr>
        <p:txBody>
          <a:bodyPr/>
          <a:lstStyle/>
          <a:p>
            <a:r>
              <a:rPr lang="en-US" dirty="0" smtClean="0"/>
              <a:t>Also codes can be used in the Ensemble modeling.</a:t>
            </a:r>
          </a:p>
          <a:p>
            <a:pPr lvl="1" algn="just"/>
            <a:r>
              <a:rPr lang="en-US" i="1" dirty="0" smtClean="0"/>
              <a:t>EM1: Code, Analytical Bateman</a:t>
            </a:r>
          </a:p>
          <a:p>
            <a:pPr lvl="2" algn="just"/>
            <a:r>
              <a:rPr lang="en-US" dirty="0" smtClean="0"/>
              <a:t>Transmutation</a:t>
            </a:r>
          </a:p>
          <a:p>
            <a:pPr lvl="2" algn="just"/>
            <a:endParaRPr lang="en-US" dirty="0"/>
          </a:p>
          <a:p>
            <a:pPr lvl="2" algn="just"/>
            <a:endParaRPr lang="en-US" dirty="0" smtClean="0"/>
          </a:p>
          <a:p>
            <a:pPr lvl="2" algn="just"/>
            <a:endParaRPr lang="en-US" dirty="0"/>
          </a:p>
          <a:p>
            <a:pPr lvl="2" algn="just"/>
            <a:endParaRPr lang="en-US" dirty="0" smtClean="0"/>
          </a:p>
          <a:p>
            <a:pPr lvl="2" algn="just"/>
            <a:endParaRPr lang="en-US" dirty="0" smtClean="0"/>
          </a:p>
          <a:p>
            <a:pPr lvl="1" algn="just"/>
            <a:r>
              <a:rPr lang="en-US" i="1" dirty="0" smtClean="0"/>
              <a:t>EM2: External Model, </a:t>
            </a:r>
            <a:r>
              <a:rPr lang="en-US" i="1" dirty="0" smtClean="0"/>
              <a:t>convert final </a:t>
            </a:r>
            <a:r>
              <a:rPr lang="en-US" i="1" dirty="0" smtClean="0"/>
              <a:t>outcomes of </a:t>
            </a:r>
            <a:r>
              <a:rPr lang="en-US" i="1" dirty="0" smtClean="0"/>
              <a:t>EM1 into atom densities</a:t>
            </a:r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pic>
        <p:nvPicPr>
          <p:cNvPr id="3" name="Picture 2" descr="Screen Shot 2016-04-08 at 10.03.08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7967" y="2688160"/>
            <a:ext cx="1896533" cy="975104"/>
          </a:xfrm>
          <a:prstGeom prst="rect">
            <a:avLst/>
          </a:prstGeom>
        </p:spPr>
      </p:pic>
      <p:pic>
        <p:nvPicPr>
          <p:cNvPr id="6" name="Picture 5" descr="Screen Shot 2016-04-08 at 10.19.38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6299" y="2379133"/>
            <a:ext cx="2065867" cy="1609071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1243000" y="4756725"/>
            <a:ext cx="5864085" cy="1416050"/>
            <a:chOff x="1529170" y="2216559"/>
            <a:chExt cx="5864085" cy="1416050"/>
          </a:xfrm>
        </p:grpSpPr>
        <p:sp>
          <p:nvSpPr>
            <p:cNvPr id="9" name="Rounded Rectangle 8"/>
            <p:cNvSpPr/>
            <p:nvPr/>
          </p:nvSpPr>
          <p:spPr>
            <a:xfrm>
              <a:off x="2806085" y="2608029"/>
              <a:ext cx="1064622" cy="640365"/>
            </a:xfrm>
            <a:prstGeom prst="round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chemeClr val="bg1"/>
                  </a:solidFill>
                </a:rPr>
                <a:t>EM1</a:t>
              </a:r>
              <a:endParaRPr lang="en-US" sz="1600" b="1" i="1" dirty="0">
                <a:solidFill>
                  <a:schemeClr val="bg1"/>
                </a:solidFill>
              </a:endParaRPr>
            </a:p>
          </p:txBody>
        </p:sp>
        <p:sp>
          <p:nvSpPr>
            <p:cNvPr id="10" name="Rounded Rectangle 9"/>
            <p:cNvSpPr/>
            <p:nvPr/>
          </p:nvSpPr>
          <p:spPr>
            <a:xfrm>
              <a:off x="5826399" y="2604400"/>
              <a:ext cx="1064622" cy="640365"/>
            </a:xfrm>
            <a:prstGeom prst="round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chemeClr val="bg1"/>
                  </a:solidFill>
                </a:rPr>
                <a:t>EM2</a:t>
              </a:r>
              <a:endParaRPr lang="en-US" sz="1600" b="1" i="1" dirty="0">
                <a:solidFill>
                  <a:schemeClr val="bg1"/>
                </a:solidFill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>
              <a:off x="5355951" y="2924583"/>
              <a:ext cx="448999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6921691" y="2924583"/>
              <a:ext cx="471564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1469819"/>
                </p:ext>
              </p:extLst>
            </p:nvPr>
          </p:nvGraphicFramePr>
          <p:xfrm>
            <a:off x="1529170" y="2216559"/>
            <a:ext cx="676275" cy="1416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" name="Equation" r:id="rId5" imgW="533400" imgH="1117600" progId="Equation.DSMT4">
                    <p:embed/>
                  </p:oleObj>
                </mc:Choice>
                <mc:Fallback>
                  <p:oleObj name="Equation" r:id="rId5" imgW="533400" imgH="1117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29170" y="2216559"/>
                          <a:ext cx="676275" cy="1416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4292959"/>
                </p:ext>
              </p:extLst>
            </p:nvPr>
          </p:nvGraphicFramePr>
          <p:xfrm>
            <a:off x="4584250" y="2301875"/>
            <a:ext cx="581025" cy="1254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" name="Equation" r:id="rId7" imgW="457200" imgH="990600" progId="Equation.DSMT4">
                    <p:embed/>
                  </p:oleObj>
                </mc:Choice>
                <mc:Fallback>
                  <p:oleObj name="Equation" r:id="rId7" imgW="457200" imgH="990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584250" y="2301875"/>
                          <a:ext cx="581025" cy="1254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Arrow Connector 16"/>
            <p:cNvCxnSpPr/>
            <p:nvPr/>
          </p:nvCxnSpPr>
          <p:spPr>
            <a:xfrm>
              <a:off x="3901245" y="2924582"/>
              <a:ext cx="471564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</p:grpSp>
      <p:sp>
        <p:nvSpPr>
          <p:cNvPr id="18" name="Title 1"/>
          <p:cNvSpPr txBox="1">
            <a:spLocks/>
          </p:cNvSpPr>
          <p:nvPr/>
        </p:nvSpPr>
        <p:spPr bwMode="auto">
          <a:xfrm>
            <a:off x="455613" y="1004888"/>
            <a:ext cx="8231187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5pPr>
            <a:lvl6pPr marL="4572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6pPr>
            <a:lvl7pPr marL="9144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7pPr>
            <a:lvl8pPr marL="13716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8pPr>
            <a:lvl9pPr marL="18288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9pPr>
          </a:lstStyle>
          <a:p>
            <a:pPr lvl="1"/>
            <a:r>
              <a:rPr lang="en-US" b="0" dirty="0" smtClean="0"/>
              <a:t>Ensemble Model: Example </a:t>
            </a:r>
            <a:r>
              <a:rPr lang="en-US" b="0" dirty="0" smtClean="0"/>
              <a:t>specifications</a:t>
            </a:r>
            <a:endParaRPr lang="en-US" b="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791491"/>
              </p:ext>
            </p:extLst>
          </p:nvPr>
        </p:nvGraphicFramePr>
        <p:xfrm>
          <a:off x="7274924" y="4842041"/>
          <a:ext cx="936625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" name="Equation" r:id="rId9" imgW="736600" imgH="990600" progId="Equation.DSMT4">
                  <p:embed/>
                </p:oleObj>
              </mc:Choice>
              <mc:Fallback>
                <p:oleObj name="Equation" r:id="rId9" imgW="7366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74924" y="4842041"/>
                        <a:ext cx="936625" cy="125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0362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Workflow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3387563" y="2148441"/>
            <a:ext cx="2245896" cy="765650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Creat</a:t>
            </a:r>
            <a:r>
              <a:rPr lang="en-US" sz="2000" dirty="0" smtClean="0">
                <a:latin typeface="+mn-lt"/>
              </a:rPr>
              <a:t>e </a:t>
            </a:r>
            <a:r>
              <a:rPr lang="en-US" sz="2000" dirty="0" err="1" smtClean="0">
                <a:latin typeface="+mn-lt"/>
              </a:rPr>
              <a:t>EnsembleModel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9" name="Down Arrow 8"/>
          <p:cNvSpPr/>
          <p:nvPr/>
        </p:nvSpPr>
        <p:spPr bwMode="auto">
          <a:xfrm>
            <a:off x="4239349" y="2914091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0" y="6479843"/>
            <a:ext cx="914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+mn-lt"/>
              </a:rPr>
              <a:t>Input File name: </a:t>
            </a:r>
            <a:r>
              <a:rPr lang="en-US" sz="1400" dirty="0" err="1" smtClean="0">
                <a:latin typeface="+mn-lt"/>
              </a:rPr>
              <a:t>ensamble_model_example.xml</a:t>
            </a:r>
            <a:r>
              <a:rPr lang="en-US" sz="1400" dirty="0" smtClean="0">
                <a:latin typeface="+mn-lt"/>
              </a:rPr>
              <a:t> </a:t>
            </a:r>
            <a:endParaRPr lang="en-US" sz="1400" dirty="0">
              <a:latin typeface="+mn-lt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3387563" y="3585181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+mn-lt"/>
              </a:rPr>
              <a:t>Sample the model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3387563" y="4711423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+mn-lt"/>
              </a:rPr>
              <a:t>Plot results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6" name="Down Arrow 25"/>
          <p:cNvSpPr/>
          <p:nvPr/>
        </p:nvSpPr>
        <p:spPr bwMode="auto">
          <a:xfrm>
            <a:off x="4239349" y="4040333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16734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2" grpId="0" animBg="1"/>
      <p:bldP spid="23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Create </a:t>
            </a:r>
            <a:r>
              <a:rPr lang="en-US" b="0" dirty="0" smtClean="0"/>
              <a:t>an Ensemble model of two model</a:t>
            </a:r>
            <a:endParaRPr lang="en-US" b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3182279" y="1799600"/>
            <a:ext cx="1389721" cy="311335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7996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7996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3877139" y="2116786"/>
            <a:ext cx="1389721" cy="311335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4572000" y="1799600"/>
            <a:ext cx="1389721" cy="311335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5961721" y="17996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170161" y="2750400"/>
            <a:ext cx="4803678" cy="224676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Distributions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Uniform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sigma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100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0.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Uniform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Uniform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decayConstant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1.e-7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1.e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-8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Uniform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Distributions&gt;</a:t>
            </a:r>
          </a:p>
        </p:txBody>
      </p:sp>
      <p:sp>
        <p:nvSpPr>
          <p:cNvPr id="13" name="Left Brace 12"/>
          <p:cNvSpPr/>
          <p:nvPr/>
        </p:nvSpPr>
        <p:spPr bwMode="auto">
          <a:xfrm rot="10800000">
            <a:off x="6160207" y="3211950"/>
            <a:ext cx="194007" cy="431339"/>
          </a:xfrm>
          <a:prstGeom prst="leftBrace">
            <a:avLst>
              <a:gd name="adj1" fmla="val 2262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6483684" y="3124714"/>
            <a:ext cx="1505236" cy="60244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 specifications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7351442" y="1799600"/>
            <a:ext cx="1389721" cy="311335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117569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715375" y="6566028"/>
            <a:ext cx="260350" cy="122238"/>
          </a:xfrm>
        </p:spPr>
        <p:txBody>
          <a:bodyPr/>
          <a:lstStyle/>
          <a:p>
            <a:fld id="{4B4332F1-BAE3-4172-AA6D-91F763B329EF}" type="slidenum">
              <a:rPr lang="en-US" smtClean="0"/>
              <a:pPr/>
              <a:t>46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2474368"/>
            <a:ext cx="9144000" cy="449353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Model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convertToAtomDensity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’ </a:t>
            </a:r>
            <a:r>
              <a:rPr lang="en-US" sz="1300" dirty="0" err="1" smtClean="0">
                <a:solidFill>
                  <a:srgbClr val="660066"/>
                </a:solidFill>
                <a:latin typeface="Courier"/>
                <a:cs typeface="Courier"/>
              </a:rPr>
              <a:t>ModuleToLoad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toAtomDens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variables&gt;</a:t>
            </a:r>
          </a:p>
          <a:p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A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,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B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,C,D,densA,densB,densC,densD</a:t>
            </a:r>
            <a:endParaRPr lang="en-US" sz="1300" dirty="0" smtClean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variables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Code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testModel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GenericCode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executable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ensembleModel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/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AnalyticalDplMain.py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ecutable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 smtClean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prepend&gt;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python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prepend&gt;</a:t>
            </a:r>
            <a:endParaRPr lang="en-US" sz="13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&lt;/Code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EnsembleModel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codeAndExtModel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Model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Models'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ExternalModel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 err="1" smtClean="0">
                <a:solidFill>
                  <a:srgbClr val="660066"/>
                </a:solidFill>
                <a:latin typeface="Courier"/>
                <a:cs typeface="Courier"/>
              </a:rPr>
              <a:t>inputName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inPlaceHolder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convertToAtomDensity</a:t>
            </a:r>
            <a:endParaRPr lang="en-US" sz="1300" dirty="0" smtClean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 smtClean="0">
                <a:latin typeface="Courier"/>
                <a:cs typeface="Courier"/>
              </a:rPr>
              <a:t>convertedData</a:t>
            </a:r>
            <a:endParaRPr lang="en-US" sz="1300" dirty="0" smtClean="0"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   &lt;/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 smtClean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Model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Model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Models'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Code’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inputName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referenceInput.xml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testModel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latin typeface="Courier"/>
                <a:cs typeface="Courier"/>
              </a:rPr>
              <a:t>sampleMC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&gt;</a:t>
            </a:r>
            <a:endParaRPr lang="en-US" sz="13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EnsembleModel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s&gt;</a:t>
            </a: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Create an Ensemble model of two model</a:t>
            </a:r>
            <a:endParaRPr lang="en-US" b="0" dirty="0"/>
          </a:p>
        </p:txBody>
      </p:sp>
      <p:cxnSp>
        <p:nvCxnSpPr>
          <p:cNvPr id="32" name="Straight Arrow Connector 31"/>
          <p:cNvCxnSpPr>
            <a:stCxn id="33" idx="1"/>
          </p:cNvCxnSpPr>
          <p:nvPr/>
        </p:nvCxnSpPr>
        <p:spPr bwMode="auto">
          <a:xfrm flipH="1">
            <a:off x="5979467" y="4302687"/>
            <a:ext cx="950866" cy="3144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3" name="Rectangle 32"/>
          <p:cNvSpPr/>
          <p:nvPr/>
        </p:nvSpPr>
        <p:spPr bwMode="auto">
          <a:xfrm>
            <a:off x="6930333" y="3988260"/>
            <a:ext cx="1447124" cy="62885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Inputs of this model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4" name="Rectangle 33"/>
          <p:cNvSpPr/>
          <p:nvPr/>
        </p:nvSpPr>
        <p:spPr bwMode="auto">
          <a:xfrm>
            <a:off x="7645560" y="5423438"/>
            <a:ext cx="1447124" cy="62885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Exclusive output 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41" name="Straight Arrow Connector 40"/>
          <p:cNvCxnSpPr/>
          <p:nvPr/>
        </p:nvCxnSpPr>
        <p:spPr bwMode="auto">
          <a:xfrm flipH="1" flipV="1">
            <a:off x="7697511" y="5208039"/>
            <a:ext cx="679946" cy="21539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2806838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715375" y="6566028"/>
            <a:ext cx="260350" cy="122238"/>
          </a:xfrm>
        </p:spPr>
        <p:txBody>
          <a:bodyPr/>
          <a:lstStyle/>
          <a:p>
            <a:fld id="{4B4332F1-BAE3-4172-AA6D-91F763B329EF}" type="slidenum">
              <a:rPr lang="en-US" smtClean="0"/>
              <a:pPr/>
              <a:t>47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5961721" y="1814092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1792558" y="1814092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Create an Ensemble model of two model</a:t>
            </a:r>
            <a:endParaRPr lang="en-US" b="0" dirty="0"/>
          </a:p>
        </p:txBody>
      </p:sp>
      <p:sp>
        <p:nvSpPr>
          <p:cNvPr id="16" name="TextBox 15"/>
          <p:cNvSpPr txBox="1"/>
          <p:nvPr/>
        </p:nvSpPr>
        <p:spPr>
          <a:xfrm>
            <a:off x="2450362" y="2820569"/>
            <a:ext cx="6270647" cy="310854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convertData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In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A,B,C,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Out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 smtClean="0">
                <a:latin typeface="Courier"/>
                <a:cs typeface="Courier"/>
              </a:rPr>
              <a:t>densA,densB,densC,dens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sampleMC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sigma-</a:t>
            </a:r>
            <a:r>
              <a:rPr lang="en-US" sz="1400" dirty="0" err="1" smtClean="0">
                <a:solidFill>
                  <a:srgbClr val="000000"/>
                </a:solidFill>
                <a:latin typeface="Courier"/>
                <a:cs typeface="Courier"/>
              </a:rPr>
              <a:t>A,sigma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-</a:t>
            </a:r>
            <a:r>
              <a:rPr lang="en-US" sz="1400" dirty="0" err="1" smtClean="0">
                <a:solidFill>
                  <a:srgbClr val="000000"/>
                </a:solidFill>
                <a:latin typeface="Courier"/>
                <a:cs typeface="Courier"/>
              </a:rPr>
              <a:t>B,decay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-</a:t>
            </a:r>
            <a:r>
              <a:rPr lang="en-US" sz="1400" dirty="0" err="1" smtClean="0">
                <a:solidFill>
                  <a:srgbClr val="000000"/>
                </a:solidFill>
                <a:latin typeface="Courier"/>
                <a:cs typeface="Courier"/>
              </a:rPr>
              <a:t>A,decay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-B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latin typeface="Courier"/>
                <a:cs typeface="Courier"/>
              </a:rPr>
              <a:t>A,B,C,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finalResponses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sigma-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A,sigma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-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B,decay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-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A,decay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-B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>
                <a:latin typeface="Courier"/>
                <a:cs typeface="Courier"/>
              </a:rPr>
              <a:t>A,B,C,</a:t>
            </a:r>
            <a:r>
              <a:rPr lang="en-US" sz="1400" dirty="0" err="1" smtClean="0">
                <a:latin typeface="Courier"/>
                <a:cs typeface="Courier"/>
              </a:rPr>
              <a:t>D,densA</a:t>
            </a:r>
            <a:r>
              <a:rPr lang="en-US" sz="1400" dirty="0" err="1">
                <a:latin typeface="Courier"/>
                <a:cs typeface="Courier"/>
              </a:rPr>
              <a:t>,densB,densC,dens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2176668" y="3424138"/>
            <a:ext cx="950866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 flipV="1">
            <a:off x="2176668" y="3424138"/>
            <a:ext cx="0" cy="106316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>
            <a:off x="2185970" y="4487304"/>
            <a:ext cx="950866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Arrow Connector 25"/>
          <p:cNvCxnSpPr>
            <a:stCxn id="27" idx="3"/>
          </p:cNvCxnSpPr>
          <p:nvPr/>
        </p:nvCxnSpPr>
        <p:spPr bwMode="auto">
          <a:xfrm>
            <a:off x="1612950" y="3967032"/>
            <a:ext cx="563718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7" name="Rectangle 26"/>
          <p:cNvSpPr/>
          <p:nvPr/>
        </p:nvSpPr>
        <p:spPr bwMode="auto">
          <a:xfrm>
            <a:off x="165826" y="3809818"/>
            <a:ext cx="1447124" cy="314427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Link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310667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Create an Ensemble model of two model</a:t>
            </a:r>
            <a:endParaRPr lang="en-US" b="0" dirty="0"/>
          </a:p>
        </p:txBody>
      </p:sp>
      <p:sp>
        <p:nvSpPr>
          <p:cNvPr id="16" name="Content Placeholder 2"/>
          <p:cNvSpPr>
            <a:spLocks noGrp="1"/>
          </p:cNvSpPr>
          <p:nvPr>
            <p:ph idx="1"/>
          </p:nvPr>
        </p:nvSpPr>
        <p:spPr>
          <a:xfrm>
            <a:off x="455613" y="1598613"/>
            <a:ext cx="8231187" cy="4524375"/>
          </a:xfrm>
        </p:spPr>
        <p:txBody>
          <a:bodyPr anchor="ctr"/>
          <a:lstStyle/>
          <a:p>
            <a:pPr marL="0" indent="0" algn="ctr">
              <a:buNone/>
            </a:pPr>
            <a:r>
              <a:rPr lang="en-US" dirty="0" smtClean="0"/>
              <a:t>Let’s run the code…</a:t>
            </a:r>
            <a:endParaRPr lang="en-US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42589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1109534"/>
          </a:xfrm>
        </p:spPr>
        <p:txBody>
          <a:bodyPr/>
          <a:lstStyle/>
          <a:p>
            <a:pPr algn="ctr"/>
            <a:r>
              <a:rPr lang="en-US" b="0" dirty="0" smtClean="0"/>
              <a:t>Thank you</a:t>
            </a:r>
            <a:br>
              <a:rPr lang="en-US" b="0" dirty="0" smtClean="0"/>
            </a:br>
            <a:r>
              <a:rPr lang="en-US" b="0" dirty="0"/>
              <a:t/>
            </a:r>
            <a:br>
              <a:rPr lang="en-US" b="0" dirty="0"/>
            </a:br>
            <a:r>
              <a:rPr lang="en-US" b="0" dirty="0" smtClean="0"/>
              <a:t>Questions?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9788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455613" y="3089696"/>
            <a:ext cx="8231187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5pPr>
            <a:lvl6pPr marL="4572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6pPr>
            <a:lvl7pPr marL="9144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7pPr>
            <a:lvl8pPr marL="13716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8pPr>
            <a:lvl9pPr marL="18288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9pPr>
          </a:lstStyle>
          <a:p>
            <a:pPr algn="ctr"/>
            <a:r>
              <a:rPr lang="en-US" b="0" dirty="0" smtClean="0"/>
              <a:t>Reduced Order Modeling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21608045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32" descr="Diego1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21" t="6536" r="7491" b="5419"/>
          <a:stretch/>
        </p:blipFill>
        <p:spPr>
          <a:xfrm>
            <a:off x="1956534" y="4376654"/>
            <a:ext cx="5270903" cy="248227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ROMs: a </a:t>
            </a:r>
            <a:r>
              <a:rPr lang="en-US" b="0" dirty="0"/>
              <a:t>Q</a:t>
            </a:r>
            <a:r>
              <a:rPr lang="en-US" b="0" dirty="0" smtClean="0"/>
              <a:t>uick </a:t>
            </a:r>
            <a:r>
              <a:rPr lang="en-US" b="0" dirty="0"/>
              <a:t>I</a:t>
            </a:r>
            <a:r>
              <a:rPr lang="en-US" b="0" dirty="0" smtClean="0"/>
              <a:t>ntroduction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3366FF"/>
                </a:solidFill>
              </a:rPr>
              <a:t>Consider</a:t>
            </a:r>
            <a:r>
              <a:rPr lang="en-US" dirty="0"/>
              <a:t> a set of </a:t>
            </a:r>
            <a:r>
              <a:rPr lang="en-US" i="1" dirty="0"/>
              <a:t>N</a:t>
            </a:r>
            <a:r>
              <a:rPr lang="en-US" dirty="0"/>
              <a:t> data point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Build a </a:t>
            </a:r>
            <a:r>
              <a:rPr lang="en-US" dirty="0">
                <a:solidFill>
                  <a:srgbClr val="3366FF"/>
                </a:solidFill>
              </a:rPr>
              <a:t>surrogate model </a:t>
            </a:r>
          </a:p>
          <a:p>
            <a:pPr lvl="1"/>
            <a:r>
              <a:rPr lang="en-US" dirty="0"/>
              <a:t>Reduced Order Mode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44231"/>
              </p:ext>
            </p:extLst>
          </p:nvPr>
        </p:nvGraphicFramePr>
        <p:xfrm>
          <a:off x="3142863" y="2424960"/>
          <a:ext cx="1111724" cy="422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4" imgW="635000" imgH="241300" progId="Equation.3">
                  <p:embed/>
                </p:oleObj>
              </mc:Choice>
              <mc:Fallback>
                <p:oleObj name="Equation" r:id="rId4" imgW="6350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42863" y="2424960"/>
                        <a:ext cx="1111724" cy="422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205766"/>
              </p:ext>
            </p:extLst>
          </p:nvPr>
        </p:nvGraphicFramePr>
        <p:xfrm>
          <a:off x="4481996" y="2481109"/>
          <a:ext cx="10668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6" imgW="609600" imgH="177800" progId="Equation.3">
                  <p:embed/>
                </p:oleObj>
              </mc:Choice>
              <mc:Fallback>
                <p:oleObj name="Equation" r:id="rId6" imgW="6096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81996" y="2481109"/>
                        <a:ext cx="106680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Callout 2 9"/>
          <p:cNvSpPr/>
          <p:nvPr/>
        </p:nvSpPr>
        <p:spPr bwMode="auto">
          <a:xfrm>
            <a:off x="4555818" y="3035596"/>
            <a:ext cx="3631837" cy="376362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-51014"/>
              <a:gd name="adj6" fmla="val -32074"/>
            </a:avLst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Inputs: Initial and boundary conditions</a:t>
            </a:r>
          </a:p>
        </p:txBody>
      </p:sp>
      <p:sp>
        <p:nvSpPr>
          <p:cNvPr id="11" name="Line Callout 2 10"/>
          <p:cNvSpPr/>
          <p:nvPr/>
        </p:nvSpPr>
        <p:spPr bwMode="auto">
          <a:xfrm>
            <a:off x="5703547" y="1450403"/>
            <a:ext cx="2824830" cy="822631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122662"/>
              <a:gd name="adj6" fmla="val -67108"/>
            </a:avLst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n-lt"/>
              </a:rPr>
              <a:t>Output: Simulation outcome (success/failure, max clad temperature)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195492"/>
              </p:ext>
            </p:extLst>
          </p:nvPr>
        </p:nvGraphicFramePr>
        <p:xfrm>
          <a:off x="3763987" y="3741990"/>
          <a:ext cx="30321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Equation" r:id="rId8" imgW="1727200" imgH="241300" progId="Equation.3">
                  <p:embed/>
                </p:oleObj>
              </mc:Choice>
              <mc:Fallback>
                <p:oleObj name="Equation" r:id="rId8" imgW="17272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63987" y="3741990"/>
                        <a:ext cx="3032125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887815" y="373149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/>
                <a:ea typeface="ＭＳ ゴシック"/>
                <a:cs typeface="Arial"/>
              </a:rPr>
              <a:t>≅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3420008" y="5897284"/>
            <a:ext cx="54823" cy="54823"/>
          </a:xfrm>
          <a:prstGeom prst="ellipse">
            <a:avLst/>
          </a:prstGeom>
          <a:solidFill>
            <a:schemeClr val="tx1"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2675115" y="5830063"/>
            <a:ext cx="54823" cy="54823"/>
          </a:xfrm>
          <a:prstGeom prst="ellipse">
            <a:avLst/>
          </a:prstGeom>
          <a:solidFill>
            <a:schemeClr val="tx1"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3495481" y="5120020"/>
            <a:ext cx="54823" cy="54823"/>
          </a:xfrm>
          <a:prstGeom prst="ellipse">
            <a:avLst/>
          </a:prstGeom>
          <a:solidFill>
            <a:schemeClr val="tx1"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2887352" y="5174843"/>
            <a:ext cx="54823" cy="54823"/>
          </a:xfrm>
          <a:prstGeom prst="ellipse">
            <a:avLst/>
          </a:prstGeom>
          <a:solidFill>
            <a:schemeClr val="tx1"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3062023" y="5766989"/>
            <a:ext cx="54823" cy="54823"/>
          </a:xfrm>
          <a:prstGeom prst="ellipse">
            <a:avLst/>
          </a:prstGeom>
          <a:solidFill>
            <a:schemeClr val="tx1"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3142863" y="5296437"/>
            <a:ext cx="54823" cy="54823"/>
          </a:xfrm>
          <a:prstGeom prst="ellipse">
            <a:avLst/>
          </a:prstGeom>
          <a:solidFill>
            <a:schemeClr val="tx1"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3125898" y="5869872"/>
            <a:ext cx="54823" cy="54823"/>
          </a:xfrm>
          <a:prstGeom prst="ellipse">
            <a:avLst/>
          </a:prstGeom>
          <a:solidFill>
            <a:schemeClr val="tx1"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2833016" y="5453612"/>
            <a:ext cx="54823" cy="54823"/>
          </a:xfrm>
          <a:prstGeom prst="ellipse">
            <a:avLst/>
          </a:prstGeom>
          <a:solidFill>
            <a:schemeClr val="tx1"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922254"/>
              </p:ext>
            </p:extLst>
          </p:nvPr>
        </p:nvGraphicFramePr>
        <p:xfrm>
          <a:off x="1047235" y="4654006"/>
          <a:ext cx="7493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Equation" r:id="rId10" imgW="660400" imgH="241300" progId="Equation.3">
                  <p:embed/>
                </p:oleObj>
              </mc:Choice>
              <mc:Fallback>
                <p:oleObj name="Equation" r:id="rId10" imgW="6604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47235" y="4654006"/>
                        <a:ext cx="749300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 flipH="1" flipV="1">
            <a:off x="1796535" y="4790531"/>
            <a:ext cx="1090817" cy="384313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218194"/>
              </p:ext>
            </p:extLst>
          </p:nvPr>
        </p:nvGraphicFramePr>
        <p:xfrm>
          <a:off x="5350717" y="4197475"/>
          <a:ext cx="6016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Equation" r:id="rId12" imgW="342900" imgH="203200" progId="Equation.3">
                  <p:embed/>
                </p:oleObj>
              </mc:Choice>
              <mc:Fallback>
                <p:oleObj name="Equation" r:id="rId12" imgW="3429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50717" y="4197475"/>
                        <a:ext cx="601663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Slide Number Placeholder 3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38" name="Left Brace 37"/>
          <p:cNvSpPr/>
          <p:nvPr/>
        </p:nvSpPr>
        <p:spPr bwMode="auto">
          <a:xfrm>
            <a:off x="2352492" y="2098735"/>
            <a:ext cx="236747" cy="1206926"/>
          </a:xfrm>
          <a:prstGeom prst="leftBrace">
            <a:avLst>
              <a:gd name="adj1" fmla="val 2262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9" name="Rectangle 38"/>
          <p:cNvSpPr/>
          <p:nvPr/>
        </p:nvSpPr>
        <p:spPr bwMode="auto">
          <a:xfrm>
            <a:off x="614947" y="2437289"/>
            <a:ext cx="1651238" cy="60244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err="1" smtClean="0">
                <a:latin typeface="+mj-lt"/>
              </a:rPr>
              <a:t>DataObjects</a:t>
            </a:r>
            <a:endParaRPr lang="en-US" sz="1600" dirty="0" smtClean="0">
              <a:latin typeface="+mj-lt"/>
            </a:endParaRP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(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Point</a:t>
            </a:r>
            <a:r>
              <a:rPr lang="en-US" sz="1600" dirty="0" err="1" smtClean="0">
                <a:latin typeface="+mj-lt"/>
              </a:rPr>
              <a:t>Set</a:t>
            </a:r>
            <a:r>
              <a:rPr lang="en-US" sz="1600" dirty="0" smtClean="0">
                <a:latin typeface="+mj-lt"/>
              </a:rPr>
              <a:t>)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844267"/>
              </p:ext>
            </p:extLst>
          </p:nvPr>
        </p:nvGraphicFramePr>
        <p:xfrm>
          <a:off x="3097062" y="4197475"/>
          <a:ext cx="6016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Equation" r:id="rId14" imgW="342900" imgH="203200" progId="Equation.DSMT4">
                  <p:embed/>
                </p:oleObj>
              </mc:Choice>
              <mc:Fallback>
                <p:oleObj name="Equation" r:id="rId14" imgW="342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97062" y="4197475"/>
                        <a:ext cx="601663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Down Arrow 41"/>
          <p:cNvSpPr/>
          <p:nvPr/>
        </p:nvSpPr>
        <p:spPr bwMode="auto">
          <a:xfrm rot="16200000">
            <a:off x="4281767" y="5260313"/>
            <a:ext cx="548105" cy="386596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64618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ROMs: a </a:t>
            </a:r>
            <a:r>
              <a:rPr lang="en-US" b="0" dirty="0" smtClean="0"/>
              <a:t>Quick 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asically we are trying to </a:t>
            </a:r>
            <a:r>
              <a:rPr lang="en-US" dirty="0" smtClean="0">
                <a:solidFill>
                  <a:srgbClr val="3366FF"/>
                </a:solidFill>
              </a:rPr>
              <a:t>reduce the complexity </a:t>
            </a:r>
            <a:r>
              <a:rPr lang="en-US" dirty="0" smtClean="0"/>
              <a:t>of the original model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ros:</a:t>
            </a:r>
            <a:r>
              <a:rPr lang="en-US" dirty="0"/>
              <a:t> </a:t>
            </a:r>
            <a:endParaRPr lang="en-US" dirty="0" smtClean="0"/>
          </a:p>
          <a:p>
            <a:pPr lvl="1"/>
            <a:r>
              <a:rPr lang="en-US" dirty="0" smtClean="0"/>
              <a:t>Much </a:t>
            </a:r>
            <a:r>
              <a:rPr lang="en-US" dirty="0" smtClean="0">
                <a:solidFill>
                  <a:srgbClr val="3366FF"/>
                </a:solidFill>
              </a:rPr>
              <a:t>faster computation </a:t>
            </a:r>
            <a:r>
              <a:rPr lang="en-US" dirty="0" smtClean="0"/>
              <a:t>of the output variable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Cons:</a:t>
            </a:r>
          </a:p>
          <a:p>
            <a:pPr lvl="1"/>
            <a:r>
              <a:rPr lang="en-US" dirty="0" smtClean="0"/>
              <a:t>Presence of </a:t>
            </a:r>
            <a:r>
              <a:rPr lang="en-US" dirty="0" smtClean="0">
                <a:solidFill>
                  <a:srgbClr val="3366FF"/>
                </a:solidFill>
              </a:rPr>
              <a:t>error</a:t>
            </a:r>
            <a:r>
              <a:rPr lang="en-US" dirty="0" smtClean="0"/>
              <a:t> in the ROM computed values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marL="457200" lvl="1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852675"/>
              </p:ext>
            </p:extLst>
          </p:nvPr>
        </p:nvGraphicFramePr>
        <p:xfrm>
          <a:off x="1647415" y="2561036"/>
          <a:ext cx="30321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9" name="Equation" r:id="rId3" imgW="1727200" imgH="241300" progId="Equation.DSMT4">
                  <p:embed/>
                </p:oleObj>
              </mc:Choice>
              <mc:Fallback>
                <p:oleObj name="Equation" r:id="rId3" imgW="17272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7415" y="2561036"/>
                        <a:ext cx="3032125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763812" y="254676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ea typeface="ＭＳ ゴシック"/>
                <a:cs typeface="Times New Roman"/>
              </a:rPr>
              <a:t>≅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2" name="Line Callout 2 11"/>
          <p:cNvSpPr/>
          <p:nvPr/>
        </p:nvSpPr>
        <p:spPr bwMode="auto">
          <a:xfrm>
            <a:off x="5128540" y="3158012"/>
            <a:ext cx="2761286" cy="376362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-46950"/>
              <a:gd name="adj6" fmla="val -23657"/>
            </a:avLst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Original data (e.g.,</a:t>
            </a: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RELAP5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)</a:t>
            </a:r>
          </a:p>
        </p:txBody>
      </p:sp>
      <p:sp>
        <p:nvSpPr>
          <p:cNvPr id="13" name="Line Callout 2 12"/>
          <p:cNvSpPr/>
          <p:nvPr/>
        </p:nvSpPr>
        <p:spPr bwMode="auto">
          <a:xfrm>
            <a:off x="4281022" y="2143794"/>
            <a:ext cx="3235514" cy="376362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118595"/>
              <a:gd name="adj6" fmla="val -24110"/>
            </a:avLst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ROM (e.g., </a:t>
            </a:r>
            <a:r>
              <a:rPr lang="en-US" sz="1600" dirty="0" smtClean="0">
                <a:latin typeface="+mn-lt"/>
              </a:rPr>
              <a:t>quadratic </a:t>
            </a:r>
            <a:r>
              <a:rPr lang="en-US" sz="1600" dirty="0" err="1" smtClean="0">
                <a:latin typeface="+mn-lt"/>
              </a:rPr>
              <a:t>regressor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970721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Classes of ROMs</a:t>
            </a:r>
            <a:endParaRPr lang="en-US" b="0" dirty="0"/>
          </a:p>
        </p:txBody>
      </p:sp>
      <p:sp>
        <p:nvSpPr>
          <p:cNvPr id="16" name="Content Placeholder 2"/>
          <p:cNvSpPr>
            <a:spLocks noGrp="1"/>
          </p:cNvSpPr>
          <p:nvPr>
            <p:ph idx="1"/>
          </p:nvPr>
        </p:nvSpPr>
        <p:spPr>
          <a:xfrm>
            <a:off x="455613" y="1598613"/>
            <a:ext cx="8231187" cy="4524375"/>
          </a:xfrm>
        </p:spPr>
        <p:txBody>
          <a:bodyPr/>
          <a:lstStyle/>
          <a:p>
            <a:r>
              <a:rPr lang="en-US" dirty="0" smtClean="0">
                <a:solidFill>
                  <a:srgbClr val="3366FF"/>
                </a:solidFill>
              </a:rPr>
              <a:t>Model-Based </a:t>
            </a:r>
          </a:p>
          <a:p>
            <a:pPr lvl="1"/>
            <a:r>
              <a:rPr lang="en-US" dirty="0" smtClean="0"/>
              <a:t>Prediction is performed using a blend of </a:t>
            </a:r>
            <a:r>
              <a:rPr lang="en-US" dirty="0" smtClean="0">
                <a:solidFill>
                  <a:srgbClr val="3366FF"/>
                </a:solidFill>
              </a:rPr>
              <a:t>interpolation and regression</a:t>
            </a:r>
            <a:r>
              <a:rPr lang="en-US" dirty="0" smtClean="0"/>
              <a:t> algorithms</a:t>
            </a:r>
          </a:p>
          <a:p>
            <a:pPr lvl="1"/>
            <a:r>
              <a:rPr lang="en-US" dirty="0" smtClean="0"/>
              <a:t>Examples: </a:t>
            </a:r>
          </a:p>
          <a:p>
            <a:pPr lvl="2"/>
            <a:r>
              <a:rPr lang="en-US" dirty="0" smtClean="0"/>
              <a:t>Gaussian Process Models (GPMs)</a:t>
            </a:r>
          </a:p>
          <a:p>
            <a:pPr lvl="2"/>
            <a:r>
              <a:rPr lang="en-US" dirty="0" smtClean="0"/>
              <a:t>Spline interpolator</a:t>
            </a:r>
          </a:p>
          <a:p>
            <a:pPr lvl="2"/>
            <a:endParaRPr lang="en-US" dirty="0" smtClean="0"/>
          </a:p>
          <a:p>
            <a:r>
              <a:rPr lang="en-US" dirty="0" smtClean="0">
                <a:solidFill>
                  <a:srgbClr val="3366FF"/>
                </a:solidFill>
              </a:rPr>
              <a:t>Data-Based</a:t>
            </a:r>
            <a:endParaRPr lang="en-US" dirty="0" smtClean="0"/>
          </a:p>
          <a:p>
            <a:pPr lvl="1"/>
            <a:r>
              <a:rPr lang="en-US" dirty="0" smtClean="0"/>
              <a:t>Prediction is performed by solely considering the input data by using </a:t>
            </a:r>
            <a:r>
              <a:rPr lang="en-US" dirty="0" smtClean="0">
                <a:solidFill>
                  <a:srgbClr val="3366FF"/>
                </a:solidFill>
              </a:rPr>
              <a:t>data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3366FF"/>
                </a:solidFill>
              </a:rPr>
              <a:t>searching</a:t>
            </a:r>
            <a:r>
              <a:rPr lang="en-US" dirty="0" smtClean="0"/>
              <a:t> algorithms</a:t>
            </a:r>
          </a:p>
          <a:p>
            <a:pPr lvl="1"/>
            <a:r>
              <a:rPr lang="en-US" dirty="0" smtClean="0"/>
              <a:t>Examples:</a:t>
            </a:r>
          </a:p>
          <a:p>
            <a:pPr lvl="2"/>
            <a:r>
              <a:rPr lang="en-US" dirty="0" smtClean="0"/>
              <a:t>Nearest neighbor </a:t>
            </a:r>
            <a:endParaRPr lang="en-US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95861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ROMs: Applications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2" y="1598613"/>
            <a:ext cx="8231187" cy="4524375"/>
          </a:xfrm>
        </p:spPr>
        <p:txBody>
          <a:bodyPr/>
          <a:lstStyle/>
          <a:p>
            <a:r>
              <a:rPr lang="en-US" dirty="0" smtClean="0">
                <a:solidFill>
                  <a:srgbClr val="3366FF"/>
                </a:solidFill>
              </a:rPr>
              <a:t>Basic steps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Sample original model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Train the ROM</a:t>
            </a:r>
          </a:p>
          <a:p>
            <a:pPr marL="915987" lvl="2" indent="0">
              <a:buNone/>
            </a:pPr>
            <a:endParaRPr lang="en-US" dirty="0" smtClean="0"/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Perform desired analysis with the ROM </a:t>
            </a:r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dirty="0" smtClean="0"/>
              <a:t>instead of the original model</a:t>
            </a:r>
          </a:p>
          <a:p>
            <a:pPr marL="457200" lvl="1" indent="0">
              <a:buNone/>
            </a:pPr>
            <a:endParaRPr lang="en-US" dirty="0"/>
          </a:p>
          <a:p>
            <a:endParaRPr lang="en-US" dirty="0" smtClean="0"/>
          </a:p>
          <a:p>
            <a:r>
              <a:rPr lang="en-US" dirty="0" smtClean="0">
                <a:solidFill>
                  <a:srgbClr val="3366FF"/>
                </a:solidFill>
              </a:rPr>
              <a:t>Range of applications:</a:t>
            </a:r>
          </a:p>
          <a:p>
            <a:pPr lvl="1"/>
            <a:r>
              <a:rPr lang="en-US" dirty="0" smtClean="0"/>
              <a:t>Uncertainty quantification / Sensitivity analysis</a:t>
            </a:r>
            <a:endParaRPr lang="en-US" dirty="0"/>
          </a:p>
          <a:p>
            <a:pPr lvl="1"/>
            <a:r>
              <a:rPr lang="en-US" dirty="0"/>
              <a:t>Probabilistic </a:t>
            </a:r>
            <a:r>
              <a:rPr lang="en-US" dirty="0" smtClean="0"/>
              <a:t>Risk Analysis (PRA)</a:t>
            </a:r>
            <a:endParaRPr lang="en-US" dirty="0"/>
          </a:p>
          <a:p>
            <a:pPr lvl="1"/>
            <a:r>
              <a:rPr lang="en-US" dirty="0" smtClean="0"/>
              <a:t>Accelerator for stochastic analysis (adaptive sampling)</a:t>
            </a:r>
          </a:p>
          <a:p>
            <a:pPr lvl="1"/>
            <a:r>
              <a:rPr lang="en-US" dirty="0" smtClean="0"/>
              <a:t>Prediction model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69219" y="1099764"/>
            <a:ext cx="2874781" cy="215608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370146" y="3123784"/>
            <a:ext cx="8006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+mn-lt"/>
              </a:rPr>
              <a:t>Input x</a:t>
            </a:r>
            <a:endParaRPr lang="en-US" sz="1600" dirty="0"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600460" y="1987992"/>
            <a:ext cx="10384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+mn-lt"/>
              </a:rPr>
              <a:t>Output y</a:t>
            </a:r>
            <a:endParaRPr lang="en-US" sz="1600" dirty="0">
              <a:latin typeface="+mn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417979"/>
              </p:ext>
            </p:extLst>
          </p:nvPr>
        </p:nvGraphicFramePr>
        <p:xfrm>
          <a:off x="3132138" y="2492375"/>
          <a:ext cx="1603711" cy="408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3" name="Equation" r:id="rId4" imgW="647700" imgH="165100" progId="Equation.DSMT4">
                  <p:embed/>
                </p:oleObj>
              </mc:Choice>
              <mc:Fallback>
                <p:oleObj name="Equation" r:id="rId4" imgW="6477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32138" y="2492375"/>
                        <a:ext cx="1603711" cy="408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 bwMode="auto">
          <a:xfrm>
            <a:off x="3706643" y="2492376"/>
            <a:ext cx="299423" cy="305544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4425463" y="2492004"/>
            <a:ext cx="299423" cy="305544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03790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830</TotalTime>
  <Words>2970</Words>
  <Application>Microsoft Macintosh PowerPoint</Application>
  <PresentationFormat>On-screen Show (4:3)</PresentationFormat>
  <Paragraphs>643</Paragraphs>
  <Slides>49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9</vt:i4>
      </vt:variant>
    </vt:vector>
  </HeadingPairs>
  <TitlesOfParts>
    <vt:vector size="53" baseType="lpstr">
      <vt:lpstr>Default Design</vt:lpstr>
      <vt:lpstr>Equation</vt:lpstr>
      <vt:lpstr>Document</vt:lpstr>
      <vt:lpstr>MathType 6.0 Equation</vt:lpstr>
      <vt:lpstr>Reduced Order and Ensemble Modeling</vt:lpstr>
      <vt:lpstr>Outline</vt:lpstr>
      <vt:lpstr>RAVEN models:  overview</vt:lpstr>
      <vt:lpstr>RAVEN models: a quick introduction</vt:lpstr>
      <vt:lpstr>PowerPoint Presentation</vt:lpstr>
      <vt:lpstr>ROMs: a Quick Introduction</vt:lpstr>
      <vt:lpstr>ROMs: a Quick Introduction</vt:lpstr>
      <vt:lpstr>Classes of ROMs</vt:lpstr>
      <vt:lpstr>ROMs: Applications</vt:lpstr>
      <vt:lpstr>ROMs Available in RAVEN</vt:lpstr>
      <vt:lpstr>Scikit-Learn Library</vt:lpstr>
      <vt:lpstr>Scikit-Learn Library</vt:lpstr>
      <vt:lpstr>Scikit-Learn Library</vt:lpstr>
      <vt:lpstr>Multi-Dimensional Interpolators</vt:lpstr>
      <vt:lpstr>Multi-Dimensional Interpolators</vt:lpstr>
      <vt:lpstr>RAVEN reduced order modeling: examples</vt:lpstr>
      <vt:lpstr>Test cases</vt:lpstr>
      <vt:lpstr>PWR SBO Test case: SVM</vt:lpstr>
      <vt:lpstr>Discontinuous Test case: KNN</vt:lpstr>
      <vt:lpstr>Comparison Criteria</vt:lpstr>
      <vt:lpstr>Results</vt:lpstr>
      <vt:lpstr>RAVEN ensemble modeling</vt:lpstr>
      <vt:lpstr>Ensemble Model</vt:lpstr>
      <vt:lpstr>PowerPoint Presentation</vt:lpstr>
      <vt:lpstr>PowerPoint Presentation</vt:lpstr>
      <vt:lpstr>RAVEN ensemble modeling: 3 simple examples</vt:lpstr>
      <vt:lpstr>PowerPoint Presentation</vt:lpstr>
      <vt:lpstr>PowerPoint Presentation</vt:lpstr>
      <vt:lpstr>Employing Reduced Order and Ensemble modeling in RAVEN</vt:lpstr>
      <vt:lpstr>ROMs</vt:lpstr>
      <vt:lpstr>ROM Modeling Within RAVEN</vt:lpstr>
      <vt:lpstr>Exercise: Create a ROM of an “High-fidelity” model and use it</vt:lpstr>
      <vt:lpstr>Workflow</vt:lpstr>
      <vt:lpstr>Create a ROM of an “High-fidelity” model and use it</vt:lpstr>
      <vt:lpstr>Create a ROM of an “High-fidelity” model and use it</vt:lpstr>
      <vt:lpstr>Create a ROM of an “High-fidelity” model and use it</vt:lpstr>
      <vt:lpstr>Create a ROM of an “High-fidelity” model and use it</vt:lpstr>
      <vt:lpstr>Create a ROM of an “High-fidelity” model and use it</vt:lpstr>
      <vt:lpstr>Create a ROM of an “High-fidelity” model and use it</vt:lpstr>
      <vt:lpstr>Create a ROM of an “High-fidelity” model and use it</vt:lpstr>
      <vt:lpstr>Create a ROM of an “High-fidelity” model and use it</vt:lpstr>
      <vt:lpstr>Exercise: Create an EnsembleModel of 2 models </vt:lpstr>
      <vt:lpstr>PowerPoint Presentation</vt:lpstr>
      <vt:lpstr>Workflow</vt:lpstr>
      <vt:lpstr>Create an Ensemble model of two model</vt:lpstr>
      <vt:lpstr>Create an Ensemble model of two model</vt:lpstr>
      <vt:lpstr>Create an Ensemble model of two model</vt:lpstr>
      <vt:lpstr>Create an Ensemble model of two model</vt:lpstr>
      <vt:lpstr>Thank you  Questions?</vt:lpstr>
    </vt:vector>
  </TitlesOfParts>
  <Company>Idaho National Laborator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/>
  <cp:lastModifiedBy>Andrea Alfonsi</cp:lastModifiedBy>
  <cp:revision>658</cp:revision>
  <cp:lastPrinted>2001-05-07T20:21:30Z</cp:lastPrinted>
  <dcterms:created xsi:type="dcterms:W3CDTF">1999-10-26T20:37:18Z</dcterms:created>
  <dcterms:modified xsi:type="dcterms:W3CDTF">2016-05-01T04:01:06Z</dcterms:modified>
</cp:coreProperties>
</file>